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2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A456B8B" w14:textId="5725DA41" w:rsidR="002E5A3D" w:rsidRPr="00C801D0" w:rsidRDefault="002E5A3D" w:rsidP="00841534">
      <w:pPr>
        <w:pStyle w:val="Titel"/>
        <w:rPr>
          <w:rFonts w:ascii="Trebuchet MS" w:hAnsi="Trebuchet MS"/>
          <w:color w:val="000000"/>
          <w:lang w:val="en-GB"/>
        </w:rPr>
      </w:pPr>
      <w:bookmarkStart w:id="0" w:name="_Hlk158364240"/>
      <w:r w:rsidRPr="00C801D0">
        <w:rPr>
          <w:rFonts w:ascii="Trebuchet MS" w:hAnsi="Trebuchet MS"/>
          <w:color w:val="000000"/>
          <w:lang w:val="en-GB"/>
        </w:rPr>
        <w:t>NATIONAL CHEMISTRY OLYMPIAD 2026</w:t>
      </w:r>
    </w:p>
    <w:p w14:paraId="343B8A6A" w14:textId="77777777" w:rsidR="002E5A3D" w:rsidRPr="00C801D0" w:rsidRDefault="002E5A3D" w:rsidP="00841534">
      <w:pPr>
        <w:jc w:val="center"/>
        <w:rPr>
          <w:rFonts w:ascii="Trebuchet MS" w:hAnsi="Trebuchet MS"/>
          <w:b/>
          <w:color w:val="000000"/>
          <w:lang w:val="en-GB"/>
        </w:rPr>
      </w:pPr>
    </w:p>
    <w:p w14:paraId="6B39D2F5" w14:textId="77777777" w:rsidR="002E5A3D" w:rsidRPr="00C801D0" w:rsidRDefault="002E5A3D" w:rsidP="00841534">
      <w:pPr>
        <w:jc w:val="center"/>
        <w:rPr>
          <w:rFonts w:ascii="Trebuchet MS" w:hAnsi="Trebuchet MS"/>
          <w:b/>
          <w:color w:val="000000"/>
          <w:lang w:val="en-GB"/>
        </w:rPr>
      </w:pPr>
    </w:p>
    <w:p w14:paraId="245EE1AA" w14:textId="77777777" w:rsidR="002E5A3D" w:rsidRPr="00C801D0" w:rsidRDefault="002E5A3D" w:rsidP="00841534">
      <w:pPr>
        <w:jc w:val="center"/>
        <w:rPr>
          <w:rFonts w:ascii="Trebuchet MS" w:hAnsi="Trebuchet MS"/>
          <w:b/>
          <w:color w:val="000000"/>
          <w:lang w:val="en-GB"/>
        </w:rPr>
      </w:pPr>
    </w:p>
    <w:p w14:paraId="3100DF44" w14:textId="77777777" w:rsidR="00DA09D9" w:rsidRPr="00C801D0" w:rsidRDefault="00DA09D9" w:rsidP="00DA09D9">
      <w:pPr>
        <w:jc w:val="center"/>
        <w:rPr>
          <w:rFonts w:ascii="Trebuchet MS" w:hAnsi="Trebuchet MS"/>
          <w:b/>
          <w:color w:val="000000"/>
          <w:lang w:val="en-GB"/>
        </w:rPr>
      </w:pPr>
    </w:p>
    <w:p w14:paraId="1E153C43" w14:textId="7570C9E6" w:rsidR="00163296" w:rsidRPr="00C801D0" w:rsidRDefault="00DA09D9" w:rsidP="00DA09D9">
      <w:pPr>
        <w:jc w:val="center"/>
        <w:rPr>
          <w:rFonts w:ascii="Trebuchet MS" w:hAnsi="Trebuchet MS"/>
          <w:b/>
          <w:bCs/>
          <w:color w:val="000000"/>
          <w:lang w:val="en-GB"/>
        </w:rPr>
      </w:pPr>
      <w:r w:rsidRPr="00C801D0">
        <w:rPr>
          <w:rFonts w:ascii="Trebuchet MS" w:hAnsi="Trebuchet MS"/>
          <w:b/>
          <w:bCs/>
          <w:color w:val="000000"/>
          <w:lang w:val="en-GB"/>
        </w:rPr>
        <w:t>ASSIGNMENTS PRELIMINARY ROUND 2</w:t>
      </w:r>
    </w:p>
    <w:p w14:paraId="3809D56C" w14:textId="02FE66E2" w:rsidR="00DA09D9" w:rsidRPr="00C801D0" w:rsidRDefault="00DA09D9" w:rsidP="00DA09D9">
      <w:pPr>
        <w:jc w:val="center"/>
        <w:rPr>
          <w:rFonts w:ascii="Trebuchet MS" w:hAnsi="Trebuchet MS"/>
          <w:b/>
          <w:color w:val="000000"/>
          <w:lang w:val="en-GB"/>
        </w:rPr>
      </w:pPr>
      <w:r w:rsidRPr="00C801D0">
        <w:rPr>
          <w:rFonts w:ascii="Trebuchet MS" w:hAnsi="Trebuchet MS"/>
          <w:b/>
          <w:bCs/>
          <w:color w:val="000000"/>
          <w:lang w:val="en-GB"/>
        </w:rPr>
        <w:t>To be held between 16</w:t>
      </w:r>
      <w:r w:rsidRPr="00C801D0">
        <w:rPr>
          <w:rFonts w:ascii="Trebuchet MS" w:hAnsi="Trebuchet MS"/>
          <w:b/>
          <w:bCs/>
          <w:color w:val="000000"/>
          <w:vertAlign w:val="superscript"/>
          <w:lang w:val="en-GB"/>
        </w:rPr>
        <w:t>th</w:t>
      </w:r>
      <w:r w:rsidRPr="00C801D0">
        <w:rPr>
          <w:rFonts w:ascii="Trebuchet MS" w:hAnsi="Trebuchet MS"/>
          <w:b/>
          <w:bCs/>
          <w:color w:val="000000"/>
          <w:lang w:val="en-GB"/>
        </w:rPr>
        <w:t xml:space="preserve"> and 23</w:t>
      </w:r>
      <w:r w:rsidRPr="00C801D0">
        <w:rPr>
          <w:rFonts w:ascii="Trebuchet MS" w:hAnsi="Trebuchet MS"/>
          <w:b/>
          <w:bCs/>
          <w:color w:val="000000"/>
          <w:vertAlign w:val="superscript"/>
          <w:lang w:val="en-GB"/>
        </w:rPr>
        <w:t>rd</w:t>
      </w:r>
      <w:r w:rsidRPr="00C801D0">
        <w:rPr>
          <w:rFonts w:ascii="Trebuchet MS" w:hAnsi="Trebuchet MS"/>
          <w:b/>
          <w:bCs/>
          <w:color w:val="000000"/>
          <w:lang w:val="en-GB"/>
        </w:rPr>
        <w:t xml:space="preserve"> March 2026</w:t>
      </w:r>
    </w:p>
    <w:p w14:paraId="124EA633" w14:textId="77777777" w:rsidR="00917C0E" w:rsidRPr="00C801D0" w:rsidRDefault="00917C0E" w:rsidP="00DA2D0B">
      <w:pPr>
        <w:rPr>
          <w:rFonts w:ascii="Trebuchet MS" w:hAnsi="Trebuchet MS"/>
          <w:b/>
          <w:lang w:val="en-GB"/>
        </w:rPr>
      </w:pPr>
    </w:p>
    <w:p w14:paraId="6E4ABB35" w14:textId="77777777" w:rsidR="008B1A37" w:rsidRPr="00C801D0" w:rsidRDefault="008B1A37" w:rsidP="00DA2D0B">
      <w:pPr>
        <w:rPr>
          <w:rFonts w:ascii="Trebuchet MS" w:hAnsi="Trebuchet MS"/>
          <w:b/>
          <w:lang w:val="en-GB"/>
        </w:rPr>
      </w:pPr>
    </w:p>
    <w:p w14:paraId="43FCC170" w14:textId="77777777" w:rsidR="002278DC" w:rsidRPr="00C801D0" w:rsidRDefault="002278DC" w:rsidP="00DA2D0B">
      <w:pPr>
        <w:rPr>
          <w:rFonts w:ascii="Trebuchet MS" w:hAnsi="Trebuchet MS"/>
          <w:b/>
          <w:lang w:val="en-GB"/>
        </w:rPr>
      </w:pPr>
    </w:p>
    <w:p w14:paraId="5295AFCA" w14:textId="77777777" w:rsidR="00917C0E" w:rsidRPr="00C801D0" w:rsidRDefault="00917C0E" w:rsidP="00DA2D0B">
      <w:pPr>
        <w:rPr>
          <w:rFonts w:ascii="Trebuchet MS" w:hAnsi="Trebuchet MS"/>
          <w:b/>
          <w:lang w:val="en-GB"/>
        </w:rPr>
      </w:pPr>
    </w:p>
    <w:p w14:paraId="5385CADF" w14:textId="56123814" w:rsidR="002E5A3D" w:rsidRPr="00C801D0" w:rsidRDefault="001E0213" w:rsidP="00DA2D0B">
      <w:pPr>
        <w:tabs>
          <w:tab w:val="left" w:pos="8544"/>
          <w:tab w:val="right" w:pos="9072"/>
        </w:tabs>
        <w:rPr>
          <w:rFonts w:ascii="Trebuchet MS" w:hAnsi="Trebuchet MS"/>
          <w:b/>
          <w:lang w:val="en-GB"/>
        </w:rPr>
      </w:pPr>
      <w:r w:rsidRPr="00C801D0">
        <w:rPr>
          <w:noProof/>
          <w:lang w:val="nl-NL"/>
        </w:rPr>
        <w:drawing>
          <wp:anchor distT="0" distB="0" distL="114300" distR="114300" simplePos="0" relativeHeight="251657216" behindDoc="0" locked="0" layoutInCell="1" allowOverlap="1" wp14:anchorId="5C388BB4" wp14:editId="16FF4610">
            <wp:simplePos x="0" y="0"/>
            <wp:positionH relativeFrom="column">
              <wp:posOffset>-13335</wp:posOffset>
            </wp:positionH>
            <wp:positionV relativeFrom="paragraph">
              <wp:posOffset>28575</wp:posOffset>
            </wp:positionV>
            <wp:extent cx="2174240" cy="3845560"/>
            <wp:effectExtent l="0" t="0" r="0" b="0"/>
            <wp:wrapNone/>
            <wp:docPr id="75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84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C4BBD5" w14:textId="77777777" w:rsidR="002E5A3D" w:rsidRPr="00C801D0" w:rsidRDefault="002E5A3D" w:rsidP="00DA2D0B">
      <w:pPr>
        <w:rPr>
          <w:rFonts w:ascii="Trebuchet MS" w:hAnsi="Trebuchet MS"/>
          <w:b/>
          <w:lang w:val="en-GB"/>
        </w:rPr>
      </w:pPr>
    </w:p>
    <w:p w14:paraId="6C66A6A7" w14:textId="343B2C94" w:rsidR="002E5A3D" w:rsidRPr="00C801D0" w:rsidRDefault="002E5A3D" w:rsidP="00DA2D0B">
      <w:pPr>
        <w:rPr>
          <w:rFonts w:ascii="Trebuchet MS" w:hAnsi="Trebuchet MS"/>
          <w:b/>
          <w:lang w:val="en-GB"/>
        </w:rPr>
      </w:pPr>
    </w:p>
    <w:p w14:paraId="3914516D" w14:textId="277C39FC" w:rsidR="00917C0E" w:rsidRPr="00C801D0" w:rsidRDefault="00917C0E" w:rsidP="00DA2D0B">
      <w:pPr>
        <w:rPr>
          <w:rFonts w:ascii="Trebuchet MS" w:hAnsi="Trebuchet MS"/>
          <w:b/>
          <w:lang w:val="en-GB"/>
        </w:rPr>
      </w:pPr>
    </w:p>
    <w:p w14:paraId="5B8486B5" w14:textId="01324EFB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0630ABDE" w14:textId="2B732C26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143E1C86" w14:textId="6D978BCD" w:rsidR="005E1DB2" w:rsidRPr="00C801D0" w:rsidRDefault="008C65DB" w:rsidP="00DA2D0B">
      <w:pPr>
        <w:rPr>
          <w:rFonts w:ascii="Trebuchet MS" w:hAnsi="Trebuchet MS"/>
          <w:b/>
          <w:lang w:val="en-GB"/>
        </w:rPr>
      </w:pPr>
      <w:r w:rsidRPr="00C801D0">
        <w:rPr>
          <w:noProof/>
          <w:lang w:val="nl-NL"/>
        </w:rPr>
        <w:drawing>
          <wp:anchor distT="0" distB="0" distL="114300" distR="114300" simplePos="0" relativeHeight="251660309" behindDoc="0" locked="0" layoutInCell="1" allowOverlap="1" wp14:anchorId="0B0AAF59" wp14:editId="21B3313E">
            <wp:simplePos x="0" y="0"/>
            <wp:positionH relativeFrom="page">
              <wp:posOffset>3636645</wp:posOffset>
            </wp:positionH>
            <wp:positionV relativeFrom="paragraph">
              <wp:posOffset>23495</wp:posOffset>
            </wp:positionV>
            <wp:extent cx="2997200" cy="1988820"/>
            <wp:effectExtent l="0" t="0" r="0" b="0"/>
            <wp:wrapNone/>
            <wp:docPr id="8" name="Afbeelding 8" descr="Afbeelding met geel, vuurwerk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fbeelding 8" descr="Afbeelding met geel, vuurwerk&#10;&#10;Door AI gegenereerde inhoud is mogelijk onjuist.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26" r="29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D8EEFD" w14:textId="306AAD64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76551D20" w14:textId="3B665755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3A4B3DD3" w14:textId="71A1743D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738FA263" w14:textId="17A79FAA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6855AEE4" w14:textId="170C5905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3A2355A4" w14:textId="555DCE9C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7899553C" w14:textId="057B7DD8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2D67C4C7" w14:textId="77777777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00F4C204" w14:textId="77777777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48C3BE03" w14:textId="77777777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185D5987" w14:textId="77777777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50404637" w14:textId="77777777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4CD29255" w14:textId="752DBFC7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4544A55D" w14:textId="77777777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7588BC7F" w14:textId="77777777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19B43A91" w14:textId="77777777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32378BD7" w14:textId="77777777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17FC95AB" w14:textId="77777777" w:rsidR="005E1DB2" w:rsidRPr="00C801D0" w:rsidRDefault="005E1DB2" w:rsidP="00DA2D0B">
      <w:pPr>
        <w:rPr>
          <w:rFonts w:ascii="Trebuchet MS" w:hAnsi="Trebuchet MS"/>
          <w:b/>
          <w:lang w:val="en-GB"/>
        </w:rPr>
      </w:pPr>
    </w:p>
    <w:p w14:paraId="50067D70" w14:textId="77777777" w:rsidR="002E5A3D" w:rsidRPr="00C801D0" w:rsidRDefault="002E5A3D" w:rsidP="00DA2D0B">
      <w:pPr>
        <w:rPr>
          <w:rFonts w:ascii="Trebuchet MS" w:hAnsi="Trebuchet MS"/>
          <w:b/>
          <w:lang w:val="en-GB"/>
        </w:rPr>
      </w:pPr>
    </w:p>
    <w:p w14:paraId="10B9D622" w14:textId="77777777" w:rsidR="00DA09D9" w:rsidRPr="00C801D0" w:rsidRDefault="00DA09D9" w:rsidP="00DA09D9">
      <w:pPr>
        <w:rPr>
          <w:rFonts w:ascii="Trebuchet MS" w:hAnsi="Trebuchet MS"/>
          <w:b/>
          <w:lang w:val="en-GB"/>
        </w:rPr>
      </w:pPr>
    </w:p>
    <w:p w14:paraId="44588FC0" w14:textId="77777777" w:rsidR="00DA09D9" w:rsidRPr="00C801D0" w:rsidRDefault="00DA09D9" w:rsidP="00DA09D9">
      <w:pPr>
        <w:rPr>
          <w:rFonts w:ascii="Trebuchet MS" w:hAnsi="Trebuchet MS"/>
          <w:b/>
          <w:lang w:val="en-GB"/>
        </w:rPr>
      </w:pPr>
      <w:r w:rsidRPr="00C801D0">
        <w:rPr>
          <w:rFonts w:ascii="Trebuchet MS" w:hAnsi="Trebuchet MS"/>
          <w:b/>
          <w:lang w:val="en-GB"/>
        </w:rPr>
        <w:t xml:space="preserve"> </w:t>
      </w:r>
    </w:p>
    <w:p w14:paraId="148F887A" w14:textId="16D637B5" w:rsidR="00DA09D9" w:rsidRPr="00C801D0" w:rsidRDefault="00DA09D9" w:rsidP="00DA09D9">
      <w:pPr>
        <w:tabs>
          <w:tab w:val="left" w:pos="284"/>
        </w:tabs>
        <w:ind w:left="284" w:hanging="284"/>
        <w:rPr>
          <w:rFonts w:ascii="Trebuchet MS" w:hAnsi="Trebuchet MS"/>
          <w:b/>
          <w:lang w:val="en-GB"/>
        </w:rPr>
      </w:pPr>
      <w:r w:rsidRPr="00C801D0">
        <w:rPr>
          <w:rFonts w:ascii="Trebuchet MS" w:hAnsi="Trebuchet MS"/>
          <w:b/>
          <w:lang w:val="en-GB"/>
        </w:rPr>
        <w:t xml:space="preserve">▪ </w:t>
      </w:r>
      <w:r w:rsidRPr="00C801D0">
        <w:rPr>
          <w:rFonts w:ascii="Trebuchet MS" w:hAnsi="Trebuchet MS"/>
          <w:b/>
          <w:lang w:val="en-GB"/>
        </w:rPr>
        <w:tab/>
      </w:r>
      <w:r w:rsidRPr="00C801D0">
        <w:rPr>
          <w:rFonts w:ascii="Trebuchet MS" w:hAnsi="Trebuchet MS"/>
          <w:b/>
          <w:bCs/>
          <w:lang w:val="en-GB"/>
        </w:rPr>
        <w:t>This preliminary round consists of 20 multiple choices questions divided over 8</w:t>
      </w:r>
      <w:r w:rsidR="00A26E96">
        <w:rPr>
          <w:rFonts w:ascii="Trebuchet MS" w:hAnsi="Trebuchet MS"/>
          <w:b/>
          <w:bCs/>
          <w:lang w:val="en-GB"/>
        </w:rPr>
        <w:t> </w:t>
      </w:r>
      <w:r w:rsidRPr="00C801D0">
        <w:rPr>
          <w:rFonts w:ascii="Trebuchet MS" w:hAnsi="Trebuchet MS"/>
          <w:b/>
          <w:bCs/>
          <w:lang w:val="en-GB"/>
        </w:rPr>
        <w:t>topics, and 3 problems with a total of 13 open questions, in addition to an answer</w:t>
      </w:r>
      <w:r w:rsidR="00A26E96">
        <w:rPr>
          <w:rFonts w:ascii="Trebuchet MS" w:hAnsi="Trebuchet MS"/>
          <w:b/>
          <w:bCs/>
          <w:lang w:val="en-GB"/>
        </w:rPr>
        <w:t> </w:t>
      </w:r>
      <w:r w:rsidRPr="00C801D0">
        <w:rPr>
          <w:rFonts w:ascii="Trebuchet MS" w:hAnsi="Trebuchet MS"/>
          <w:b/>
          <w:bCs/>
          <w:lang w:val="en-GB"/>
        </w:rPr>
        <w:t xml:space="preserve">sheet for the multiple choice questions. </w:t>
      </w:r>
    </w:p>
    <w:p w14:paraId="61736DFC" w14:textId="0EF6A5D6" w:rsidR="00DA09D9" w:rsidRPr="00C801D0" w:rsidRDefault="00DA09D9" w:rsidP="00DA09D9">
      <w:pPr>
        <w:tabs>
          <w:tab w:val="left" w:pos="284"/>
        </w:tabs>
        <w:ind w:left="284" w:hanging="284"/>
        <w:rPr>
          <w:rFonts w:ascii="Trebuchet MS" w:hAnsi="Trebuchet MS"/>
          <w:b/>
          <w:lang w:val="en-GB"/>
        </w:rPr>
      </w:pPr>
      <w:r w:rsidRPr="00C801D0">
        <w:rPr>
          <w:rFonts w:ascii="Trebuchet MS" w:hAnsi="Trebuchet MS"/>
          <w:b/>
          <w:lang w:val="en-GB"/>
        </w:rPr>
        <w:t xml:space="preserve">▪ </w:t>
      </w:r>
      <w:r w:rsidRPr="00C801D0">
        <w:rPr>
          <w:rFonts w:ascii="Trebuchet MS" w:hAnsi="Trebuchet MS"/>
          <w:b/>
          <w:lang w:val="en-GB"/>
        </w:rPr>
        <w:tab/>
      </w:r>
      <w:r w:rsidRPr="00C801D0">
        <w:rPr>
          <w:rFonts w:ascii="Trebuchet MS" w:hAnsi="Trebuchet MS"/>
          <w:b/>
          <w:bCs/>
          <w:lang w:val="en-GB"/>
        </w:rPr>
        <w:t xml:space="preserve">Use the answer sheet to answer the multiple choice questions. </w:t>
      </w:r>
    </w:p>
    <w:p w14:paraId="244F4932" w14:textId="2744B88B" w:rsidR="00DA09D9" w:rsidRPr="00C801D0" w:rsidRDefault="00DA09D9" w:rsidP="00DA09D9">
      <w:pPr>
        <w:tabs>
          <w:tab w:val="left" w:pos="284"/>
        </w:tabs>
        <w:ind w:left="284" w:hanging="284"/>
        <w:rPr>
          <w:rFonts w:ascii="Trebuchet MS" w:hAnsi="Trebuchet MS"/>
          <w:b/>
          <w:lang w:val="en-GB"/>
        </w:rPr>
      </w:pPr>
      <w:r w:rsidRPr="00C801D0">
        <w:rPr>
          <w:rFonts w:ascii="Trebuchet MS" w:hAnsi="Trebuchet MS"/>
          <w:b/>
          <w:lang w:val="en-GB"/>
        </w:rPr>
        <w:t xml:space="preserve">▪ </w:t>
      </w:r>
      <w:r w:rsidRPr="00C801D0">
        <w:rPr>
          <w:rFonts w:ascii="Trebuchet MS" w:hAnsi="Trebuchet MS"/>
          <w:b/>
          <w:lang w:val="en-GB"/>
        </w:rPr>
        <w:tab/>
      </w:r>
      <w:r w:rsidRPr="00C801D0">
        <w:rPr>
          <w:rFonts w:ascii="Trebuchet MS" w:hAnsi="Trebuchet MS"/>
          <w:b/>
          <w:bCs/>
          <w:lang w:val="en-GB"/>
        </w:rPr>
        <w:t xml:space="preserve">For the open questions, use a separate answer sheet for each of the three problems. Remember to include your name on each sheet. </w:t>
      </w:r>
    </w:p>
    <w:p w14:paraId="10B7C52E" w14:textId="0223FF80" w:rsidR="00DA09D9" w:rsidRPr="00C801D0" w:rsidRDefault="00DA09D9" w:rsidP="00DA09D9">
      <w:pPr>
        <w:tabs>
          <w:tab w:val="left" w:pos="284"/>
        </w:tabs>
        <w:ind w:left="284" w:hanging="284"/>
        <w:rPr>
          <w:rFonts w:ascii="Trebuchet MS" w:hAnsi="Trebuchet MS"/>
          <w:b/>
          <w:lang w:val="en-GB"/>
        </w:rPr>
      </w:pPr>
      <w:r w:rsidRPr="00C801D0">
        <w:rPr>
          <w:rFonts w:ascii="Trebuchet MS" w:hAnsi="Trebuchet MS"/>
          <w:b/>
          <w:lang w:val="en-GB"/>
        </w:rPr>
        <w:t xml:space="preserve">▪ </w:t>
      </w:r>
      <w:r w:rsidRPr="00C801D0">
        <w:rPr>
          <w:rFonts w:ascii="Trebuchet MS" w:hAnsi="Trebuchet MS"/>
          <w:b/>
          <w:lang w:val="en-GB"/>
        </w:rPr>
        <w:tab/>
      </w:r>
      <w:r w:rsidRPr="00C801D0">
        <w:rPr>
          <w:rFonts w:ascii="Trebuchet MS" w:hAnsi="Trebuchet MS"/>
          <w:b/>
          <w:bCs/>
          <w:lang w:val="en-GB"/>
        </w:rPr>
        <w:t xml:space="preserve">The maximum score for this paper is 94 points. </w:t>
      </w:r>
    </w:p>
    <w:p w14:paraId="75142A28" w14:textId="4B9DC974" w:rsidR="00DA09D9" w:rsidRPr="00C801D0" w:rsidRDefault="00DA09D9" w:rsidP="00DA09D9">
      <w:pPr>
        <w:tabs>
          <w:tab w:val="left" w:pos="284"/>
        </w:tabs>
        <w:ind w:left="284" w:hanging="284"/>
        <w:rPr>
          <w:rFonts w:ascii="Trebuchet MS" w:hAnsi="Trebuchet MS"/>
          <w:b/>
          <w:lang w:val="en-GB"/>
        </w:rPr>
      </w:pPr>
      <w:r w:rsidRPr="00C801D0">
        <w:rPr>
          <w:rFonts w:ascii="Trebuchet MS" w:hAnsi="Trebuchet MS"/>
          <w:b/>
          <w:lang w:val="en-GB"/>
        </w:rPr>
        <w:t xml:space="preserve">▪ </w:t>
      </w:r>
      <w:r w:rsidRPr="00C801D0">
        <w:rPr>
          <w:rFonts w:ascii="Trebuchet MS" w:hAnsi="Trebuchet MS"/>
          <w:b/>
          <w:lang w:val="en-GB"/>
        </w:rPr>
        <w:tab/>
      </w:r>
      <w:r w:rsidRPr="00C801D0">
        <w:rPr>
          <w:rFonts w:ascii="Trebuchet MS" w:hAnsi="Trebuchet MS"/>
          <w:b/>
          <w:bCs/>
          <w:lang w:val="en-GB"/>
        </w:rPr>
        <w:t xml:space="preserve">The preliminary round lasts three hours in total. </w:t>
      </w:r>
    </w:p>
    <w:p w14:paraId="21A2466E" w14:textId="2C217A0D" w:rsidR="00DA09D9" w:rsidRPr="00C801D0" w:rsidRDefault="00DA09D9" w:rsidP="00DA09D9">
      <w:pPr>
        <w:tabs>
          <w:tab w:val="left" w:pos="284"/>
        </w:tabs>
        <w:ind w:left="284" w:hanging="284"/>
        <w:rPr>
          <w:rFonts w:ascii="Trebuchet MS" w:hAnsi="Trebuchet MS"/>
          <w:b/>
          <w:lang w:val="en-GB"/>
        </w:rPr>
      </w:pPr>
      <w:r w:rsidRPr="00C801D0">
        <w:rPr>
          <w:rFonts w:ascii="Trebuchet MS" w:hAnsi="Trebuchet MS"/>
          <w:b/>
          <w:lang w:val="en-GB"/>
        </w:rPr>
        <w:t xml:space="preserve">▪ </w:t>
      </w:r>
      <w:r w:rsidRPr="00C801D0">
        <w:rPr>
          <w:rFonts w:ascii="Trebuchet MS" w:hAnsi="Trebuchet MS"/>
          <w:b/>
          <w:lang w:val="en-GB"/>
        </w:rPr>
        <w:tab/>
      </w:r>
      <w:r w:rsidRPr="00C801D0">
        <w:rPr>
          <w:rFonts w:ascii="Trebuchet MS" w:hAnsi="Trebuchet MS"/>
          <w:b/>
          <w:bCs/>
          <w:lang w:val="en-GB"/>
        </w:rPr>
        <w:t>Required materials: (graphic) calculator and BINAS 7</w:t>
      </w:r>
      <w:r w:rsidRPr="00C801D0">
        <w:rPr>
          <w:rFonts w:ascii="Trebuchet MS" w:hAnsi="Trebuchet MS"/>
          <w:b/>
          <w:bCs/>
          <w:vertAlign w:val="superscript"/>
          <w:lang w:val="en-GB"/>
        </w:rPr>
        <w:t>th</w:t>
      </w:r>
      <w:r w:rsidRPr="00C801D0">
        <w:rPr>
          <w:rFonts w:ascii="Trebuchet MS" w:hAnsi="Trebuchet MS"/>
          <w:b/>
          <w:bCs/>
          <w:lang w:val="en-GB"/>
        </w:rPr>
        <w:t xml:space="preserve"> edition or </w:t>
      </w:r>
      <w:proofErr w:type="spellStart"/>
      <w:r w:rsidRPr="00C801D0">
        <w:rPr>
          <w:rFonts w:ascii="Trebuchet MS" w:hAnsi="Trebuchet MS"/>
          <w:b/>
          <w:bCs/>
          <w:lang w:val="en-GB"/>
        </w:rPr>
        <w:t>ScienceData</w:t>
      </w:r>
      <w:proofErr w:type="spellEnd"/>
      <w:r w:rsidRPr="00C801D0">
        <w:rPr>
          <w:rFonts w:ascii="Trebuchet MS" w:hAnsi="Trebuchet MS"/>
          <w:b/>
          <w:bCs/>
          <w:lang w:val="en-GB"/>
        </w:rPr>
        <w:t xml:space="preserve"> 1</w:t>
      </w:r>
      <w:r w:rsidRPr="00C801D0">
        <w:rPr>
          <w:rFonts w:ascii="Trebuchet MS" w:hAnsi="Trebuchet MS"/>
          <w:b/>
          <w:bCs/>
          <w:vertAlign w:val="superscript"/>
          <w:lang w:val="en-GB"/>
        </w:rPr>
        <w:t>st</w:t>
      </w:r>
      <w:r w:rsidRPr="00C801D0">
        <w:rPr>
          <w:rFonts w:ascii="Trebuchet MS" w:hAnsi="Trebuchet MS"/>
          <w:b/>
          <w:bCs/>
          <w:lang w:val="en-GB"/>
        </w:rPr>
        <w:t xml:space="preserve"> edition or BINAS 5</w:t>
      </w:r>
      <w:r w:rsidRPr="00C801D0">
        <w:rPr>
          <w:rFonts w:ascii="Trebuchet MS" w:hAnsi="Trebuchet MS"/>
          <w:b/>
          <w:bCs/>
          <w:vertAlign w:val="superscript"/>
          <w:lang w:val="en-GB"/>
        </w:rPr>
        <w:t>th</w:t>
      </w:r>
      <w:r w:rsidRPr="00C801D0">
        <w:rPr>
          <w:rFonts w:ascii="Trebuchet MS" w:hAnsi="Trebuchet MS"/>
          <w:b/>
          <w:bCs/>
          <w:lang w:val="en-GB"/>
        </w:rPr>
        <w:t xml:space="preserve"> edition, English version. “Green chemistry” table is included. </w:t>
      </w:r>
    </w:p>
    <w:p w14:paraId="6974B436" w14:textId="4537AEDB" w:rsidR="00DA09D9" w:rsidRPr="00C801D0" w:rsidRDefault="00DA09D9" w:rsidP="00DA09D9">
      <w:pPr>
        <w:tabs>
          <w:tab w:val="left" w:pos="284"/>
        </w:tabs>
        <w:ind w:left="284" w:hanging="284"/>
        <w:rPr>
          <w:rFonts w:ascii="Trebuchet MS" w:hAnsi="Trebuchet MS"/>
          <w:b/>
          <w:lang w:val="en-GB"/>
        </w:rPr>
      </w:pPr>
      <w:r w:rsidRPr="00C801D0">
        <w:rPr>
          <w:rFonts w:ascii="Trebuchet MS" w:hAnsi="Trebuchet MS"/>
          <w:b/>
          <w:lang w:val="en-GB"/>
        </w:rPr>
        <w:t xml:space="preserve">▪ </w:t>
      </w:r>
      <w:r w:rsidRPr="00C801D0">
        <w:rPr>
          <w:rFonts w:ascii="Trebuchet MS" w:hAnsi="Trebuchet MS"/>
          <w:b/>
          <w:lang w:val="en-GB"/>
        </w:rPr>
        <w:tab/>
      </w:r>
      <w:r w:rsidRPr="00C801D0">
        <w:rPr>
          <w:rFonts w:ascii="Trebuchet MS" w:hAnsi="Trebuchet MS"/>
          <w:b/>
          <w:bCs/>
          <w:lang w:val="en-GB"/>
        </w:rPr>
        <w:t xml:space="preserve">The total number of points available for each question is stated. </w:t>
      </w:r>
    </w:p>
    <w:p w14:paraId="3D327C0B" w14:textId="778F31EF" w:rsidR="00DA09D9" w:rsidRPr="00C801D0" w:rsidRDefault="00DA09D9" w:rsidP="00DA09D9">
      <w:pPr>
        <w:tabs>
          <w:tab w:val="left" w:pos="284"/>
        </w:tabs>
        <w:ind w:left="284" w:hanging="284"/>
        <w:rPr>
          <w:rFonts w:ascii="Trebuchet MS" w:hAnsi="Trebuchet MS"/>
          <w:b/>
          <w:lang w:val="en-GB"/>
        </w:rPr>
      </w:pPr>
      <w:r w:rsidRPr="00C801D0">
        <w:rPr>
          <w:rFonts w:ascii="Trebuchet MS" w:hAnsi="Trebuchet MS"/>
          <w:b/>
          <w:lang w:val="en-GB"/>
        </w:rPr>
        <w:t xml:space="preserve">▪ </w:t>
      </w:r>
      <w:r w:rsidRPr="00C801D0">
        <w:rPr>
          <w:rFonts w:ascii="Trebuchet MS" w:hAnsi="Trebuchet MS"/>
          <w:b/>
          <w:lang w:val="en-GB"/>
        </w:rPr>
        <w:tab/>
      </w:r>
      <w:r w:rsidRPr="00C801D0">
        <w:rPr>
          <w:rFonts w:ascii="Trebuchet MS" w:hAnsi="Trebuchet MS"/>
          <w:b/>
          <w:bCs/>
          <w:lang w:val="en-GB"/>
        </w:rPr>
        <w:t xml:space="preserve">Unless otherwise stated, standard conditions apply: </w:t>
      </w:r>
      <w:r w:rsidRPr="00C801D0">
        <w:rPr>
          <w:rFonts w:ascii="Trebuchet MS" w:hAnsi="Trebuchet MS"/>
          <w:b/>
          <w:bCs/>
          <w:i/>
          <w:iCs/>
          <w:lang w:val="en-GB"/>
        </w:rPr>
        <w:t xml:space="preserve">T </w:t>
      </w:r>
      <w:r w:rsidRPr="00C801D0">
        <w:rPr>
          <w:rFonts w:ascii="Trebuchet MS" w:hAnsi="Trebuchet MS"/>
          <w:b/>
          <w:bCs/>
          <w:lang w:val="en-GB"/>
        </w:rPr>
        <w:t xml:space="preserve">= 298 K and </w:t>
      </w:r>
      <w:r w:rsidRPr="00C801D0">
        <w:rPr>
          <w:rFonts w:ascii="Trebuchet MS" w:hAnsi="Trebuchet MS"/>
          <w:b/>
          <w:bCs/>
          <w:i/>
          <w:iCs/>
          <w:lang w:val="en-GB"/>
        </w:rPr>
        <w:t>p = p</w:t>
      </w:r>
      <w:r w:rsidRPr="00C801D0">
        <w:rPr>
          <w:rFonts w:ascii="Trebuchet MS" w:hAnsi="Trebuchet MS"/>
          <w:b/>
          <w:bCs/>
          <w:vertAlign w:val="subscript"/>
          <w:lang w:val="en-GB"/>
        </w:rPr>
        <w:t>0</w:t>
      </w:r>
      <w:r w:rsidRPr="00C801D0">
        <w:rPr>
          <w:rFonts w:ascii="Trebuchet MS" w:hAnsi="Trebuchet MS"/>
          <w:b/>
          <w:bCs/>
          <w:lang w:val="en-GB"/>
        </w:rPr>
        <w:t xml:space="preserve">. </w:t>
      </w:r>
    </w:p>
    <w:p w14:paraId="22D436EF" w14:textId="77777777" w:rsidR="00DA09D9" w:rsidRPr="00C801D0" w:rsidRDefault="00DA09D9" w:rsidP="00DA2D0B">
      <w:pPr>
        <w:rPr>
          <w:rFonts w:ascii="Trebuchet MS" w:hAnsi="Trebuchet MS"/>
          <w:b/>
          <w:lang w:val="en-GB"/>
        </w:rPr>
      </w:pPr>
    </w:p>
    <w:bookmarkEnd w:id="0"/>
    <w:p w14:paraId="00E8D40D" w14:textId="77777777" w:rsidR="00513409" w:rsidRPr="00C801D0" w:rsidRDefault="00513409" w:rsidP="00DA2D0B">
      <w:pPr>
        <w:rPr>
          <w:rFonts w:ascii="Trebuchet MS" w:hAnsi="Trebuchet MS"/>
          <w:b/>
          <w:color w:val="000000"/>
          <w:lang w:val="en-GB"/>
        </w:rPr>
        <w:sectPr w:rsidR="00513409" w:rsidRPr="00C801D0" w:rsidSect="001331E0">
          <w:headerReference w:type="default" r:id="rId13"/>
          <w:footerReference w:type="default" r:id="rId14"/>
          <w:pgSz w:w="11906" w:h="16838" w:code="9"/>
          <w:pgMar w:top="1417" w:right="1417" w:bottom="1417" w:left="1417" w:header="709" w:footer="709" w:gutter="0"/>
          <w:cols w:space="708"/>
        </w:sectPr>
      </w:pPr>
    </w:p>
    <w:p w14:paraId="58F7344A" w14:textId="20FC655B" w:rsidR="008E3929" w:rsidRPr="00C801D0" w:rsidRDefault="008E3929" w:rsidP="008E3929">
      <w:pPr>
        <w:spacing w:after="120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lastRenderedPageBreak/>
        <w:t xml:space="preserve">This test was made possible </w:t>
      </w:r>
      <w:r w:rsidR="00DA09D9" w:rsidRPr="00C801D0">
        <w:rPr>
          <w:rFonts w:ascii="Trebuchet MS" w:hAnsi="Trebuchet MS"/>
          <w:lang w:val="en-GB"/>
        </w:rPr>
        <w:t xml:space="preserve">with the support </w:t>
      </w:r>
      <w:r w:rsidRPr="00C801D0">
        <w:rPr>
          <w:rFonts w:ascii="Trebuchet MS" w:hAnsi="Trebuchet MS"/>
          <w:lang w:val="en-GB"/>
        </w:rPr>
        <w:t>of the following people:</w:t>
      </w:r>
    </w:p>
    <w:p w14:paraId="1E9DE429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>Olav Altenburg</w:t>
      </w:r>
    </w:p>
    <w:p w14:paraId="2A46B43D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>Kees Beers</w:t>
      </w:r>
    </w:p>
    <w:p w14:paraId="757D5C9A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proofErr w:type="spellStart"/>
      <w:r w:rsidRPr="006432F6">
        <w:rPr>
          <w:rFonts w:ascii="Trebuchet MS" w:hAnsi="Trebuchet MS"/>
          <w:lang w:val="nl-NL"/>
        </w:rPr>
        <w:t>Imre</w:t>
      </w:r>
      <w:proofErr w:type="spellEnd"/>
      <w:r w:rsidRPr="006432F6">
        <w:rPr>
          <w:rFonts w:ascii="Trebuchet MS" w:hAnsi="Trebuchet MS"/>
          <w:lang w:val="nl-NL"/>
        </w:rPr>
        <w:t xml:space="preserve"> Bekkering</w:t>
      </w:r>
    </w:p>
    <w:p w14:paraId="655674FB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>Alex Blokhuis</w:t>
      </w:r>
    </w:p>
    <w:p w14:paraId="40D2B6E5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 xml:space="preserve">Johan </w:t>
      </w:r>
      <w:proofErr w:type="spellStart"/>
      <w:r w:rsidRPr="006432F6">
        <w:rPr>
          <w:rFonts w:ascii="Trebuchet MS" w:hAnsi="Trebuchet MS"/>
          <w:lang w:val="nl-NL"/>
        </w:rPr>
        <w:t>Broens</w:t>
      </w:r>
      <w:proofErr w:type="spellEnd"/>
    </w:p>
    <w:p w14:paraId="6EBF56BD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 xml:space="preserve">Guus </w:t>
      </w:r>
      <w:proofErr w:type="spellStart"/>
      <w:r w:rsidRPr="006432F6">
        <w:rPr>
          <w:rFonts w:ascii="Trebuchet MS" w:hAnsi="Trebuchet MS"/>
          <w:lang w:val="nl-NL"/>
        </w:rPr>
        <w:t>Bukkems</w:t>
      </w:r>
      <w:proofErr w:type="spellEnd"/>
    </w:p>
    <w:p w14:paraId="3D6F91E9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>Jacob van Hengst</w:t>
      </w:r>
    </w:p>
    <w:p w14:paraId="7C3D7E38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 xml:space="preserve">Dick </w:t>
      </w:r>
      <w:proofErr w:type="spellStart"/>
      <w:r w:rsidRPr="006432F6">
        <w:rPr>
          <w:rFonts w:ascii="Trebuchet MS" w:hAnsi="Trebuchet MS"/>
          <w:lang w:val="nl-NL"/>
        </w:rPr>
        <w:t>Hennink</w:t>
      </w:r>
      <w:proofErr w:type="spellEnd"/>
    </w:p>
    <w:p w14:paraId="5E201DBB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>Marijn Jonker</w:t>
      </w:r>
    </w:p>
    <w:p w14:paraId="112184A6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>Emiel de Kleijn</w:t>
      </w:r>
    </w:p>
    <w:p w14:paraId="4DEA957E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>Jasper Landman</w:t>
      </w:r>
    </w:p>
    <w:p w14:paraId="3B75DDA9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>Bob Lefeber</w:t>
      </w:r>
    </w:p>
    <w:p w14:paraId="33C582E6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>Evert Limburg</w:t>
      </w:r>
    </w:p>
    <w:p w14:paraId="3B3B779D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>Marte van der Linden</w:t>
      </w:r>
    </w:p>
    <w:p w14:paraId="73689581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>Han Mertens</w:t>
      </w:r>
    </w:p>
    <w:p w14:paraId="0E3C5D0B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 xml:space="preserve">Anna </w:t>
      </w:r>
      <w:proofErr w:type="spellStart"/>
      <w:r w:rsidRPr="006432F6">
        <w:rPr>
          <w:rFonts w:ascii="Trebuchet MS" w:hAnsi="Trebuchet MS"/>
          <w:lang w:val="nl-NL"/>
        </w:rPr>
        <w:t>Reinhold</w:t>
      </w:r>
      <w:proofErr w:type="spellEnd"/>
    </w:p>
    <w:p w14:paraId="3CCA271E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>Joran de Ridder</w:t>
      </w:r>
    </w:p>
    <w:p w14:paraId="324B859D" w14:textId="77777777" w:rsidR="008E3929" w:rsidRPr="006432F6" w:rsidRDefault="008E3929" w:rsidP="008E3929">
      <w:pPr>
        <w:rPr>
          <w:rFonts w:ascii="Trebuchet MS" w:hAnsi="Trebuchet MS"/>
          <w:lang w:val="nl-NL"/>
        </w:rPr>
      </w:pPr>
      <w:r w:rsidRPr="006432F6">
        <w:rPr>
          <w:rFonts w:ascii="Trebuchet MS" w:hAnsi="Trebuchet MS"/>
          <w:lang w:val="nl-NL"/>
        </w:rPr>
        <w:t>Geert Schulpen</w:t>
      </w:r>
    </w:p>
    <w:p w14:paraId="1651981A" w14:textId="77777777" w:rsidR="008E3929" w:rsidRPr="00FC1BB4" w:rsidRDefault="008E3929" w:rsidP="008E3929">
      <w:pPr>
        <w:rPr>
          <w:rFonts w:ascii="Trebuchet MS" w:hAnsi="Trebuchet MS"/>
          <w:lang w:val="en-US"/>
        </w:rPr>
      </w:pPr>
      <w:r w:rsidRPr="00FC1BB4">
        <w:rPr>
          <w:rFonts w:ascii="Trebuchet MS" w:hAnsi="Trebuchet MS"/>
          <w:lang w:val="en-US"/>
        </w:rPr>
        <w:t xml:space="preserve">Nena </w:t>
      </w:r>
      <w:proofErr w:type="spellStart"/>
      <w:r w:rsidRPr="00FC1BB4">
        <w:rPr>
          <w:rFonts w:ascii="Trebuchet MS" w:hAnsi="Trebuchet MS"/>
          <w:lang w:val="en-US"/>
        </w:rPr>
        <w:t>Slaats</w:t>
      </w:r>
      <w:proofErr w:type="spellEnd"/>
    </w:p>
    <w:p w14:paraId="01606B74" w14:textId="77777777" w:rsidR="00A26E96" w:rsidRDefault="00A26E96" w:rsidP="008E3929">
      <w:pPr>
        <w:rPr>
          <w:rFonts w:ascii="Trebuchet MS" w:hAnsi="Trebuchet MS"/>
          <w:lang w:val="en-GB"/>
        </w:rPr>
      </w:pPr>
    </w:p>
    <w:p w14:paraId="7B763FA3" w14:textId="3323D99F" w:rsidR="008E3929" w:rsidRPr="00C801D0" w:rsidRDefault="008E3929" w:rsidP="008E3929">
      <w:pPr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 xml:space="preserve">The final editing was </w:t>
      </w:r>
      <w:r w:rsidR="008639D2" w:rsidRPr="00C801D0">
        <w:rPr>
          <w:rFonts w:ascii="Trebuchet MS" w:hAnsi="Trebuchet MS"/>
          <w:lang w:val="en-GB"/>
        </w:rPr>
        <w:t>done by</w:t>
      </w:r>
      <w:r w:rsidRPr="00C801D0">
        <w:rPr>
          <w:rFonts w:ascii="Trebuchet MS" w:hAnsi="Trebuchet MS"/>
          <w:lang w:val="en-GB"/>
        </w:rPr>
        <w:t>:</w:t>
      </w:r>
    </w:p>
    <w:p w14:paraId="02743991" w14:textId="77777777" w:rsidR="008E3929" w:rsidRPr="00C801D0" w:rsidRDefault="008E3929" w:rsidP="008E3929">
      <w:pPr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>Martin Groeneveld, Piet Mellema and Pia Scheffer</w:t>
      </w:r>
    </w:p>
    <w:p w14:paraId="4E0C289C" w14:textId="77777777" w:rsidR="00144201" w:rsidRPr="00C801D0" w:rsidRDefault="00144201" w:rsidP="00DA2D0B">
      <w:pPr>
        <w:rPr>
          <w:rFonts w:ascii="Trebuchet MS" w:hAnsi="Trebuchet MS"/>
          <w:lang w:val="en-GB"/>
        </w:rPr>
      </w:pPr>
    </w:p>
    <w:p w14:paraId="5E44B2C9" w14:textId="77777777" w:rsidR="008639D2" w:rsidRPr="00C801D0" w:rsidRDefault="008639D2" w:rsidP="008639D2">
      <w:pPr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 xml:space="preserve">The test was translated into English by: </w:t>
      </w:r>
    </w:p>
    <w:p w14:paraId="52272D54" w14:textId="77777777" w:rsidR="008639D2" w:rsidRPr="00C801D0" w:rsidRDefault="008639D2" w:rsidP="008639D2">
      <w:pPr>
        <w:pStyle w:val="Default"/>
        <w:rPr>
          <w:sz w:val="22"/>
          <w:szCs w:val="22"/>
          <w:lang w:val="en-GB"/>
        </w:rPr>
      </w:pPr>
      <w:r w:rsidRPr="00C801D0">
        <w:rPr>
          <w:sz w:val="22"/>
          <w:szCs w:val="22"/>
          <w:lang w:val="en-GB"/>
        </w:rPr>
        <w:t xml:space="preserve">Lilian </w:t>
      </w:r>
      <w:proofErr w:type="spellStart"/>
      <w:r w:rsidRPr="00C801D0">
        <w:rPr>
          <w:sz w:val="22"/>
          <w:szCs w:val="22"/>
          <w:lang w:val="en-GB"/>
        </w:rPr>
        <w:t>Buuron</w:t>
      </w:r>
      <w:proofErr w:type="spellEnd"/>
      <w:r w:rsidRPr="00C801D0">
        <w:rPr>
          <w:sz w:val="22"/>
          <w:szCs w:val="22"/>
          <w:lang w:val="en-GB"/>
        </w:rPr>
        <w:t xml:space="preserve"> </w:t>
      </w:r>
    </w:p>
    <w:p w14:paraId="4402D5A5" w14:textId="77777777" w:rsidR="008639D2" w:rsidRPr="00C801D0" w:rsidRDefault="008639D2" w:rsidP="008639D2">
      <w:pPr>
        <w:pStyle w:val="Default"/>
        <w:rPr>
          <w:sz w:val="22"/>
          <w:szCs w:val="22"/>
          <w:lang w:val="en-GB"/>
        </w:rPr>
      </w:pPr>
      <w:r w:rsidRPr="00C801D0">
        <w:rPr>
          <w:sz w:val="22"/>
          <w:szCs w:val="22"/>
          <w:lang w:val="en-GB"/>
        </w:rPr>
        <w:t xml:space="preserve">Eline Knol </w:t>
      </w:r>
    </w:p>
    <w:p w14:paraId="3BCAE486" w14:textId="77777777" w:rsidR="008639D2" w:rsidRPr="00C801D0" w:rsidRDefault="008639D2" w:rsidP="008639D2">
      <w:pPr>
        <w:pStyle w:val="Default"/>
        <w:rPr>
          <w:sz w:val="22"/>
          <w:szCs w:val="22"/>
          <w:lang w:val="en-GB"/>
        </w:rPr>
      </w:pPr>
      <w:r w:rsidRPr="00C801D0">
        <w:rPr>
          <w:sz w:val="22"/>
          <w:szCs w:val="22"/>
          <w:lang w:val="en-GB"/>
        </w:rPr>
        <w:t xml:space="preserve">Riëtte Pienaar </w:t>
      </w:r>
    </w:p>
    <w:p w14:paraId="71ADAA64" w14:textId="77777777" w:rsidR="008639D2" w:rsidRPr="00C801D0" w:rsidRDefault="008639D2" w:rsidP="008639D2">
      <w:pPr>
        <w:pStyle w:val="Default"/>
        <w:rPr>
          <w:sz w:val="22"/>
          <w:szCs w:val="22"/>
          <w:lang w:val="en-GB"/>
        </w:rPr>
      </w:pPr>
      <w:r w:rsidRPr="00C801D0">
        <w:rPr>
          <w:sz w:val="22"/>
          <w:szCs w:val="22"/>
          <w:lang w:val="en-GB"/>
        </w:rPr>
        <w:t xml:space="preserve">Jan Rombach </w:t>
      </w:r>
    </w:p>
    <w:p w14:paraId="471910E9" w14:textId="77777777" w:rsidR="008639D2" w:rsidRPr="00C801D0" w:rsidRDefault="008639D2" w:rsidP="008639D2">
      <w:pPr>
        <w:pStyle w:val="Default"/>
        <w:rPr>
          <w:sz w:val="22"/>
          <w:szCs w:val="22"/>
          <w:lang w:val="en-GB"/>
        </w:rPr>
      </w:pPr>
      <w:r w:rsidRPr="00C801D0">
        <w:rPr>
          <w:sz w:val="22"/>
          <w:szCs w:val="22"/>
          <w:lang w:val="en-GB"/>
        </w:rPr>
        <w:t xml:space="preserve">Lauren Rutherford </w:t>
      </w:r>
    </w:p>
    <w:p w14:paraId="738B2FA5" w14:textId="77777777" w:rsidR="00C50106" w:rsidRPr="00C801D0" w:rsidRDefault="00C50106" w:rsidP="00DA2D0B">
      <w:pPr>
        <w:rPr>
          <w:lang w:val="en-GB"/>
        </w:rPr>
        <w:sectPr w:rsidR="00C50106" w:rsidRPr="00C801D0" w:rsidSect="001331E0">
          <w:footerReference w:type="default" r:id="rId15"/>
          <w:footerReference w:type="first" r:id="rId16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14:paraId="3DAFB5B1" w14:textId="24E98722" w:rsidR="002E5A3D" w:rsidRPr="00C801D0" w:rsidRDefault="006174F8" w:rsidP="00A26E96">
      <w:pPr>
        <w:pStyle w:val="opgave"/>
        <w:numPr>
          <w:ilvl w:val="0"/>
          <w:numId w:val="2"/>
        </w:numPr>
        <w:spacing w:before="0"/>
        <w:ind w:right="-567" w:hanging="902"/>
        <w:rPr>
          <w:rFonts w:ascii="Trebuchet MS" w:hAnsi="Trebuchet MS"/>
          <w:lang w:val="en-GB"/>
        </w:rPr>
      </w:pPr>
      <w:r>
        <w:rPr>
          <w:rFonts w:ascii="Trebuchet MS" w:hAnsi="Trebuchet MS"/>
          <w:noProof/>
          <w:lang w:val="nl-NL"/>
        </w:rPr>
        <w:lastRenderedPageBreak/>
        <w:drawing>
          <wp:anchor distT="0" distB="0" distL="114300" distR="114300" simplePos="0" relativeHeight="251690005" behindDoc="0" locked="0" layoutInCell="1" allowOverlap="1" wp14:anchorId="3394FAD4" wp14:editId="1D4B9677">
            <wp:simplePos x="0" y="0"/>
            <wp:positionH relativeFrom="margin">
              <wp:posOffset>911280</wp:posOffset>
            </wp:positionH>
            <wp:positionV relativeFrom="paragraph">
              <wp:posOffset>-20179665</wp:posOffset>
            </wp:positionV>
            <wp:extent cx="222885" cy="108585"/>
            <wp:effectExtent l="0" t="0" r="5715" b="5715"/>
            <wp:wrapNone/>
            <wp:docPr id="3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0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5A3D" w:rsidRPr="00C801D0">
        <w:rPr>
          <w:rFonts w:ascii="Trebuchet MS" w:hAnsi="Trebuchet MS"/>
          <w:lang w:val="en-GB"/>
        </w:rPr>
        <w:t xml:space="preserve">Multiple choice questions </w:t>
      </w:r>
      <w:r w:rsidR="002E5A3D" w:rsidRPr="00C801D0">
        <w:rPr>
          <w:rFonts w:ascii="Trebuchet MS" w:hAnsi="Trebuchet MS"/>
          <w:lang w:val="en-GB"/>
        </w:rPr>
        <w:tab/>
        <w:t xml:space="preserve">total </w:t>
      </w:r>
      <w:r w:rsidR="00912E65" w:rsidRPr="00C801D0">
        <w:rPr>
          <w:rFonts w:ascii="Trebuchet MS" w:hAnsi="Trebuchet MS"/>
          <w:lang w:val="en-GB"/>
        </w:rPr>
        <w:t>40 points</w:t>
      </w:r>
    </w:p>
    <w:p w14:paraId="0CF12FB4" w14:textId="77777777" w:rsidR="00633956" w:rsidRPr="00C801D0" w:rsidRDefault="00633956" w:rsidP="005446D9">
      <w:pPr>
        <w:spacing w:line="276" w:lineRule="auto"/>
        <w:rPr>
          <w:rFonts w:ascii="Trebuchet MS" w:hAnsi="Trebuchet MS"/>
          <w:b/>
          <w:bCs/>
          <w:spacing w:val="-4"/>
          <w:sz w:val="24"/>
          <w:szCs w:val="24"/>
          <w:lang w:val="en-GB"/>
        </w:rPr>
      </w:pPr>
      <w:r w:rsidRPr="00C801D0">
        <w:rPr>
          <w:rFonts w:ascii="Trebuchet MS" w:hAnsi="Trebuchet MS"/>
          <w:b/>
          <w:spacing w:val="-4"/>
          <w:sz w:val="24"/>
          <w:szCs w:val="24"/>
          <w:lang w:val="en-GB"/>
        </w:rPr>
        <w:t xml:space="preserve">For each question, write your answer (letter) on the answer sheet. </w:t>
      </w:r>
      <w:r w:rsidRPr="00C801D0">
        <w:rPr>
          <w:rFonts w:ascii="Trebuchet MS" w:hAnsi="Trebuchet MS"/>
          <w:b/>
          <w:bCs/>
          <w:spacing w:val="-4"/>
          <w:sz w:val="24"/>
          <w:szCs w:val="24"/>
          <w:lang w:val="en-GB"/>
        </w:rPr>
        <w:t xml:space="preserve">The answer sheet can be found at the end of this examination booklet. </w:t>
      </w:r>
    </w:p>
    <w:p w14:paraId="1BBFC676" w14:textId="77777777" w:rsidR="00633956" w:rsidRPr="00C801D0" w:rsidRDefault="00633956" w:rsidP="00633956">
      <w:pPr>
        <w:spacing w:line="276" w:lineRule="auto"/>
        <w:rPr>
          <w:rFonts w:ascii="Trebuchet MS" w:hAnsi="Trebuchet MS"/>
          <w:b/>
          <w:spacing w:val="-4"/>
          <w:sz w:val="24"/>
          <w:szCs w:val="24"/>
          <w:lang w:val="en-GB"/>
        </w:rPr>
      </w:pPr>
      <w:r w:rsidRPr="00C801D0">
        <w:rPr>
          <w:rFonts w:ascii="Trebuchet MS" w:hAnsi="Trebuchet MS"/>
          <w:b/>
          <w:bCs/>
          <w:spacing w:val="-4"/>
          <w:sz w:val="24"/>
          <w:szCs w:val="24"/>
          <w:lang w:val="en-GB"/>
        </w:rPr>
        <w:t>Marks: 2 points for each correct answer.</w:t>
      </w:r>
    </w:p>
    <w:tbl>
      <w:tblPr>
        <w:tblW w:w="9498" w:type="dxa"/>
        <w:tblLayout w:type="fixed"/>
        <w:tblLook w:val="0000" w:firstRow="0" w:lastRow="0" w:firstColumn="0" w:lastColumn="0" w:noHBand="0" w:noVBand="0"/>
      </w:tblPr>
      <w:tblGrid>
        <w:gridCol w:w="566"/>
        <w:gridCol w:w="426"/>
        <w:gridCol w:w="8506"/>
      </w:tblGrid>
      <w:tr w:rsidR="005D0D91" w:rsidRPr="00C801D0" w14:paraId="30C4D29D" w14:textId="77777777" w:rsidTr="00167B36">
        <w:tc>
          <w:tcPr>
            <w:tcW w:w="566" w:type="dxa"/>
          </w:tcPr>
          <w:p w14:paraId="089EE9A4" w14:textId="77777777" w:rsidR="005D0D91" w:rsidRPr="00C801D0" w:rsidRDefault="005D0D91" w:rsidP="00DA2D0B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5375FAD1" w14:textId="77777777" w:rsidR="005D0D91" w:rsidRPr="00C801D0" w:rsidRDefault="005D0D91" w:rsidP="00DA2D0B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</w:tcPr>
          <w:p w14:paraId="70240446" w14:textId="77777777" w:rsidR="005D0D91" w:rsidRPr="00C801D0" w:rsidRDefault="005D0D91" w:rsidP="00DA2D0B">
            <w:pPr>
              <w:pStyle w:val="Stand"/>
              <w:spacing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b/>
                <w:sz w:val="28"/>
                <w:szCs w:val="28"/>
                <w:lang w:val="en-GB"/>
              </w:rPr>
              <w:t>Carbon chemistry</w:t>
            </w:r>
          </w:p>
        </w:tc>
      </w:tr>
      <w:tr w:rsidR="00785B34" w:rsidRPr="00C801D0" w14:paraId="11626905" w14:textId="77777777" w:rsidTr="00167B36">
        <w:tc>
          <w:tcPr>
            <w:tcW w:w="566" w:type="dxa"/>
          </w:tcPr>
          <w:p w14:paraId="659FDE11" w14:textId="3EBE2A31" w:rsidR="00785B34" w:rsidRPr="00C801D0" w:rsidRDefault="0011130A" w:rsidP="00A26E96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1</w:t>
            </w:r>
          </w:p>
        </w:tc>
        <w:tc>
          <w:tcPr>
            <w:tcW w:w="426" w:type="dxa"/>
          </w:tcPr>
          <w:p w14:paraId="411710CF" w14:textId="77777777" w:rsidR="00785B34" w:rsidRPr="00C801D0" w:rsidRDefault="00785B34" w:rsidP="00A26E96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</w:tcPr>
          <w:p w14:paraId="6F1A30FD" w14:textId="0C1BE33E" w:rsidR="00633956" w:rsidRPr="00C801D0" w:rsidRDefault="00633956" w:rsidP="00A26E96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How many </w:t>
            </w:r>
            <w:r w:rsidR="001D148B">
              <w:rPr>
                <w:rFonts w:ascii="Trebuchet MS" w:hAnsi="Trebuchet MS"/>
                <w:lang w:val="en-GB"/>
              </w:rPr>
              <w:t>stereoisomers</w:t>
            </w:r>
            <w:r w:rsidRPr="00C801D0">
              <w:rPr>
                <w:rFonts w:ascii="Trebuchet MS" w:hAnsi="Trebuchet MS"/>
                <w:lang w:val="en-GB"/>
              </w:rPr>
              <w:t xml:space="preserve"> does the following compound have?</w:t>
            </w:r>
          </w:p>
          <w:p w14:paraId="2CECBED9" w14:textId="45712A61" w:rsidR="00785B34" w:rsidRPr="00C801D0" w:rsidRDefault="006712B4" w:rsidP="00A26E96">
            <w:pPr>
              <w:pStyle w:val="Stand"/>
              <w:spacing w:after="60" w:line="276" w:lineRule="auto"/>
              <w:rPr>
                <w:rFonts w:ascii="Trebuchet MS" w:hAnsi="Trebuchet MS"/>
                <w:b/>
                <w:spacing w:val="-4"/>
                <w:lang w:val="en-GB"/>
              </w:rPr>
            </w:pPr>
            <w:r w:rsidRPr="00C801D0">
              <w:rPr>
                <w:noProof/>
                <w:lang w:val="nl-NL"/>
              </w:rPr>
              <w:drawing>
                <wp:inline distT="0" distB="0" distL="0" distR="0" wp14:anchorId="267AC072" wp14:editId="4E359E18">
                  <wp:extent cx="1758950" cy="1085215"/>
                  <wp:effectExtent l="0" t="0" r="0" b="635"/>
                  <wp:docPr id="1556746095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Afbeelding 3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8950" cy="1085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5B34" w:rsidRPr="00C801D0" w14:paraId="07A0B10F" w14:textId="77777777" w:rsidTr="00277F70">
        <w:tc>
          <w:tcPr>
            <w:tcW w:w="566" w:type="dxa"/>
          </w:tcPr>
          <w:p w14:paraId="741A7E85" w14:textId="77777777" w:rsidR="00785B34" w:rsidRPr="00C801D0" w:rsidRDefault="00785B34" w:rsidP="00785B3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3774A0D0" w14:textId="73338AC7" w:rsidR="00785B34" w:rsidRPr="00C801D0" w:rsidRDefault="00785B34" w:rsidP="00785B3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  <w:vAlign w:val="center"/>
          </w:tcPr>
          <w:p w14:paraId="104A2601" w14:textId="3E345654" w:rsidR="00785B34" w:rsidRPr="00C801D0" w:rsidRDefault="001A213E" w:rsidP="00785B34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  <w:lang w:val="en-GB"/>
              </w:rPr>
            </w:pPr>
            <w:r w:rsidRPr="00C801D0">
              <w:rPr>
                <w:rFonts w:ascii="Trebuchet MS" w:hAnsi="Trebuchet MS"/>
                <w:bCs/>
                <w:spacing w:val="-4"/>
                <w:lang w:val="en-GB"/>
              </w:rPr>
              <w:t>2</w:t>
            </w:r>
          </w:p>
        </w:tc>
      </w:tr>
      <w:tr w:rsidR="00785B34" w:rsidRPr="00C801D0" w14:paraId="557E345D" w14:textId="77777777" w:rsidTr="00277F70">
        <w:tc>
          <w:tcPr>
            <w:tcW w:w="566" w:type="dxa"/>
          </w:tcPr>
          <w:p w14:paraId="3BAC509D" w14:textId="77777777" w:rsidR="00785B34" w:rsidRPr="00C801D0" w:rsidRDefault="00785B34" w:rsidP="00785B3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5C9D60B0" w14:textId="1B5FE643" w:rsidR="00785B34" w:rsidRPr="00C801D0" w:rsidRDefault="00785B34" w:rsidP="00785B3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  <w:vAlign w:val="center"/>
          </w:tcPr>
          <w:p w14:paraId="1C932EFC" w14:textId="60C3F140" w:rsidR="00785B34" w:rsidRPr="00C801D0" w:rsidRDefault="001A213E" w:rsidP="00785B34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  <w:lang w:val="en-GB"/>
              </w:rPr>
            </w:pPr>
            <w:r w:rsidRPr="00C801D0">
              <w:rPr>
                <w:rFonts w:ascii="Trebuchet MS" w:hAnsi="Trebuchet MS"/>
                <w:bCs/>
                <w:spacing w:val="-4"/>
                <w:lang w:val="en-GB"/>
              </w:rPr>
              <w:t>3</w:t>
            </w:r>
          </w:p>
        </w:tc>
      </w:tr>
      <w:tr w:rsidR="00785B34" w:rsidRPr="00C801D0" w14:paraId="022EEB5E" w14:textId="77777777" w:rsidTr="00277F70">
        <w:tc>
          <w:tcPr>
            <w:tcW w:w="566" w:type="dxa"/>
          </w:tcPr>
          <w:p w14:paraId="6DC6ECC1" w14:textId="77777777" w:rsidR="00785B34" w:rsidRPr="00C801D0" w:rsidRDefault="00785B34" w:rsidP="00785B3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0375A865" w14:textId="49115675" w:rsidR="00785B34" w:rsidRPr="00C801D0" w:rsidRDefault="00785B34" w:rsidP="00785B3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  <w:vAlign w:val="center"/>
          </w:tcPr>
          <w:p w14:paraId="53C9DCF8" w14:textId="3D855332" w:rsidR="00785B34" w:rsidRPr="00C801D0" w:rsidRDefault="001A213E" w:rsidP="00785B34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  <w:lang w:val="en-GB"/>
              </w:rPr>
            </w:pPr>
            <w:r w:rsidRPr="00C801D0">
              <w:rPr>
                <w:rFonts w:ascii="Trebuchet MS" w:hAnsi="Trebuchet MS"/>
                <w:bCs/>
                <w:spacing w:val="-4"/>
                <w:lang w:val="en-GB"/>
              </w:rPr>
              <w:t>4</w:t>
            </w:r>
          </w:p>
        </w:tc>
      </w:tr>
      <w:tr w:rsidR="00363A48" w:rsidRPr="00C801D0" w14:paraId="3871A4E1" w14:textId="77777777" w:rsidTr="00277F70">
        <w:tc>
          <w:tcPr>
            <w:tcW w:w="566" w:type="dxa"/>
          </w:tcPr>
          <w:p w14:paraId="063A52DD" w14:textId="77777777" w:rsidR="00363A48" w:rsidRPr="00C801D0" w:rsidRDefault="00363A48" w:rsidP="00785B3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0689AA3A" w14:textId="20684277" w:rsidR="00363A48" w:rsidRPr="00C801D0" w:rsidRDefault="00363A48" w:rsidP="00785B3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  <w:vAlign w:val="center"/>
          </w:tcPr>
          <w:p w14:paraId="6A54208D" w14:textId="1C400006" w:rsidR="00363A48" w:rsidRPr="00C801D0" w:rsidRDefault="001A213E" w:rsidP="00785B34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  <w:lang w:val="en-GB"/>
              </w:rPr>
            </w:pPr>
            <w:r w:rsidRPr="00C801D0">
              <w:rPr>
                <w:rFonts w:ascii="Trebuchet MS" w:hAnsi="Trebuchet MS"/>
                <w:bCs/>
                <w:spacing w:val="-4"/>
                <w:lang w:val="en-GB"/>
              </w:rPr>
              <w:t>8</w:t>
            </w:r>
          </w:p>
        </w:tc>
      </w:tr>
      <w:tr w:rsidR="00363A48" w:rsidRPr="00C801D0" w14:paraId="339237CA" w14:textId="77777777" w:rsidTr="00277F70">
        <w:tc>
          <w:tcPr>
            <w:tcW w:w="566" w:type="dxa"/>
          </w:tcPr>
          <w:p w14:paraId="055667E6" w14:textId="77777777" w:rsidR="00363A48" w:rsidRPr="00C801D0" w:rsidRDefault="00363A48" w:rsidP="00785B3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5EDCA76A" w14:textId="5ACA9B6E" w:rsidR="00363A48" w:rsidRPr="00C801D0" w:rsidRDefault="00363A48" w:rsidP="00785B3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506" w:type="dxa"/>
            <w:vAlign w:val="center"/>
          </w:tcPr>
          <w:p w14:paraId="520F6493" w14:textId="63A9C9FB" w:rsidR="00363A48" w:rsidRPr="00C801D0" w:rsidRDefault="001A213E" w:rsidP="00785B34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  <w:lang w:val="en-GB"/>
              </w:rPr>
            </w:pPr>
            <w:r w:rsidRPr="00C801D0">
              <w:rPr>
                <w:rFonts w:ascii="Trebuchet MS" w:hAnsi="Trebuchet MS"/>
                <w:bCs/>
                <w:spacing w:val="-4"/>
                <w:lang w:val="en-GB"/>
              </w:rPr>
              <w:t>16</w:t>
            </w:r>
          </w:p>
        </w:tc>
      </w:tr>
      <w:tr w:rsidR="00785B34" w:rsidRPr="00C801D0" w14:paraId="7B356719" w14:textId="77777777" w:rsidTr="00167B36">
        <w:tc>
          <w:tcPr>
            <w:tcW w:w="566" w:type="dxa"/>
          </w:tcPr>
          <w:p w14:paraId="14B50CE9" w14:textId="77777777" w:rsidR="00785B34" w:rsidRPr="00C801D0" w:rsidRDefault="00785B34" w:rsidP="00785B3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00BD0CB5" w14:textId="77777777" w:rsidR="00785B34" w:rsidRPr="00C801D0" w:rsidRDefault="00785B34" w:rsidP="00785B3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vAlign w:val="center"/>
          </w:tcPr>
          <w:p w14:paraId="6F9D28DC" w14:textId="77777777" w:rsidR="00785B34" w:rsidRPr="00C801D0" w:rsidRDefault="00785B34" w:rsidP="00785B34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  <w:lang w:val="en-GB"/>
              </w:rPr>
            </w:pPr>
          </w:p>
        </w:tc>
      </w:tr>
      <w:tr w:rsidR="00BA3081" w:rsidRPr="00C801D0" w14:paraId="558A8A53" w14:textId="77777777" w:rsidTr="00C549E9">
        <w:tc>
          <w:tcPr>
            <w:tcW w:w="566" w:type="dxa"/>
          </w:tcPr>
          <w:p w14:paraId="747451B8" w14:textId="71DA21BB" w:rsidR="00BA3081" w:rsidRPr="00C801D0" w:rsidRDefault="003E5399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2</w:t>
            </w:r>
          </w:p>
        </w:tc>
        <w:tc>
          <w:tcPr>
            <w:tcW w:w="426" w:type="dxa"/>
          </w:tcPr>
          <w:p w14:paraId="2D6FF82E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</w:tcPr>
          <w:p w14:paraId="0C59A441" w14:textId="31610A73" w:rsidR="00A26E96" w:rsidRDefault="00633956" w:rsidP="006174F8">
            <w:pPr>
              <w:tabs>
                <w:tab w:val="left" w:pos="403"/>
              </w:tabs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Polylactic acid is a polymer formed from lactic acid.</w:t>
            </w:r>
          </w:p>
          <w:p w14:paraId="4AB9C802" w14:textId="72DABC69" w:rsidR="00A26E96" w:rsidRPr="00C801D0" w:rsidRDefault="006174F8" w:rsidP="00633956">
            <w:pPr>
              <w:tabs>
                <w:tab w:val="left" w:pos="403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noProof/>
                <w:lang w:val="nl-NL"/>
              </w:rPr>
              <w:drawing>
                <wp:anchor distT="0" distB="0" distL="114300" distR="114300" simplePos="0" relativeHeight="251683861" behindDoc="0" locked="0" layoutInCell="1" allowOverlap="1" wp14:anchorId="3DAA7C55" wp14:editId="239AD715">
                  <wp:simplePos x="0" y="0"/>
                  <wp:positionH relativeFrom="column">
                    <wp:posOffset>2599055</wp:posOffset>
                  </wp:positionH>
                  <wp:positionV relativeFrom="paragraph">
                    <wp:posOffset>3175</wp:posOffset>
                  </wp:positionV>
                  <wp:extent cx="1195070" cy="575945"/>
                  <wp:effectExtent l="0" t="0" r="5080" b="0"/>
                  <wp:wrapNone/>
                  <wp:docPr id="1510152439" name="Afbeelding 2" descr="Afbeelding met diagram, Lettertype, ontwerp&#10;&#10;Door AI gegenereerde inhoud is mogelijk onjuis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2" descr="Afbeelding met diagram, Lettertype, ontwerp&#10;&#10;Door AI gegenereerde inhoud is mogelijk onjuist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5070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A507357" w14:textId="77777777" w:rsidR="00633956" w:rsidRPr="00C801D0" w:rsidRDefault="00633956" w:rsidP="00A26E96">
            <w:pPr>
              <w:tabs>
                <w:tab w:val="left" w:pos="403"/>
              </w:tabs>
              <w:spacing w:before="12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Polylactic acid can be drawn as follows:                                </w:t>
            </w:r>
          </w:p>
          <w:p w14:paraId="6E8C5DBC" w14:textId="0B8AA4D0" w:rsidR="00633956" w:rsidRPr="00C801D0" w:rsidRDefault="000D7F8D" w:rsidP="006A73CC">
            <w:pPr>
              <w:tabs>
                <w:tab w:val="left" w:pos="403"/>
              </w:tabs>
              <w:spacing w:before="240" w:after="60" w:line="276" w:lineRule="auto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T</w:t>
            </w:r>
            <w:r w:rsidR="00633956" w:rsidRPr="00C801D0">
              <w:rPr>
                <w:rFonts w:ascii="Trebuchet MS" w:hAnsi="Trebuchet MS"/>
                <w:lang w:val="en-GB"/>
              </w:rPr>
              <w:t>he ester bonds in polylactic acid can be broken</w:t>
            </w:r>
            <w:r>
              <w:rPr>
                <w:rFonts w:ascii="Trebuchet MS" w:hAnsi="Trebuchet MS"/>
                <w:lang w:val="en-GB"/>
              </w:rPr>
              <w:t xml:space="preserve"> through a reaction with water under acidic conditions</w:t>
            </w:r>
            <w:r w:rsidR="00633956" w:rsidRPr="00C801D0">
              <w:rPr>
                <w:rFonts w:ascii="Trebuchet MS" w:hAnsi="Trebuchet MS"/>
                <w:lang w:val="en-GB"/>
              </w:rPr>
              <w:t>.</w:t>
            </w:r>
          </w:p>
          <w:p w14:paraId="3CE5C385" w14:textId="430463F2" w:rsidR="00BA3081" w:rsidRPr="00C801D0" w:rsidRDefault="000D7F8D" w:rsidP="006174F8">
            <w:pPr>
              <w:pStyle w:val="Stand"/>
              <w:spacing w:after="60" w:line="276" w:lineRule="auto"/>
              <w:rPr>
                <w:rFonts w:ascii="Trebuchet MS" w:hAnsi="Trebuchet MS"/>
                <w:b/>
                <w:spacing w:val="-4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 xml:space="preserve">What is the minimum amount of </w:t>
            </w:r>
            <w:r w:rsidR="00633956" w:rsidRPr="00C801D0">
              <w:rPr>
                <w:rFonts w:ascii="Trebuchet MS" w:hAnsi="Trebuchet MS"/>
                <w:lang w:val="en-GB"/>
              </w:rPr>
              <w:t>H</w:t>
            </w:r>
            <w:r w:rsidR="00633956"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633956" w:rsidRPr="00C801D0">
              <w:rPr>
                <w:rFonts w:ascii="Trebuchet MS" w:hAnsi="Trebuchet MS"/>
                <w:lang w:val="en-GB"/>
              </w:rPr>
              <w:t>O</w:t>
            </w:r>
            <w:r>
              <w:rPr>
                <w:rFonts w:ascii="Trebuchet MS" w:hAnsi="Trebuchet MS"/>
                <w:lang w:val="en-GB"/>
              </w:rPr>
              <w:t>, in mmol, which</w:t>
            </w:r>
            <w:r w:rsidR="00633956" w:rsidRPr="00C801D0">
              <w:rPr>
                <w:rFonts w:ascii="Trebuchet MS" w:hAnsi="Trebuchet MS"/>
                <w:lang w:val="en-GB"/>
              </w:rPr>
              <w:t xml:space="preserve"> must react </w:t>
            </w:r>
            <w:r>
              <w:rPr>
                <w:rFonts w:ascii="Trebuchet MS" w:hAnsi="Trebuchet MS"/>
                <w:lang w:val="en-GB"/>
              </w:rPr>
              <w:t xml:space="preserve">in order </w:t>
            </w:r>
            <w:r w:rsidR="00633956" w:rsidRPr="00C801D0">
              <w:rPr>
                <w:rFonts w:ascii="Trebuchet MS" w:hAnsi="Trebuchet MS"/>
                <w:lang w:val="en-GB"/>
              </w:rPr>
              <w:t xml:space="preserve">to break all </w:t>
            </w:r>
            <w:r>
              <w:rPr>
                <w:rFonts w:ascii="Trebuchet MS" w:hAnsi="Trebuchet MS"/>
                <w:lang w:val="en-GB"/>
              </w:rPr>
              <w:t xml:space="preserve">of the </w:t>
            </w:r>
            <w:r w:rsidR="00633956" w:rsidRPr="00C801D0">
              <w:rPr>
                <w:rFonts w:ascii="Trebuchet MS" w:hAnsi="Trebuchet MS"/>
                <w:lang w:val="en-GB"/>
              </w:rPr>
              <w:t xml:space="preserve">ester linkages in 500 mg polylactic acid with </w:t>
            </w:r>
            <w:r w:rsidR="00633956" w:rsidRPr="00C801D0">
              <w:rPr>
                <w:rFonts w:ascii="Trebuchet MS" w:hAnsi="Trebuchet MS"/>
                <w:i/>
                <w:iCs/>
                <w:lang w:val="en-GB"/>
              </w:rPr>
              <w:t>n</w:t>
            </w:r>
            <w:r w:rsidR="00633956" w:rsidRPr="00C801D0">
              <w:rPr>
                <w:rFonts w:ascii="Trebuchet MS" w:hAnsi="Trebuchet MS"/>
                <w:lang w:val="en-GB"/>
              </w:rPr>
              <w:t xml:space="preserve"> = 12?</w:t>
            </w:r>
          </w:p>
        </w:tc>
      </w:tr>
      <w:tr w:rsidR="00BA3081" w:rsidRPr="00C801D0" w14:paraId="42DF75C6" w14:textId="77777777" w:rsidTr="00C549E9">
        <w:tc>
          <w:tcPr>
            <w:tcW w:w="566" w:type="dxa"/>
          </w:tcPr>
          <w:p w14:paraId="3EE97728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1D8D0DAE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</w:tcPr>
          <w:p w14:paraId="47527F03" w14:textId="181F0240" w:rsidR="00BA3081" w:rsidRPr="00C801D0" w:rsidRDefault="00BA3081" w:rsidP="00BA3081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6.23</w:t>
            </w:r>
          </w:p>
        </w:tc>
      </w:tr>
      <w:tr w:rsidR="00BA3081" w:rsidRPr="00C801D0" w14:paraId="688910C8" w14:textId="77777777" w:rsidTr="00C549E9">
        <w:tc>
          <w:tcPr>
            <w:tcW w:w="566" w:type="dxa"/>
          </w:tcPr>
          <w:p w14:paraId="11B6050C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0EEC6837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</w:tcPr>
          <w:p w14:paraId="1E66CB11" w14:textId="06CB09A7" w:rsidR="00BA3081" w:rsidRPr="00C801D0" w:rsidRDefault="00BA3081" w:rsidP="00BA3081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6.36</w:t>
            </w:r>
          </w:p>
        </w:tc>
      </w:tr>
      <w:tr w:rsidR="00BA3081" w:rsidRPr="00C801D0" w14:paraId="2B0FDD35" w14:textId="77777777" w:rsidTr="00C549E9">
        <w:tc>
          <w:tcPr>
            <w:tcW w:w="566" w:type="dxa"/>
          </w:tcPr>
          <w:p w14:paraId="6D55BF0A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0D8EE28A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</w:tcPr>
          <w:p w14:paraId="3D957E02" w14:textId="2BB12B80" w:rsidR="00BA3081" w:rsidRPr="00C801D0" w:rsidRDefault="00BD6184" w:rsidP="00BA3081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6.80</w:t>
            </w:r>
          </w:p>
        </w:tc>
      </w:tr>
      <w:tr w:rsidR="00BA3081" w:rsidRPr="00C801D0" w14:paraId="54565182" w14:textId="77777777" w:rsidTr="00C549E9">
        <w:tc>
          <w:tcPr>
            <w:tcW w:w="566" w:type="dxa"/>
          </w:tcPr>
          <w:p w14:paraId="1AA602DD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6DC88C22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</w:tcPr>
          <w:p w14:paraId="41B4E8DE" w14:textId="3AFBF329" w:rsidR="00BA3081" w:rsidRPr="00C801D0" w:rsidRDefault="00BD6184" w:rsidP="00BA3081">
            <w:pPr>
              <w:pStyle w:val="Stand"/>
              <w:spacing w:before="0" w:line="276" w:lineRule="auto"/>
              <w:rPr>
                <w:rFonts w:ascii="Trebuchet MS" w:hAnsi="Trebuchet MS"/>
                <w:bCs/>
                <w:spacing w:val="-4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6.94</w:t>
            </w:r>
          </w:p>
        </w:tc>
      </w:tr>
      <w:tr w:rsidR="00BA3081" w:rsidRPr="00C801D0" w14:paraId="7DB459A4" w14:textId="77777777" w:rsidTr="005446D9">
        <w:tc>
          <w:tcPr>
            <w:tcW w:w="566" w:type="dxa"/>
          </w:tcPr>
          <w:p w14:paraId="1AB974ED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57C76F34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vAlign w:val="center"/>
          </w:tcPr>
          <w:p w14:paraId="19020632" w14:textId="77777777" w:rsidR="00BA3081" w:rsidRPr="00C801D0" w:rsidRDefault="00BA3081" w:rsidP="00BA3081">
            <w:pPr>
              <w:pStyle w:val="Stand"/>
              <w:spacing w:before="0" w:line="276" w:lineRule="auto"/>
              <w:rPr>
                <w:rFonts w:ascii="Trebuchet MS" w:hAnsi="Trebuchet MS"/>
                <w:b/>
                <w:spacing w:val="-4"/>
                <w:lang w:val="en-GB"/>
              </w:rPr>
            </w:pPr>
          </w:p>
        </w:tc>
      </w:tr>
    </w:tbl>
    <w:p w14:paraId="361B98B4" w14:textId="77777777" w:rsidR="006174F8" w:rsidRDefault="006174F8">
      <w:r>
        <w:br w:type="page"/>
      </w:r>
    </w:p>
    <w:tbl>
      <w:tblPr>
        <w:tblW w:w="9498" w:type="dxa"/>
        <w:tblLayout w:type="fixed"/>
        <w:tblLook w:val="0000" w:firstRow="0" w:lastRow="0" w:firstColumn="0" w:lastColumn="0" w:noHBand="0" w:noVBand="0"/>
      </w:tblPr>
      <w:tblGrid>
        <w:gridCol w:w="566"/>
        <w:gridCol w:w="426"/>
        <w:gridCol w:w="2408"/>
        <w:gridCol w:w="2834"/>
        <w:gridCol w:w="3264"/>
      </w:tblGrid>
      <w:tr w:rsidR="005446D9" w:rsidRPr="00C801D0" w14:paraId="778D85ED" w14:textId="77777777" w:rsidTr="00C549E9">
        <w:tc>
          <w:tcPr>
            <w:tcW w:w="566" w:type="dxa"/>
          </w:tcPr>
          <w:p w14:paraId="14A4A424" w14:textId="77777777" w:rsidR="005446D9" w:rsidRPr="00C801D0" w:rsidRDefault="005446D9" w:rsidP="00BA3081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0B39ACDB" w14:textId="77777777" w:rsidR="005446D9" w:rsidRPr="00C801D0" w:rsidRDefault="005446D9" w:rsidP="00BA3081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  <w:vAlign w:val="center"/>
          </w:tcPr>
          <w:p w14:paraId="3EA914BE" w14:textId="69C517E9" w:rsidR="005446D9" w:rsidRPr="005446D9" w:rsidRDefault="005446D9" w:rsidP="00633956">
            <w:pPr>
              <w:keepNext/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  <w:r>
              <w:rPr>
                <w:rFonts w:ascii="Trebuchet MS" w:hAnsi="Trebuchet MS"/>
                <w:b/>
                <w:sz w:val="28"/>
                <w:szCs w:val="28"/>
                <w:lang w:val="en-GB"/>
              </w:rPr>
              <w:t>Reaction rate and equilibrium</w:t>
            </w:r>
          </w:p>
        </w:tc>
      </w:tr>
      <w:tr w:rsidR="00BA3081" w:rsidRPr="00C801D0" w14:paraId="1AF86623" w14:textId="77777777" w:rsidTr="00C549E9">
        <w:tc>
          <w:tcPr>
            <w:tcW w:w="566" w:type="dxa"/>
          </w:tcPr>
          <w:p w14:paraId="490BA984" w14:textId="1922D9A5" w:rsidR="00BA3081" w:rsidRPr="00C801D0" w:rsidRDefault="003E5399" w:rsidP="00BA3081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3</w:t>
            </w:r>
          </w:p>
        </w:tc>
        <w:tc>
          <w:tcPr>
            <w:tcW w:w="426" w:type="dxa"/>
          </w:tcPr>
          <w:p w14:paraId="5F72FF73" w14:textId="77777777" w:rsidR="00BA3081" w:rsidRPr="00C801D0" w:rsidRDefault="00BA3081" w:rsidP="00BA3081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  <w:vAlign w:val="center"/>
          </w:tcPr>
          <w:p w14:paraId="1231F725" w14:textId="1A7B0791" w:rsidR="00633956" w:rsidRPr="00C801D0" w:rsidRDefault="00633956" w:rsidP="00633956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Cyanide (CN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>) can be converted to cyanate (OCN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 xml:space="preserve">) </w:t>
            </w:r>
            <w:r w:rsidR="000D7F8D">
              <w:rPr>
                <w:rFonts w:ascii="Trebuchet MS" w:hAnsi="Trebuchet MS"/>
                <w:lang w:val="en-GB"/>
              </w:rPr>
              <w:t>using</w:t>
            </w:r>
            <w:r w:rsidRPr="00C801D0">
              <w:rPr>
                <w:rFonts w:ascii="Trebuchet MS" w:hAnsi="Trebuchet MS"/>
                <w:lang w:val="en-GB"/>
              </w:rPr>
              <w:t xml:space="preserve"> hypoiodite (IO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>) in an alkaline solution:</w:t>
            </w:r>
          </w:p>
          <w:p w14:paraId="21E2F0A1" w14:textId="33854980" w:rsidR="00633956" w:rsidRPr="00C801D0" w:rsidRDefault="00633956" w:rsidP="00633956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ab/>
              <w:t>CN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 xml:space="preserve">  +  IO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 xml:space="preserve">  </w:t>
            </w:r>
            <w:r w:rsidRPr="00C801D0">
              <w:rPr>
                <w:rFonts w:ascii="Trebuchet MS" w:hAnsi="Trebuchet MS"/>
                <w:lang w:val="en-GB"/>
              </w:rPr>
              <w:sym w:font="Symbol" w:char="F0AE"/>
            </w:r>
            <w:r w:rsidRPr="00C801D0">
              <w:rPr>
                <w:rFonts w:ascii="Trebuchet MS" w:hAnsi="Trebuchet MS"/>
                <w:lang w:val="en-GB"/>
              </w:rPr>
              <w:t xml:space="preserve">  OCN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 xml:space="preserve">  +  I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</w:p>
          <w:p w14:paraId="1A360E15" w14:textId="353943A8" w:rsidR="00633956" w:rsidRPr="00C801D0" w:rsidRDefault="00633956" w:rsidP="00633956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This conversion occurs according to the following mechanism:</w:t>
            </w:r>
          </w:p>
          <w:p w14:paraId="26C6FAF2" w14:textId="5433CF92" w:rsidR="00633956" w:rsidRPr="00C801D0" w:rsidRDefault="006174F8" w:rsidP="00633956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noProof/>
                <w:lang w:val="nl-NL"/>
              </w:rPr>
              <w:drawing>
                <wp:anchor distT="0" distB="0" distL="114300" distR="114300" simplePos="0" relativeHeight="251687957" behindDoc="0" locked="0" layoutInCell="1" allowOverlap="1" wp14:anchorId="7DF2C18A" wp14:editId="6905A400">
                  <wp:simplePos x="0" y="0"/>
                  <wp:positionH relativeFrom="margin">
                    <wp:posOffset>1236345</wp:posOffset>
                  </wp:positionH>
                  <wp:positionV relativeFrom="paragraph">
                    <wp:posOffset>32385</wp:posOffset>
                  </wp:positionV>
                  <wp:extent cx="222885" cy="108585"/>
                  <wp:effectExtent l="0" t="0" r="5715" b="5715"/>
                  <wp:wrapNone/>
                  <wp:docPr id="576805319" name="Afbeelding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3956" w:rsidRPr="00C801D0">
              <w:rPr>
                <w:rFonts w:ascii="Trebuchet MS" w:hAnsi="Trebuchet MS"/>
                <w:lang w:val="en-GB"/>
              </w:rPr>
              <w:tab/>
              <w:t>IO</w:t>
            </w:r>
            <w:r w:rsidR="00633956"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="00633956" w:rsidRPr="00C801D0">
              <w:rPr>
                <w:rFonts w:ascii="Trebuchet MS" w:hAnsi="Trebuchet MS"/>
                <w:lang w:val="en-GB"/>
              </w:rPr>
              <w:t xml:space="preserve">  +  H</w:t>
            </w:r>
            <w:r w:rsidR="00633956"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633956" w:rsidRPr="00C801D0">
              <w:rPr>
                <w:rFonts w:ascii="Trebuchet MS" w:hAnsi="Trebuchet MS"/>
                <w:lang w:val="en-GB"/>
              </w:rPr>
              <w:t xml:space="preserve">O </w:t>
            </w:r>
            <w:r>
              <w:rPr>
                <w:rFonts w:ascii="Trebuchet MS" w:hAnsi="Trebuchet MS"/>
                <w:lang w:val="en-GB"/>
              </w:rPr>
              <w:t xml:space="preserve">     </w:t>
            </w:r>
            <w:r w:rsidR="00633956" w:rsidRPr="00C801D0">
              <w:rPr>
                <w:rFonts w:ascii="Trebuchet MS" w:hAnsi="Trebuchet MS"/>
                <w:lang w:val="en-GB"/>
              </w:rPr>
              <w:t xml:space="preserve">   </w:t>
            </w:r>
            <w:r>
              <w:rPr>
                <w:rFonts w:ascii="Trebuchet MS" w:hAnsi="Trebuchet MS"/>
                <w:lang w:val="en-GB"/>
              </w:rPr>
              <w:t xml:space="preserve"> </w:t>
            </w:r>
            <w:r w:rsidR="00633956" w:rsidRPr="00C801D0">
              <w:rPr>
                <w:rFonts w:ascii="Trebuchet MS" w:hAnsi="Trebuchet MS"/>
                <w:lang w:val="en-GB"/>
              </w:rPr>
              <w:t>HIO  +  OH</w:t>
            </w:r>
            <w:r w:rsidR="00633956"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="00633956" w:rsidRPr="00C801D0">
              <w:rPr>
                <w:rFonts w:ascii="Trebuchet MS" w:hAnsi="Trebuchet MS"/>
                <w:vertAlign w:val="superscript"/>
                <w:lang w:val="en-GB"/>
              </w:rPr>
              <w:tab/>
            </w:r>
            <w:r w:rsidR="00633956" w:rsidRPr="00C801D0">
              <w:rPr>
                <w:rFonts w:ascii="Trebuchet MS" w:hAnsi="Trebuchet MS"/>
                <w:lang w:val="en-GB"/>
              </w:rPr>
              <w:t>fast</w:t>
            </w:r>
          </w:p>
          <w:p w14:paraId="3A95DC0C" w14:textId="3BCA1FD4" w:rsidR="00633956" w:rsidRPr="00C801D0" w:rsidRDefault="006174F8" w:rsidP="00633956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noProof/>
                <w:lang w:val="nl-NL"/>
              </w:rPr>
              <w:drawing>
                <wp:anchor distT="0" distB="0" distL="114300" distR="114300" simplePos="0" relativeHeight="251692053" behindDoc="0" locked="0" layoutInCell="1" allowOverlap="1" wp14:anchorId="347132D8" wp14:editId="41909FC4">
                  <wp:simplePos x="0" y="0"/>
                  <wp:positionH relativeFrom="margin">
                    <wp:posOffset>1246505</wp:posOffset>
                  </wp:positionH>
                  <wp:positionV relativeFrom="paragraph">
                    <wp:posOffset>29210</wp:posOffset>
                  </wp:positionV>
                  <wp:extent cx="222885" cy="108585"/>
                  <wp:effectExtent l="0" t="0" r="5715" b="5715"/>
                  <wp:wrapNone/>
                  <wp:docPr id="5" name="Afbeelding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3956" w:rsidRPr="00C801D0">
              <w:rPr>
                <w:rFonts w:ascii="Trebuchet MS" w:hAnsi="Trebuchet MS"/>
                <w:lang w:val="en-GB"/>
              </w:rPr>
              <w:tab/>
              <w:t>CN</w:t>
            </w:r>
            <w:r w:rsidR="00633956"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="00633956" w:rsidRPr="00C801D0">
              <w:rPr>
                <w:rFonts w:ascii="Trebuchet MS" w:hAnsi="Trebuchet MS"/>
                <w:lang w:val="en-GB"/>
              </w:rPr>
              <w:t xml:space="preserve">  +  HIO</w:t>
            </w:r>
            <w:r>
              <w:rPr>
                <w:rFonts w:ascii="Trebuchet MS" w:hAnsi="Trebuchet MS"/>
                <w:lang w:val="en-GB"/>
              </w:rPr>
              <w:t xml:space="preserve">   </w:t>
            </w:r>
            <w:r w:rsidR="00633956" w:rsidRPr="00C801D0">
              <w:rPr>
                <w:rFonts w:ascii="Trebuchet MS" w:hAnsi="Trebuchet MS"/>
                <w:lang w:val="en-GB"/>
              </w:rPr>
              <w:t xml:space="preserve">  </w:t>
            </w:r>
            <w:r>
              <w:rPr>
                <w:rFonts w:ascii="Cambria Math" w:hAnsi="Cambria Math" w:cs="Cambria Math"/>
                <w:lang w:val="en-GB"/>
              </w:rPr>
              <w:t xml:space="preserve">    </w:t>
            </w:r>
            <w:r w:rsidR="00633956" w:rsidRPr="00C801D0">
              <w:rPr>
                <w:rFonts w:ascii="Trebuchet MS" w:hAnsi="Trebuchet MS"/>
                <w:lang w:val="en-GB"/>
              </w:rPr>
              <w:t xml:space="preserve">  ICN  +  OH</w:t>
            </w:r>
            <w:r w:rsidR="00633956"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="00633956" w:rsidRPr="00C801D0">
              <w:rPr>
                <w:rFonts w:ascii="Trebuchet MS" w:hAnsi="Trebuchet MS"/>
                <w:lang w:val="en-GB"/>
              </w:rPr>
              <w:tab/>
              <w:t>fast</w:t>
            </w:r>
          </w:p>
          <w:p w14:paraId="222792CD" w14:textId="7C58D81B" w:rsidR="00633956" w:rsidRPr="00C801D0" w:rsidRDefault="00633956" w:rsidP="00633956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ab/>
              <w:t>ICN  +  OH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 xml:space="preserve">  </w:t>
            </w:r>
            <w:r w:rsidR="006174F8" w:rsidRPr="00C801D0">
              <w:rPr>
                <w:rFonts w:ascii="Trebuchet MS" w:hAnsi="Trebuchet MS"/>
                <w:lang w:val="en-GB"/>
              </w:rPr>
              <w:sym w:font="Symbol" w:char="F0AE"/>
            </w:r>
            <w:r w:rsidRPr="00C801D0">
              <w:rPr>
                <w:rFonts w:ascii="Trebuchet MS" w:hAnsi="Trebuchet MS"/>
                <w:lang w:val="en-GB"/>
              </w:rPr>
              <w:t xml:space="preserve">  HOCN  +  I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ab/>
            </w:r>
            <w:r w:rsidRPr="00C801D0">
              <w:rPr>
                <w:rFonts w:ascii="Trebuchet MS" w:hAnsi="Trebuchet MS"/>
                <w:lang w:val="en-GB"/>
              </w:rPr>
              <w:tab/>
              <w:t>slow</w:t>
            </w:r>
            <w:r w:rsidRPr="00C801D0">
              <w:rPr>
                <w:rFonts w:ascii="Trebuchet MS" w:hAnsi="Trebuchet MS"/>
                <w:i/>
                <w:iCs/>
                <w:lang w:val="en-GB"/>
              </w:rPr>
              <w:t xml:space="preserve"> </w:t>
            </w:r>
          </w:p>
          <w:p w14:paraId="63377F2A" w14:textId="44DEEF65" w:rsidR="00633956" w:rsidRPr="00C801D0" w:rsidRDefault="00633956" w:rsidP="00633956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ab/>
              <w:t>HOCN  +  OH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 xml:space="preserve">  </w:t>
            </w:r>
            <w:r w:rsidR="006174F8" w:rsidRPr="00C801D0">
              <w:rPr>
                <w:rFonts w:ascii="Trebuchet MS" w:hAnsi="Trebuchet MS"/>
                <w:lang w:val="en-GB"/>
              </w:rPr>
              <w:sym w:font="Symbol" w:char="F0AE"/>
            </w:r>
            <w:r w:rsidRPr="00C801D0">
              <w:rPr>
                <w:rFonts w:ascii="Trebuchet MS" w:hAnsi="Trebuchet MS"/>
                <w:lang w:val="en-GB"/>
              </w:rPr>
              <w:t xml:space="preserve">  OCN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 xml:space="preserve">  +  H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C801D0">
              <w:rPr>
                <w:rFonts w:ascii="Trebuchet MS" w:hAnsi="Trebuchet MS"/>
                <w:lang w:val="en-GB"/>
              </w:rPr>
              <w:t>O</w:t>
            </w:r>
            <w:r w:rsidRPr="00C801D0">
              <w:rPr>
                <w:rFonts w:ascii="Trebuchet MS" w:hAnsi="Trebuchet MS"/>
                <w:lang w:val="en-GB"/>
              </w:rPr>
              <w:tab/>
              <w:t>fast</w:t>
            </w:r>
            <w:r w:rsidR="006174F8">
              <w:rPr>
                <w:rFonts w:ascii="Trebuchet MS" w:hAnsi="Trebuchet MS"/>
                <w:lang w:val="en-GB"/>
              </w:rPr>
              <w:t xml:space="preserve"> </w:t>
            </w:r>
          </w:p>
          <w:p w14:paraId="47120FE4" w14:textId="7DD03354" w:rsidR="00BA3081" w:rsidRPr="00C801D0" w:rsidRDefault="00633956" w:rsidP="00633956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What is the rate equation?</w:t>
            </w:r>
          </w:p>
        </w:tc>
      </w:tr>
      <w:tr w:rsidR="00BA3081" w:rsidRPr="00C801D0" w14:paraId="612EF1F5" w14:textId="77777777" w:rsidTr="00C549E9">
        <w:tc>
          <w:tcPr>
            <w:tcW w:w="566" w:type="dxa"/>
          </w:tcPr>
          <w:p w14:paraId="46730B0E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67BF6B8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  <w:gridSpan w:val="3"/>
          </w:tcPr>
          <w:p w14:paraId="1CB4DA7F" w14:textId="03AFCD13" w:rsidR="00BA3081" w:rsidRPr="00C801D0" w:rsidRDefault="00620ACB" w:rsidP="00BA3081">
            <w:pPr>
              <w:spacing w:line="276" w:lineRule="auto"/>
              <w:rPr>
                <w:rFonts w:ascii="Trebuchet MS" w:hAnsi="Trebuchet MS"/>
                <w:bCs/>
                <w:iCs/>
                <w:lang w:val="en-GB"/>
              </w:rPr>
            </w:pPr>
            <w:r w:rsidRPr="00620ACB">
              <w:rPr>
                <w:position w:val="-10"/>
                <w:lang w:val="en-GB"/>
              </w:rPr>
              <w:object w:dxaOrig="2540" w:dyaOrig="360" w14:anchorId="74E1A7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8pt;height:18.5pt" o:ole="">
                  <v:imagedata r:id="rId20" o:title=""/>
                </v:shape>
                <o:OLEObject Type="Embed" ProgID="Equation.DSMT4" ShapeID="_x0000_i1025" DrawAspect="Content" ObjectID="_1834056113" r:id="rId21"/>
              </w:object>
            </w:r>
          </w:p>
        </w:tc>
      </w:tr>
      <w:tr w:rsidR="00BA3081" w:rsidRPr="00C801D0" w14:paraId="13CF4247" w14:textId="77777777" w:rsidTr="00C549E9">
        <w:tc>
          <w:tcPr>
            <w:tcW w:w="566" w:type="dxa"/>
          </w:tcPr>
          <w:p w14:paraId="61052A34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E3103CE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  <w:gridSpan w:val="3"/>
          </w:tcPr>
          <w:p w14:paraId="596BB36D" w14:textId="0A172AD2" w:rsidR="00BA3081" w:rsidRPr="00C801D0" w:rsidRDefault="00620ACB" w:rsidP="00BA3081">
            <w:pPr>
              <w:spacing w:line="276" w:lineRule="auto"/>
              <w:rPr>
                <w:rFonts w:ascii="Trebuchet MS" w:hAnsi="Trebuchet MS"/>
                <w:bCs/>
                <w:i/>
                <w:iCs/>
                <w:lang w:val="en-GB"/>
              </w:rPr>
            </w:pPr>
            <w:r w:rsidRPr="00620ACB">
              <w:rPr>
                <w:position w:val="-10"/>
                <w:lang w:val="en-GB"/>
              </w:rPr>
              <w:object w:dxaOrig="2460" w:dyaOrig="360" w14:anchorId="0FF3934D">
                <v:shape id="_x0000_i1026" type="#_x0000_t75" style="width:121pt;height:18.5pt" o:ole="">
                  <v:imagedata r:id="rId22" o:title=""/>
                </v:shape>
                <o:OLEObject Type="Embed" ProgID="Equation.DSMT4" ShapeID="_x0000_i1026" DrawAspect="Content" ObjectID="_1834056114" r:id="rId23"/>
              </w:object>
            </w:r>
          </w:p>
        </w:tc>
      </w:tr>
      <w:tr w:rsidR="00BA3081" w:rsidRPr="00C801D0" w14:paraId="48ABBC70" w14:textId="77777777" w:rsidTr="00C549E9">
        <w:tc>
          <w:tcPr>
            <w:tcW w:w="566" w:type="dxa"/>
          </w:tcPr>
          <w:p w14:paraId="112E63EE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BBC5589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  <w:gridSpan w:val="3"/>
          </w:tcPr>
          <w:p w14:paraId="432A4BD3" w14:textId="3F5C39E0" w:rsidR="00BA3081" w:rsidRPr="00C801D0" w:rsidRDefault="00620ACB" w:rsidP="00BA3081">
            <w:pPr>
              <w:spacing w:line="276" w:lineRule="auto"/>
              <w:rPr>
                <w:rFonts w:ascii="Trebuchet MS" w:hAnsi="Trebuchet MS"/>
                <w:bCs/>
                <w:i/>
                <w:lang w:val="en-GB"/>
              </w:rPr>
            </w:pPr>
            <w:r w:rsidRPr="00620ACB">
              <w:rPr>
                <w:position w:val="-10"/>
                <w:lang w:val="en-GB"/>
              </w:rPr>
              <w:object w:dxaOrig="1920" w:dyaOrig="360" w14:anchorId="0E66BBFB">
                <v:shape id="_x0000_i1027" type="#_x0000_t75" style="width:95pt;height:18.5pt" o:ole="">
                  <v:imagedata r:id="rId24" o:title=""/>
                </v:shape>
                <o:OLEObject Type="Embed" ProgID="Equation.DSMT4" ShapeID="_x0000_i1027" DrawAspect="Content" ObjectID="_1834056115" r:id="rId25"/>
              </w:object>
            </w:r>
          </w:p>
        </w:tc>
      </w:tr>
      <w:tr w:rsidR="00BA3081" w:rsidRPr="00C801D0" w14:paraId="3F9334DD" w14:textId="77777777" w:rsidTr="00C549E9">
        <w:tc>
          <w:tcPr>
            <w:tcW w:w="566" w:type="dxa"/>
          </w:tcPr>
          <w:p w14:paraId="7F68E5E8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7648F196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  <w:gridSpan w:val="3"/>
          </w:tcPr>
          <w:p w14:paraId="6768EE84" w14:textId="4F9A93F8" w:rsidR="00BA3081" w:rsidRPr="00C801D0" w:rsidRDefault="00620ACB" w:rsidP="00BA3081">
            <w:pPr>
              <w:spacing w:line="276" w:lineRule="auto"/>
              <w:rPr>
                <w:rFonts w:ascii="Trebuchet MS" w:hAnsi="Trebuchet MS"/>
                <w:bCs/>
                <w:i/>
                <w:vertAlign w:val="superscript"/>
                <w:lang w:val="en-GB"/>
              </w:rPr>
            </w:pPr>
            <w:r w:rsidRPr="00620ACB">
              <w:rPr>
                <w:position w:val="-28"/>
                <w:lang w:val="en-GB"/>
              </w:rPr>
              <w:object w:dxaOrig="1980" w:dyaOrig="680" w14:anchorId="164638D8">
                <v:shape id="_x0000_i1028" type="#_x0000_t75" style="width:99pt;height:36.5pt" o:ole="">
                  <v:imagedata r:id="rId26" o:title=""/>
                </v:shape>
                <o:OLEObject Type="Embed" ProgID="Equation.DSMT4" ShapeID="_x0000_i1028" DrawAspect="Content" ObjectID="_1834056116" r:id="rId27"/>
              </w:object>
            </w:r>
          </w:p>
        </w:tc>
      </w:tr>
      <w:tr w:rsidR="00BA3081" w:rsidRPr="00C801D0" w14:paraId="28A3D39A" w14:textId="77777777" w:rsidTr="00C549E9">
        <w:tc>
          <w:tcPr>
            <w:tcW w:w="566" w:type="dxa"/>
          </w:tcPr>
          <w:p w14:paraId="0D5FE63E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31097D7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506" w:type="dxa"/>
            <w:gridSpan w:val="3"/>
          </w:tcPr>
          <w:p w14:paraId="1E9DD93E" w14:textId="266557CA" w:rsidR="00BA3081" w:rsidRPr="00C801D0" w:rsidRDefault="00620ACB" w:rsidP="00BA3081">
            <w:pPr>
              <w:spacing w:line="276" w:lineRule="auto"/>
              <w:rPr>
                <w:lang w:val="en-GB"/>
              </w:rPr>
            </w:pPr>
            <w:r w:rsidRPr="00620ACB">
              <w:rPr>
                <w:position w:val="-28"/>
                <w:lang w:val="en-GB"/>
              </w:rPr>
              <w:object w:dxaOrig="1980" w:dyaOrig="680" w14:anchorId="1EFF73D6">
                <v:shape id="_x0000_i1029" type="#_x0000_t75" style="width:99pt;height:36.5pt" o:ole="">
                  <v:imagedata r:id="rId28" o:title=""/>
                </v:shape>
                <o:OLEObject Type="Embed" ProgID="Equation.DSMT4" ShapeID="_x0000_i1029" DrawAspect="Content" ObjectID="_1834056117" r:id="rId29"/>
              </w:object>
            </w:r>
          </w:p>
        </w:tc>
      </w:tr>
      <w:tr w:rsidR="00BA3081" w:rsidRPr="00C801D0" w14:paraId="4CFF4CA6" w14:textId="77777777" w:rsidTr="005446D9">
        <w:tc>
          <w:tcPr>
            <w:tcW w:w="566" w:type="dxa"/>
          </w:tcPr>
          <w:p w14:paraId="2FF977A3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106F8701" w14:textId="77777777" w:rsidR="00BA3081" w:rsidRPr="00C801D0" w:rsidRDefault="00BA3081" w:rsidP="00BA308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</w:tcPr>
          <w:p w14:paraId="219ADC39" w14:textId="77777777" w:rsidR="00BA3081" w:rsidRPr="00C801D0" w:rsidRDefault="00BA3081" w:rsidP="00BA3081">
            <w:pPr>
              <w:tabs>
                <w:tab w:val="left" w:pos="1983"/>
              </w:tabs>
              <w:spacing w:line="276" w:lineRule="auto"/>
              <w:rPr>
                <w:rFonts w:ascii="Trebuchet MS" w:hAnsi="Trebuchet MS"/>
                <w:bCs/>
                <w:lang w:val="en-GB"/>
              </w:rPr>
            </w:pPr>
          </w:p>
        </w:tc>
      </w:tr>
      <w:tr w:rsidR="00A825D8" w:rsidRPr="00C801D0" w14:paraId="6A6CD665" w14:textId="77777777" w:rsidTr="00167B36">
        <w:tc>
          <w:tcPr>
            <w:tcW w:w="566" w:type="dxa"/>
          </w:tcPr>
          <w:p w14:paraId="54994D26" w14:textId="62977E80" w:rsidR="00A825D8" w:rsidRPr="00C801D0" w:rsidRDefault="003E5399" w:rsidP="00A825D8">
            <w:pPr>
              <w:spacing w:before="60" w:after="60" w:line="276" w:lineRule="auto"/>
              <w:rPr>
                <w:rFonts w:ascii="Trebuchet MS" w:hAnsi="Trebuchet MS"/>
                <w:b/>
                <w:bCs/>
                <w:lang w:val="en-GB"/>
              </w:rPr>
            </w:pPr>
            <w:r w:rsidRPr="00C801D0">
              <w:rPr>
                <w:rFonts w:ascii="Trebuchet MS" w:hAnsi="Trebuchet MS"/>
                <w:b/>
                <w:bCs/>
                <w:lang w:val="en-GB"/>
              </w:rPr>
              <w:t>4</w:t>
            </w:r>
          </w:p>
        </w:tc>
        <w:tc>
          <w:tcPr>
            <w:tcW w:w="426" w:type="dxa"/>
          </w:tcPr>
          <w:p w14:paraId="18318984" w14:textId="77777777" w:rsidR="00A825D8" w:rsidRPr="00C801D0" w:rsidRDefault="00A825D8" w:rsidP="00A825D8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  <w:vAlign w:val="center"/>
          </w:tcPr>
          <w:p w14:paraId="7BAB71C9" w14:textId="14960818" w:rsidR="00395308" w:rsidRPr="00C801D0" w:rsidRDefault="00395308" w:rsidP="0039530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The reaction rate of the conversion of iodide to iodine by hydrogen peroxide </w:t>
            </w:r>
            <w:r w:rsidR="005446D9">
              <w:rPr>
                <w:rFonts w:ascii="Trebuchet MS" w:hAnsi="Trebuchet MS"/>
                <w:lang w:val="en-GB"/>
              </w:rPr>
              <w:t>in hydrochloric acid is studied</w:t>
            </w:r>
            <w:r w:rsidRPr="00C801D0">
              <w:rPr>
                <w:rFonts w:ascii="Trebuchet MS" w:hAnsi="Trebuchet MS"/>
                <w:lang w:val="en-GB"/>
              </w:rPr>
              <w:t xml:space="preserve"> by allowing the following reaction to take place:</w:t>
            </w:r>
          </w:p>
          <w:p w14:paraId="7B391358" w14:textId="6A2DE798" w:rsidR="00395308" w:rsidRPr="00C801D0" w:rsidRDefault="00395308" w:rsidP="0039530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ab/>
              <w:t>H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C801D0">
              <w:rPr>
                <w:rFonts w:ascii="Trebuchet MS" w:hAnsi="Trebuchet MS"/>
                <w:lang w:val="en-GB"/>
              </w:rPr>
              <w:t>O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C801D0">
              <w:rPr>
                <w:rFonts w:ascii="Trebuchet MS" w:hAnsi="Trebuchet MS"/>
                <w:lang w:val="en-GB"/>
              </w:rPr>
              <w:t>(</w:t>
            </w:r>
            <w:proofErr w:type="spellStart"/>
            <w:r w:rsidRPr="00C801D0">
              <w:rPr>
                <w:rFonts w:ascii="Trebuchet MS" w:hAnsi="Trebuchet MS"/>
                <w:lang w:val="en-GB"/>
              </w:rPr>
              <w:t>aq</w:t>
            </w:r>
            <w:proofErr w:type="spellEnd"/>
            <w:r w:rsidRPr="00C801D0">
              <w:rPr>
                <w:rFonts w:ascii="Trebuchet MS" w:hAnsi="Trebuchet MS"/>
                <w:lang w:val="en-GB"/>
              </w:rPr>
              <w:t>)  +  2 I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>(</w:t>
            </w:r>
            <w:proofErr w:type="spellStart"/>
            <w:r w:rsidRPr="00C801D0">
              <w:rPr>
                <w:rFonts w:ascii="Trebuchet MS" w:hAnsi="Trebuchet MS"/>
                <w:lang w:val="en-GB"/>
              </w:rPr>
              <w:t>aq</w:t>
            </w:r>
            <w:proofErr w:type="spellEnd"/>
            <w:r w:rsidRPr="00C801D0">
              <w:rPr>
                <w:rFonts w:ascii="Trebuchet MS" w:hAnsi="Trebuchet MS"/>
                <w:lang w:val="en-GB"/>
              </w:rPr>
              <w:t>)  +  2 H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Pr="00C801D0">
              <w:rPr>
                <w:rFonts w:ascii="Trebuchet MS" w:hAnsi="Trebuchet MS"/>
                <w:lang w:val="en-GB"/>
              </w:rPr>
              <w:t>(</w:t>
            </w:r>
            <w:proofErr w:type="spellStart"/>
            <w:r w:rsidRPr="00C801D0">
              <w:rPr>
                <w:rFonts w:ascii="Trebuchet MS" w:hAnsi="Trebuchet MS"/>
                <w:lang w:val="en-GB"/>
              </w:rPr>
              <w:t>aq</w:t>
            </w:r>
            <w:proofErr w:type="spellEnd"/>
            <w:r w:rsidRPr="00C801D0">
              <w:rPr>
                <w:rFonts w:ascii="Trebuchet MS" w:hAnsi="Trebuchet MS"/>
                <w:lang w:val="en-GB"/>
              </w:rPr>
              <w:t xml:space="preserve">)  </w:t>
            </w:r>
            <w:r w:rsidR="00620ACB" w:rsidRPr="00C801D0">
              <w:rPr>
                <w:rFonts w:ascii="Trebuchet MS" w:hAnsi="Trebuchet MS"/>
                <w:lang w:val="en-GB"/>
              </w:rPr>
              <w:sym w:font="Symbol" w:char="F0AE"/>
            </w:r>
            <w:r w:rsidRPr="00C801D0">
              <w:rPr>
                <w:rFonts w:ascii="Trebuchet MS" w:hAnsi="Trebuchet MS"/>
                <w:lang w:val="en-GB"/>
              </w:rPr>
              <w:t xml:space="preserve">  I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C801D0">
              <w:rPr>
                <w:rFonts w:ascii="Trebuchet MS" w:hAnsi="Trebuchet MS"/>
                <w:lang w:val="en-GB"/>
              </w:rPr>
              <w:t>(</w:t>
            </w:r>
            <w:proofErr w:type="spellStart"/>
            <w:r w:rsidRPr="00C801D0">
              <w:rPr>
                <w:rFonts w:ascii="Trebuchet MS" w:hAnsi="Trebuchet MS"/>
                <w:lang w:val="en-GB"/>
              </w:rPr>
              <w:t>aq</w:t>
            </w:r>
            <w:proofErr w:type="spellEnd"/>
            <w:r w:rsidRPr="00C801D0">
              <w:rPr>
                <w:rFonts w:ascii="Trebuchet MS" w:hAnsi="Trebuchet MS"/>
                <w:lang w:val="en-GB"/>
              </w:rPr>
              <w:t>)  +  2 H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C801D0">
              <w:rPr>
                <w:rFonts w:ascii="Trebuchet MS" w:hAnsi="Trebuchet MS"/>
                <w:lang w:val="en-GB"/>
              </w:rPr>
              <w:t>O(l)</w:t>
            </w:r>
          </w:p>
          <w:p w14:paraId="57A80364" w14:textId="7E1A92A6" w:rsidR="00395308" w:rsidRPr="00C801D0" w:rsidRDefault="00395308" w:rsidP="0039530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The initial rate </w:t>
            </w:r>
            <w:r w:rsidRPr="00C801D0">
              <w:rPr>
                <w:rFonts w:ascii="Trebuchet MS" w:hAnsi="Trebuchet MS"/>
                <w:i/>
                <w:iCs/>
                <w:lang w:val="en-GB"/>
              </w:rPr>
              <w:t>r</w:t>
            </w:r>
            <w:r w:rsidR="00C801D0">
              <w:rPr>
                <w:rFonts w:ascii="Trebuchet MS" w:hAnsi="Trebuchet MS"/>
                <w:i/>
                <w:iCs/>
                <w:lang w:val="en-GB"/>
              </w:rPr>
              <w:t>ate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0</w:t>
            </w:r>
            <w:r w:rsidRPr="00C801D0">
              <w:rPr>
                <w:rFonts w:ascii="Trebuchet MS" w:hAnsi="Trebuchet MS"/>
                <w:lang w:val="en-GB"/>
              </w:rPr>
              <w:t xml:space="preserve"> of this reaction is measured in different experiments.</w:t>
            </w:r>
          </w:p>
          <w:p w14:paraId="6E9CF2F9" w14:textId="7CDE188B" w:rsidR="00395308" w:rsidRPr="00C801D0" w:rsidRDefault="00395308" w:rsidP="0039530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The following data was obtained using solutions prepared with the volumes of the various solutions shown below.</w:t>
            </w:r>
          </w:p>
          <w:tbl>
            <w:tblPr>
              <w:tblStyle w:val="Tabelrast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09"/>
              <w:gridCol w:w="1597"/>
              <w:gridCol w:w="1276"/>
              <w:gridCol w:w="1559"/>
              <w:gridCol w:w="848"/>
              <w:gridCol w:w="1417"/>
            </w:tblGrid>
            <w:tr w:rsidR="00395308" w:rsidRPr="00C801D0" w14:paraId="437F3AC0" w14:textId="77777777" w:rsidTr="00620ACB">
              <w:tc>
                <w:tcPr>
                  <w:tcW w:w="1409" w:type="dxa"/>
                </w:tcPr>
                <w:p w14:paraId="173318A2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experiment</w:t>
                  </w:r>
                </w:p>
              </w:tc>
              <w:tc>
                <w:tcPr>
                  <w:tcW w:w="1597" w:type="dxa"/>
                </w:tcPr>
                <w:p w14:paraId="4B3820AC" w14:textId="05BC4311" w:rsidR="00395308" w:rsidRPr="00C801D0" w:rsidRDefault="00395308" w:rsidP="00620ACB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H</w:t>
                  </w:r>
                  <w:r w:rsidRPr="00C801D0">
                    <w:rPr>
                      <w:rFonts w:ascii="Trebuchet MS" w:hAnsi="Trebuchet MS"/>
                      <w:vertAlign w:val="subscript"/>
                      <w:lang w:val="en-GB"/>
                    </w:rPr>
                    <w:t>2</w:t>
                  </w:r>
                  <w:r w:rsidRPr="00C801D0">
                    <w:rPr>
                      <w:rFonts w:ascii="Trebuchet MS" w:hAnsi="Trebuchet MS"/>
                      <w:lang w:val="en-GB"/>
                    </w:rPr>
                    <w:t>O</w:t>
                  </w:r>
                  <w:r w:rsidRPr="00C801D0">
                    <w:rPr>
                      <w:rFonts w:ascii="Trebuchet MS" w:hAnsi="Trebuchet MS"/>
                      <w:vertAlign w:val="subscript"/>
                      <w:lang w:val="en-GB"/>
                    </w:rPr>
                    <w:t>2</w:t>
                  </w:r>
                  <w:r w:rsidRPr="00C801D0">
                    <w:rPr>
                      <w:rFonts w:ascii="Trebuchet MS" w:hAnsi="Trebuchet MS"/>
                      <w:lang w:val="en-GB"/>
                    </w:rPr>
                    <w:t xml:space="preserve"> solution</w:t>
                  </w:r>
                  <w:r w:rsidR="00620ACB">
                    <w:rPr>
                      <w:rFonts w:ascii="Trebuchet MS" w:hAnsi="Trebuchet MS"/>
                      <w:lang w:val="en-GB"/>
                    </w:rPr>
                    <w:t xml:space="preserve"> </w:t>
                  </w:r>
                  <w:r w:rsidRPr="00C801D0">
                    <w:rPr>
                      <w:rFonts w:ascii="Trebuchet MS" w:hAnsi="Trebuchet MS"/>
                      <w:lang w:val="en-GB"/>
                    </w:rPr>
                    <w:t>(mL)</w:t>
                  </w:r>
                </w:p>
              </w:tc>
              <w:tc>
                <w:tcPr>
                  <w:tcW w:w="1276" w:type="dxa"/>
                </w:tcPr>
                <w:p w14:paraId="434A4113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KI solution</w:t>
                  </w:r>
                </w:p>
                <w:p w14:paraId="12AF4089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(mL)</w:t>
                  </w:r>
                </w:p>
              </w:tc>
              <w:tc>
                <w:tcPr>
                  <w:tcW w:w="1559" w:type="dxa"/>
                </w:tcPr>
                <w:p w14:paraId="32457740" w14:textId="3B1A747B" w:rsidR="00395308" w:rsidRPr="00C801D0" w:rsidRDefault="00620ACB" w:rsidP="00620ACB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>
                    <w:rPr>
                      <w:rFonts w:ascii="Trebuchet MS" w:hAnsi="Trebuchet MS"/>
                      <w:lang w:val="en-GB"/>
                    </w:rPr>
                    <w:t>h</w:t>
                  </w:r>
                  <w:r w:rsidR="00395308" w:rsidRPr="00C801D0">
                    <w:rPr>
                      <w:rFonts w:ascii="Trebuchet MS" w:hAnsi="Trebuchet MS"/>
                      <w:lang w:val="en-GB"/>
                    </w:rPr>
                    <w:t>ydrochloric acid</w:t>
                  </w:r>
                  <w:r>
                    <w:rPr>
                      <w:rFonts w:ascii="Trebuchet MS" w:hAnsi="Trebuchet MS"/>
                      <w:lang w:val="en-GB"/>
                    </w:rPr>
                    <w:t xml:space="preserve"> </w:t>
                  </w:r>
                  <w:r w:rsidR="00395308" w:rsidRPr="00C801D0">
                    <w:rPr>
                      <w:rFonts w:ascii="Trebuchet MS" w:hAnsi="Trebuchet MS"/>
                      <w:lang w:val="en-GB"/>
                    </w:rPr>
                    <w:t>(mL)</w:t>
                  </w:r>
                </w:p>
              </w:tc>
              <w:tc>
                <w:tcPr>
                  <w:tcW w:w="848" w:type="dxa"/>
                </w:tcPr>
                <w:p w14:paraId="2DFCA127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water</w:t>
                  </w:r>
                </w:p>
                <w:p w14:paraId="4FBF12E9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(mL)</w:t>
                  </w:r>
                </w:p>
              </w:tc>
              <w:tc>
                <w:tcPr>
                  <w:tcW w:w="1417" w:type="dxa"/>
                </w:tcPr>
                <w:p w14:paraId="704541E5" w14:textId="13676C00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i/>
                      <w:iCs/>
                      <w:lang w:val="en-GB"/>
                    </w:rPr>
                    <w:t>r</w:t>
                  </w:r>
                  <w:r w:rsidR="00C801D0">
                    <w:rPr>
                      <w:rFonts w:ascii="Trebuchet MS" w:hAnsi="Trebuchet MS"/>
                      <w:i/>
                      <w:iCs/>
                      <w:lang w:val="en-GB"/>
                    </w:rPr>
                    <w:t>ate</w:t>
                  </w:r>
                  <w:r w:rsidRPr="00C801D0">
                    <w:rPr>
                      <w:rFonts w:ascii="Trebuchet MS" w:hAnsi="Trebuchet MS"/>
                      <w:vertAlign w:val="subscript"/>
                      <w:lang w:val="en-GB"/>
                    </w:rPr>
                    <w:t>0</w:t>
                  </w:r>
                </w:p>
                <w:p w14:paraId="2BFDD272" w14:textId="50BC017A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(mol</w:t>
                  </w:r>
                  <w:r w:rsidR="00620ACB">
                    <w:rPr>
                      <w:rFonts w:ascii="Trebuchet MS" w:hAnsi="Trebuchet MS"/>
                      <w:vertAlign w:val="superscript"/>
                      <w:lang w:val="en-GB"/>
                    </w:rPr>
                    <w:t> </w:t>
                  </w:r>
                  <w:r w:rsidRPr="00C801D0">
                    <w:rPr>
                      <w:rFonts w:ascii="Trebuchet MS" w:hAnsi="Trebuchet MS"/>
                      <w:lang w:val="en-GB"/>
                    </w:rPr>
                    <w:t>L</w:t>
                  </w:r>
                  <w:r w:rsidRPr="00C801D0">
                    <w:rPr>
                      <w:rFonts w:ascii="Trebuchet MS" w:hAnsi="Trebuchet MS"/>
                      <w:vertAlign w:val="superscript"/>
                      <w:lang w:val="en-GB"/>
                    </w:rPr>
                    <w:t xml:space="preserve">—1 </w:t>
                  </w:r>
                  <w:r w:rsidRPr="00C801D0">
                    <w:rPr>
                      <w:rFonts w:ascii="Trebuchet MS" w:hAnsi="Trebuchet MS"/>
                      <w:lang w:val="en-GB"/>
                    </w:rPr>
                    <w:t>s</w:t>
                  </w:r>
                  <w:r w:rsidRPr="00C801D0">
                    <w:rPr>
                      <w:rFonts w:ascii="Trebuchet MS" w:hAnsi="Trebuchet MS"/>
                      <w:vertAlign w:val="superscript"/>
                      <w:lang w:val="en-GB"/>
                    </w:rPr>
                    <w:t>—1</w:t>
                  </w:r>
                  <w:r w:rsidRPr="00C801D0">
                    <w:rPr>
                      <w:rFonts w:ascii="Trebuchet MS" w:hAnsi="Trebuchet MS"/>
                      <w:lang w:val="en-GB"/>
                    </w:rPr>
                    <w:t>)</w:t>
                  </w:r>
                </w:p>
              </w:tc>
            </w:tr>
            <w:tr w:rsidR="00395308" w:rsidRPr="00C801D0" w14:paraId="01489F74" w14:textId="77777777" w:rsidTr="00620ACB">
              <w:tc>
                <w:tcPr>
                  <w:tcW w:w="1409" w:type="dxa"/>
                </w:tcPr>
                <w:p w14:paraId="02FDC1B4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1</w:t>
                  </w:r>
                </w:p>
              </w:tc>
              <w:tc>
                <w:tcPr>
                  <w:tcW w:w="1597" w:type="dxa"/>
                </w:tcPr>
                <w:p w14:paraId="5BFCC3B9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2.0</w:t>
                  </w:r>
                </w:p>
              </w:tc>
              <w:tc>
                <w:tcPr>
                  <w:tcW w:w="1276" w:type="dxa"/>
                </w:tcPr>
                <w:p w14:paraId="0AED65EE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2.0</w:t>
                  </w:r>
                </w:p>
              </w:tc>
              <w:tc>
                <w:tcPr>
                  <w:tcW w:w="1559" w:type="dxa"/>
                </w:tcPr>
                <w:p w14:paraId="506C1E25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2.0</w:t>
                  </w:r>
                </w:p>
              </w:tc>
              <w:tc>
                <w:tcPr>
                  <w:tcW w:w="848" w:type="dxa"/>
                </w:tcPr>
                <w:p w14:paraId="5ECD649B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4.0</w:t>
                  </w:r>
                </w:p>
              </w:tc>
              <w:tc>
                <w:tcPr>
                  <w:tcW w:w="1417" w:type="dxa"/>
                </w:tcPr>
                <w:p w14:paraId="08996F1F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1.00·10</w:t>
                  </w:r>
                  <w:r w:rsidRPr="00C801D0">
                    <w:rPr>
                      <w:rFonts w:ascii="Trebuchet MS" w:hAnsi="Trebuchet MS"/>
                      <w:vertAlign w:val="superscript"/>
                      <w:lang w:val="en-GB"/>
                    </w:rPr>
                    <w:t>—4</w:t>
                  </w:r>
                </w:p>
              </w:tc>
            </w:tr>
            <w:tr w:rsidR="00395308" w:rsidRPr="00C801D0" w14:paraId="657B86FA" w14:textId="77777777" w:rsidTr="00620ACB">
              <w:tc>
                <w:tcPr>
                  <w:tcW w:w="1409" w:type="dxa"/>
                </w:tcPr>
                <w:p w14:paraId="5A19D88A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2</w:t>
                  </w:r>
                </w:p>
              </w:tc>
              <w:tc>
                <w:tcPr>
                  <w:tcW w:w="1597" w:type="dxa"/>
                </w:tcPr>
                <w:p w14:paraId="2C951734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2.0</w:t>
                  </w:r>
                </w:p>
              </w:tc>
              <w:tc>
                <w:tcPr>
                  <w:tcW w:w="1276" w:type="dxa"/>
                </w:tcPr>
                <w:p w14:paraId="6EA7E880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2.0</w:t>
                  </w:r>
                </w:p>
              </w:tc>
              <w:tc>
                <w:tcPr>
                  <w:tcW w:w="1559" w:type="dxa"/>
                </w:tcPr>
                <w:p w14:paraId="3A8F62B2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4.0</w:t>
                  </w:r>
                </w:p>
              </w:tc>
              <w:tc>
                <w:tcPr>
                  <w:tcW w:w="848" w:type="dxa"/>
                </w:tcPr>
                <w:p w14:paraId="29CA2B98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2.0</w:t>
                  </w:r>
                </w:p>
              </w:tc>
              <w:tc>
                <w:tcPr>
                  <w:tcW w:w="1417" w:type="dxa"/>
                </w:tcPr>
                <w:p w14:paraId="4BF73365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1.02·10</w:t>
                  </w:r>
                  <w:r w:rsidRPr="00C801D0">
                    <w:rPr>
                      <w:rFonts w:ascii="Trebuchet MS" w:hAnsi="Trebuchet MS"/>
                      <w:vertAlign w:val="superscript"/>
                      <w:lang w:val="en-GB"/>
                    </w:rPr>
                    <w:t>—4</w:t>
                  </w:r>
                </w:p>
              </w:tc>
            </w:tr>
            <w:tr w:rsidR="00395308" w:rsidRPr="00C801D0" w14:paraId="537A0219" w14:textId="77777777" w:rsidTr="00620ACB">
              <w:tc>
                <w:tcPr>
                  <w:tcW w:w="1409" w:type="dxa"/>
                </w:tcPr>
                <w:p w14:paraId="4EF60421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3</w:t>
                  </w:r>
                </w:p>
              </w:tc>
              <w:tc>
                <w:tcPr>
                  <w:tcW w:w="1597" w:type="dxa"/>
                </w:tcPr>
                <w:p w14:paraId="4F0941A0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2.0</w:t>
                  </w:r>
                </w:p>
              </w:tc>
              <w:tc>
                <w:tcPr>
                  <w:tcW w:w="1276" w:type="dxa"/>
                </w:tcPr>
                <w:p w14:paraId="31277696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4.0</w:t>
                  </w:r>
                </w:p>
              </w:tc>
              <w:tc>
                <w:tcPr>
                  <w:tcW w:w="1559" w:type="dxa"/>
                </w:tcPr>
                <w:p w14:paraId="51FD1BB4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2.0</w:t>
                  </w:r>
                </w:p>
              </w:tc>
              <w:tc>
                <w:tcPr>
                  <w:tcW w:w="848" w:type="dxa"/>
                </w:tcPr>
                <w:p w14:paraId="761C9F9B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2.0</w:t>
                  </w:r>
                </w:p>
              </w:tc>
              <w:tc>
                <w:tcPr>
                  <w:tcW w:w="1417" w:type="dxa"/>
                </w:tcPr>
                <w:p w14:paraId="4323E7A2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2.05·10</w:t>
                  </w:r>
                  <w:r w:rsidRPr="00C801D0">
                    <w:rPr>
                      <w:rFonts w:ascii="Trebuchet MS" w:hAnsi="Trebuchet MS"/>
                      <w:vertAlign w:val="superscript"/>
                      <w:lang w:val="en-GB"/>
                    </w:rPr>
                    <w:t>—4</w:t>
                  </w:r>
                </w:p>
              </w:tc>
            </w:tr>
            <w:tr w:rsidR="00395308" w:rsidRPr="00C801D0" w14:paraId="063E0B97" w14:textId="77777777" w:rsidTr="00620ACB">
              <w:tc>
                <w:tcPr>
                  <w:tcW w:w="1409" w:type="dxa"/>
                </w:tcPr>
                <w:p w14:paraId="0AAF6788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4</w:t>
                  </w:r>
                </w:p>
              </w:tc>
              <w:tc>
                <w:tcPr>
                  <w:tcW w:w="1597" w:type="dxa"/>
                </w:tcPr>
                <w:p w14:paraId="062375D8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4.0</w:t>
                  </w:r>
                </w:p>
              </w:tc>
              <w:tc>
                <w:tcPr>
                  <w:tcW w:w="1276" w:type="dxa"/>
                </w:tcPr>
                <w:p w14:paraId="196CA41B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2.0</w:t>
                  </w:r>
                </w:p>
              </w:tc>
              <w:tc>
                <w:tcPr>
                  <w:tcW w:w="1559" w:type="dxa"/>
                </w:tcPr>
                <w:p w14:paraId="77E061F8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2.0</w:t>
                  </w:r>
                </w:p>
              </w:tc>
              <w:tc>
                <w:tcPr>
                  <w:tcW w:w="848" w:type="dxa"/>
                </w:tcPr>
                <w:p w14:paraId="761B4FD7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2.0</w:t>
                  </w:r>
                </w:p>
              </w:tc>
              <w:tc>
                <w:tcPr>
                  <w:tcW w:w="1417" w:type="dxa"/>
                </w:tcPr>
                <w:p w14:paraId="10D2E8EA" w14:textId="77777777" w:rsidR="00395308" w:rsidRPr="00C801D0" w:rsidRDefault="00395308" w:rsidP="00395308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2.07·10</w:t>
                  </w:r>
                  <w:r w:rsidRPr="00C801D0">
                    <w:rPr>
                      <w:rFonts w:ascii="Trebuchet MS" w:hAnsi="Trebuchet MS"/>
                      <w:vertAlign w:val="superscript"/>
                      <w:lang w:val="en-GB"/>
                    </w:rPr>
                    <w:t>—4</w:t>
                  </w:r>
                </w:p>
              </w:tc>
            </w:tr>
          </w:tbl>
          <w:p w14:paraId="5F7D2E0C" w14:textId="5C78E1BD" w:rsidR="00395308" w:rsidRPr="00C801D0" w:rsidRDefault="00395308" w:rsidP="0039530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The rate equation is given as </w:t>
            </w:r>
            <w:r w:rsidRPr="00C801D0">
              <w:rPr>
                <w:rFonts w:ascii="Trebuchet MS" w:hAnsi="Trebuchet MS"/>
                <w:i/>
                <w:iCs/>
                <w:lang w:val="en-GB"/>
              </w:rPr>
              <w:t>r</w:t>
            </w:r>
            <w:r w:rsidR="00C801D0">
              <w:rPr>
                <w:rFonts w:ascii="Trebuchet MS" w:hAnsi="Trebuchet MS"/>
                <w:i/>
                <w:iCs/>
                <w:lang w:val="en-GB"/>
              </w:rPr>
              <w:t>ate</w:t>
            </w:r>
            <w:r w:rsidRPr="00C801D0">
              <w:rPr>
                <w:rFonts w:ascii="Trebuchet MS" w:hAnsi="Trebuchet MS"/>
                <w:lang w:val="en-GB"/>
              </w:rPr>
              <w:t xml:space="preserve"> = </w:t>
            </w:r>
            <w:r w:rsidRPr="00C801D0">
              <w:rPr>
                <w:rFonts w:ascii="Trebuchet MS" w:hAnsi="Trebuchet MS"/>
                <w:i/>
                <w:iCs/>
                <w:lang w:val="en-GB"/>
              </w:rPr>
              <w:t>k</w:t>
            </w:r>
            <w:r w:rsidRPr="00C801D0">
              <w:rPr>
                <w:rFonts w:ascii="Trebuchet MS" w:hAnsi="Trebuchet MS"/>
                <w:lang w:val="en-GB"/>
              </w:rPr>
              <w:t xml:space="preserve"> [H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C801D0">
              <w:rPr>
                <w:rFonts w:ascii="Trebuchet MS" w:hAnsi="Trebuchet MS"/>
                <w:lang w:val="en-GB"/>
              </w:rPr>
              <w:t>O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C801D0">
              <w:rPr>
                <w:rFonts w:ascii="Trebuchet MS" w:hAnsi="Trebuchet MS"/>
                <w:lang w:val="en-GB"/>
              </w:rPr>
              <w:t>]</w:t>
            </w:r>
            <w:r w:rsidRPr="00C801D0">
              <w:rPr>
                <w:rFonts w:ascii="Trebuchet MS" w:hAnsi="Trebuchet MS"/>
                <w:i/>
                <w:iCs/>
                <w:vertAlign w:val="superscript"/>
                <w:lang w:val="en-GB"/>
              </w:rPr>
              <w:t>a</w:t>
            </w:r>
            <w:r w:rsidRPr="00C801D0">
              <w:rPr>
                <w:rFonts w:ascii="Trebuchet MS" w:hAnsi="Trebuchet MS"/>
                <w:lang w:val="en-GB"/>
              </w:rPr>
              <w:t>[I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>]</w:t>
            </w:r>
            <w:r w:rsidRPr="00C801D0">
              <w:rPr>
                <w:rFonts w:ascii="Trebuchet MS" w:hAnsi="Trebuchet MS"/>
                <w:i/>
                <w:iCs/>
                <w:vertAlign w:val="superscript"/>
                <w:lang w:val="en-GB"/>
              </w:rPr>
              <w:t>b</w:t>
            </w:r>
            <w:r w:rsidRPr="00C801D0">
              <w:rPr>
                <w:rFonts w:ascii="Trebuchet MS" w:hAnsi="Trebuchet MS"/>
                <w:lang w:val="en-GB"/>
              </w:rPr>
              <w:t>[H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Pr="00C801D0">
              <w:rPr>
                <w:rFonts w:ascii="Trebuchet MS" w:hAnsi="Trebuchet MS"/>
                <w:lang w:val="en-GB"/>
              </w:rPr>
              <w:t>]</w:t>
            </w:r>
            <w:r w:rsidRPr="00C801D0">
              <w:rPr>
                <w:rFonts w:ascii="Trebuchet MS" w:hAnsi="Trebuchet MS"/>
                <w:i/>
                <w:iCs/>
                <w:vertAlign w:val="superscript"/>
                <w:lang w:val="en-GB"/>
              </w:rPr>
              <w:t>c</w:t>
            </w:r>
            <w:r w:rsidRPr="00C801D0">
              <w:rPr>
                <w:rFonts w:ascii="Trebuchet MS" w:hAnsi="Trebuchet MS"/>
                <w:lang w:val="en-GB"/>
              </w:rPr>
              <w:t>.</w:t>
            </w:r>
          </w:p>
          <w:p w14:paraId="0FB9EAAE" w14:textId="3CE58671" w:rsidR="00A825D8" w:rsidRPr="00C801D0" w:rsidRDefault="00395308" w:rsidP="0039530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What are the values of </w:t>
            </w:r>
            <w:r w:rsidRPr="00C801D0">
              <w:rPr>
                <w:rFonts w:ascii="Trebuchet MS" w:hAnsi="Trebuchet MS"/>
                <w:i/>
                <w:iCs/>
                <w:lang w:val="en-GB"/>
              </w:rPr>
              <w:t>a</w:t>
            </w:r>
            <w:r w:rsidRPr="00C801D0">
              <w:rPr>
                <w:rFonts w:ascii="Trebuchet MS" w:hAnsi="Trebuchet MS"/>
                <w:lang w:val="en-GB"/>
              </w:rPr>
              <w:t xml:space="preserve">, </w:t>
            </w:r>
            <w:r w:rsidRPr="00C801D0">
              <w:rPr>
                <w:rFonts w:ascii="Trebuchet MS" w:hAnsi="Trebuchet MS"/>
                <w:i/>
                <w:iCs/>
                <w:lang w:val="en-GB"/>
              </w:rPr>
              <w:t>b</w:t>
            </w:r>
            <w:r w:rsidRPr="00C801D0">
              <w:rPr>
                <w:rFonts w:ascii="Trebuchet MS" w:hAnsi="Trebuchet MS"/>
                <w:lang w:val="en-GB"/>
              </w:rPr>
              <w:t xml:space="preserve"> and </w:t>
            </w:r>
            <w:r w:rsidRPr="00C801D0">
              <w:rPr>
                <w:rFonts w:ascii="Trebuchet MS" w:hAnsi="Trebuchet MS"/>
                <w:i/>
                <w:iCs/>
                <w:lang w:val="en-GB"/>
              </w:rPr>
              <w:t>c</w:t>
            </w:r>
            <w:r w:rsidRPr="00C801D0">
              <w:rPr>
                <w:rFonts w:ascii="Trebuchet MS" w:hAnsi="Trebuchet MS"/>
                <w:lang w:val="en-GB"/>
              </w:rPr>
              <w:t>?</w:t>
            </w:r>
            <w:r w:rsidRPr="00C801D0">
              <w:rPr>
                <w:rFonts w:ascii="Trebuchet MS" w:hAnsi="Trebuchet MS"/>
                <w:lang w:val="en-GB"/>
              </w:rPr>
              <w:br/>
            </w:r>
            <w:r w:rsidR="00620ACB" w:rsidRPr="00C801D0">
              <w:rPr>
                <w:rFonts w:ascii="Trebuchet MS" w:hAnsi="Trebuchet MS"/>
                <w:lang w:val="en-GB"/>
              </w:rPr>
              <w:tab/>
            </w:r>
            <w:r w:rsidRPr="00C801D0">
              <w:rPr>
                <w:rFonts w:ascii="Trebuchet MS" w:hAnsi="Trebuchet MS"/>
                <w:i/>
                <w:iCs/>
                <w:lang w:val="en-GB"/>
              </w:rPr>
              <w:t>a</w:t>
            </w:r>
            <w:r w:rsidR="00620ACB" w:rsidRPr="00C801D0">
              <w:rPr>
                <w:rFonts w:ascii="Trebuchet MS" w:hAnsi="Trebuchet MS"/>
                <w:lang w:val="en-GB"/>
              </w:rPr>
              <w:tab/>
            </w:r>
            <w:r w:rsidRPr="00C801D0">
              <w:rPr>
                <w:rFonts w:ascii="Trebuchet MS" w:hAnsi="Trebuchet MS"/>
                <w:i/>
                <w:iCs/>
                <w:lang w:val="en-GB"/>
              </w:rPr>
              <w:t>b</w:t>
            </w:r>
            <w:r w:rsidR="00620ACB" w:rsidRPr="00C801D0">
              <w:rPr>
                <w:rFonts w:ascii="Trebuchet MS" w:hAnsi="Trebuchet MS"/>
                <w:lang w:val="en-GB"/>
              </w:rPr>
              <w:tab/>
            </w:r>
            <w:r w:rsidRPr="00C801D0">
              <w:rPr>
                <w:rFonts w:ascii="Trebuchet MS" w:hAnsi="Trebuchet MS"/>
                <w:i/>
                <w:iCs/>
                <w:lang w:val="en-GB"/>
              </w:rPr>
              <w:t>c</w:t>
            </w:r>
          </w:p>
        </w:tc>
      </w:tr>
      <w:tr w:rsidR="00395308" w:rsidRPr="00C801D0" w14:paraId="72DCEAE9" w14:textId="77777777" w:rsidTr="00392499">
        <w:tc>
          <w:tcPr>
            <w:tcW w:w="566" w:type="dxa"/>
          </w:tcPr>
          <w:p w14:paraId="6C69E1F1" w14:textId="511C5965" w:rsidR="00395308" w:rsidRPr="00C801D0" w:rsidRDefault="00395308" w:rsidP="0039530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50DC10E" w14:textId="1A69E98A" w:rsidR="00395308" w:rsidRPr="00C801D0" w:rsidRDefault="00395308" w:rsidP="0039530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  <w:gridSpan w:val="3"/>
          </w:tcPr>
          <w:p w14:paraId="6BB3FC24" w14:textId="7C9DF0CF" w:rsidR="00395308" w:rsidRPr="00C801D0" w:rsidRDefault="00620ACB" w:rsidP="00395308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>0</w:t>
            </w: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>1</w:t>
            </w: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 xml:space="preserve">0 </w:t>
            </w:r>
          </w:p>
        </w:tc>
      </w:tr>
      <w:tr w:rsidR="00395308" w:rsidRPr="00C801D0" w14:paraId="79B29DBE" w14:textId="77777777" w:rsidTr="00167B36">
        <w:tc>
          <w:tcPr>
            <w:tcW w:w="566" w:type="dxa"/>
          </w:tcPr>
          <w:p w14:paraId="061D07EF" w14:textId="77777777" w:rsidR="00395308" w:rsidRPr="00C801D0" w:rsidRDefault="00395308" w:rsidP="0039530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22C5FFF1" w14:textId="54B3D9CF" w:rsidR="00395308" w:rsidRPr="00C801D0" w:rsidRDefault="00395308" w:rsidP="0039530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  <w:gridSpan w:val="3"/>
          </w:tcPr>
          <w:p w14:paraId="20F88929" w14:textId="233FDC49" w:rsidR="00395308" w:rsidRPr="00C801D0" w:rsidRDefault="00620ACB" w:rsidP="00395308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>0</w:t>
            </w: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>1</w:t>
            </w: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 xml:space="preserve">1 </w:t>
            </w:r>
          </w:p>
        </w:tc>
      </w:tr>
      <w:tr w:rsidR="00395308" w:rsidRPr="00C801D0" w14:paraId="1A40CA90" w14:textId="77777777" w:rsidTr="00167B36">
        <w:tc>
          <w:tcPr>
            <w:tcW w:w="566" w:type="dxa"/>
          </w:tcPr>
          <w:p w14:paraId="202CD3F9" w14:textId="77777777" w:rsidR="00395308" w:rsidRPr="00C801D0" w:rsidRDefault="00395308" w:rsidP="0039530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72CCBD83" w14:textId="10BD07B0" w:rsidR="00395308" w:rsidRPr="00C801D0" w:rsidRDefault="00395308" w:rsidP="0039530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  <w:gridSpan w:val="3"/>
          </w:tcPr>
          <w:p w14:paraId="338F446D" w14:textId="6DA5C900" w:rsidR="00395308" w:rsidRPr="00C801D0" w:rsidRDefault="00620ACB" w:rsidP="00395308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>1</w:t>
            </w: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>1</w:t>
            </w: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>0</w:t>
            </w:r>
          </w:p>
        </w:tc>
      </w:tr>
      <w:tr w:rsidR="00395308" w:rsidRPr="00C801D0" w14:paraId="3838BEA1" w14:textId="77777777" w:rsidTr="00167B36">
        <w:tc>
          <w:tcPr>
            <w:tcW w:w="566" w:type="dxa"/>
          </w:tcPr>
          <w:p w14:paraId="42A7BC4C" w14:textId="77777777" w:rsidR="00395308" w:rsidRPr="00C801D0" w:rsidRDefault="00395308" w:rsidP="0039530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7EF7C1D" w14:textId="781E034D" w:rsidR="00395308" w:rsidRPr="00C801D0" w:rsidRDefault="00395308" w:rsidP="0039530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  <w:gridSpan w:val="3"/>
          </w:tcPr>
          <w:p w14:paraId="79792977" w14:textId="1F6CF768" w:rsidR="00395308" w:rsidRPr="00C801D0" w:rsidRDefault="00620ACB" w:rsidP="00395308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>1</w:t>
            </w: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>1</w:t>
            </w: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>1</w:t>
            </w:r>
          </w:p>
        </w:tc>
      </w:tr>
      <w:tr w:rsidR="00395308" w:rsidRPr="00C801D0" w14:paraId="2F76A158" w14:textId="77777777" w:rsidTr="00392499">
        <w:tc>
          <w:tcPr>
            <w:tcW w:w="566" w:type="dxa"/>
          </w:tcPr>
          <w:p w14:paraId="67A6BE6E" w14:textId="77777777" w:rsidR="00395308" w:rsidRPr="00C801D0" w:rsidRDefault="00395308" w:rsidP="0039530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02E46C97" w14:textId="71BFABFE" w:rsidR="00395308" w:rsidRPr="00C801D0" w:rsidRDefault="00395308" w:rsidP="0039530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506" w:type="dxa"/>
            <w:gridSpan w:val="3"/>
          </w:tcPr>
          <w:p w14:paraId="10267C2E" w14:textId="400874E4" w:rsidR="00395308" w:rsidRPr="00C801D0" w:rsidRDefault="00620ACB" w:rsidP="00395308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>1</w:t>
            </w: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>2</w:t>
            </w: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>0</w:t>
            </w:r>
          </w:p>
        </w:tc>
      </w:tr>
      <w:tr w:rsidR="00395308" w:rsidRPr="00C801D0" w14:paraId="1829FDED" w14:textId="77777777" w:rsidTr="00392499">
        <w:tc>
          <w:tcPr>
            <w:tcW w:w="566" w:type="dxa"/>
          </w:tcPr>
          <w:p w14:paraId="5B092098" w14:textId="77777777" w:rsidR="00395308" w:rsidRPr="00C801D0" w:rsidRDefault="00395308" w:rsidP="0039530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08344C87" w14:textId="70AA15F5" w:rsidR="00395308" w:rsidRPr="00C801D0" w:rsidRDefault="00395308" w:rsidP="0039530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F</w:t>
            </w:r>
          </w:p>
        </w:tc>
        <w:tc>
          <w:tcPr>
            <w:tcW w:w="8506" w:type="dxa"/>
            <w:gridSpan w:val="3"/>
          </w:tcPr>
          <w:p w14:paraId="59687A55" w14:textId="5BF8A944" w:rsidR="00395308" w:rsidRPr="00C801D0" w:rsidRDefault="00620ACB" w:rsidP="00395308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>1</w:t>
            </w: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>2</w:t>
            </w:r>
            <w:r w:rsidRPr="00C801D0">
              <w:rPr>
                <w:rFonts w:ascii="Trebuchet MS" w:hAnsi="Trebuchet MS"/>
                <w:lang w:val="en-GB"/>
              </w:rPr>
              <w:tab/>
            </w:r>
            <w:r w:rsidR="00395308" w:rsidRPr="00C801D0">
              <w:rPr>
                <w:rFonts w:ascii="Trebuchet MS" w:hAnsi="Trebuchet MS"/>
                <w:lang w:val="en-GB"/>
              </w:rPr>
              <w:t>1</w:t>
            </w:r>
          </w:p>
        </w:tc>
      </w:tr>
      <w:tr w:rsidR="00395308" w:rsidRPr="00C801D0" w14:paraId="245EC52C" w14:textId="77777777" w:rsidTr="00C549E9">
        <w:tc>
          <w:tcPr>
            <w:tcW w:w="566" w:type="dxa"/>
          </w:tcPr>
          <w:p w14:paraId="4A65750E" w14:textId="7B630013" w:rsidR="00395308" w:rsidRPr="00C801D0" w:rsidRDefault="00395308" w:rsidP="00395308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lastRenderedPageBreak/>
              <w:t>5</w:t>
            </w:r>
          </w:p>
        </w:tc>
        <w:tc>
          <w:tcPr>
            <w:tcW w:w="426" w:type="dxa"/>
          </w:tcPr>
          <w:p w14:paraId="31486A2F" w14:textId="77777777" w:rsidR="00395308" w:rsidRPr="00C801D0" w:rsidRDefault="00395308" w:rsidP="00395308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</w:tcPr>
          <w:p w14:paraId="3B780F8A" w14:textId="77777777" w:rsidR="00395308" w:rsidRPr="00C801D0" w:rsidRDefault="00395308" w:rsidP="00395308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The reaction rate at 100 °C for a certain reaction is four times faster than the reaction rate at 50 °C, measured with the same initial concentrations.</w:t>
            </w:r>
          </w:p>
          <w:p w14:paraId="421E6D95" w14:textId="07F8E732" w:rsidR="00395308" w:rsidRPr="00C801D0" w:rsidRDefault="00395308" w:rsidP="00395308">
            <w:pPr>
              <w:spacing w:before="60" w:after="60" w:line="276" w:lineRule="auto"/>
              <w:rPr>
                <w:rFonts w:ascii="Trebuchet MS" w:hAnsi="Trebuchet MS"/>
                <w:bCs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What is the activation energy of this reaction?</w:t>
            </w:r>
          </w:p>
        </w:tc>
      </w:tr>
      <w:tr w:rsidR="006A73CC" w:rsidRPr="00C801D0" w14:paraId="3FAA9156" w14:textId="77777777" w:rsidTr="00C549E9">
        <w:tc>
          <w:tcPr>
            <w:tcW w:w="566" w:type="dxa"/>
          </w:tcPr>
          <w:p w14:paraId="6FAE564F" w14:textId="0155D6E5" w:rsidR="006A73CC" w:rsidRPr="00C801D0" w:rsidRDefault="006A73CC" w:rsidP="006A73C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0E3202D9" w14:textId="7C1B1D0B" w:rsidR="006A73CC" w:rsidRPr="00C801D0" w:rsidRDefault="006A73CC" w:rsidP="006A73C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  <w:gridSpan w:val="3"/>
            <w:vAlign w:val="center"/>
          </w:tcPr>
          <w:p w14:paraId="2FA3F2E9" w14:textId="32C3A009" w:rsidR="006A73CC" w:rsidRPr="00C801D0" w:rsidRDefault="006A73CC" w:rsidP="006A73CC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.52</w:t>
            </w:r>
            <w:r>
              <w:rPr>
                <w:rFonts w:ascii="Trebuchet MS" w:hAnsi="Trebuchet MS"/>
                <w:lang w:val="es-ES_tradnl"/>
              </w:rPr>
              <w:t>·10</w:t>
            </w:r>
            <w:r w:rsidRPr="00294800">
              <w:rPr>
                <w:rFonts w:ascii="Trebuchet MS" w:hAnsi="Trebuchet MS"/>
                <w:vertAlign w:val="superscript"/>
                <w:lang w:val="es-ES_tradnl"/>
              </w:rPr>
              <w:t>3</w:t>
            </w:r>
            <w:r>
              <w:rPr>
                <w:rFonts w:ascii="Trebuchet MS" w:hAnsi="Trebuchet MS"/>
                <w:bCs/>
              </w:rPr>
              <w:t xml:space="preserve"> </w:t>
            </w:r>
            <w:r w:rsidRPr="00C801D0">
              <w:rPr>
                <w:rFonts w:ascii="Trebuchet MS" w:hAnsi="Trebuchet MS"/>
                <w:bCs/>
                <w:lang w:val="en-GB"/>
              </w:rPr>
              <w:t>J</w:t>
            </w:r>
            <w:r w:rsidRPr="006A73CC">
              <w:rPr>
                <w:rFonts w:ascii="Trebuchet MS" w:hAnsi="Trebuchet MS"/>
                <w:bCs/>
                <w:vertAlign w:val="superscript"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bCs/>
                <w:spacing w:val="-4"/>
                <w:lang w:val="en-GB"/>
              </w:rPr>
              <w:t>mol</w:t>
            </w:r>
            <w:r w:rsidRPr="00C801D0">
              <w:rPr>
                <w:rFonts w:ascii="Cambria Math" w:hAnsi="Cambria Math" w:cs="Cambria Math"/>
                <w:bCs/>
                <w:spacing w:val="-4"/>
                <w:lang w:val="en-GB"/>
              </w:rPr>
              <w:t>⁻</w:t>
            </w:r>
            <w:r w:rsidRPr="00C801D0">
              <w:rPr>
                <w:rFonts w:ascii="Trebuchet MS" w:hAnsi="Trebuchet MS" w:cs="Trebuchet MS"/>
                <w:bCs/>
                <w:spacing w:val="-4"/>
                <w:lang w:val="en-GB"/>
              </w:rPr>
              <w:t>¹</w:t>
            </w:r>
          </w:p>
        </w:tc>
      </w:tr>
      <w:tr w:rsidR="006A73CC" w:rsidRPr="00C801D0" w14:paraId="565AD9A8" w14:textId="77777777" w:rsidTr="00C549E9">
        <w:tc>
          <w:tcPr>
            <w:tcW w:w="566" w:type="dxa"/>
          </w:tcPr>
          <w:p w14:paraId="5BA7D0D3" w14:textId="77777777" w:rsidR="006A73CC" w:rsidRPr="00C801D0" w:rsidRDefault="006A73CC" w:rsidP="006A73C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50031E85" w14:textId="33F445CD" w:rsidR="006A73CC" w:rsidRPr="00C801D0" w:rsidRDefault="006A73CC" w:rsidP="006A73C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  <w:gridSpan w:val="3"/>
            <w:vAlign w:val="center"/>
          </w:tcPr>
          <w:p w14:paraId="22B6B56D" w14:textId="0D2BF30F" w:rsidR="006A73CC" w:rsidRPr="00C801D0" w:rsidRDefault="006A73CC" w:rsidP="006A73CC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</w:t>
            </w:r>
            <w:r>
              <w:rPr>
                <w:rFonts w:ascii="Trebuchet MS" w:hAnsi="Trebuchet MS"/>
                <w:lang w:val="en-GB"/>
              </w:rPr>
              <w:t>.</w:t>
            </w:r>
            <w:r w:rsidRPr="00C801D0">
              <w:rPr>
                <w:rFonts w:ascii="Trebuchet MS" w:hAnsi="Trebuchet MS"/>
                <w:lang w:val="en-GB"/>
              </w:rPr>
              <w:t>21</w:t>
            </w:r>
            <w:r>
              <w:rPr>
                <w:rFonts w:ascii="Trebuchet MS" w:hAnsi="Trebuchet MS"/>
                <w:lang w:val="es-ES_tradnl"/>
              </w:rPr>
              <w:t>·10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4</w:t>
            </w:r>
            <w:r>
              <w:rPr>
                <w:rFonts w:ascii="Trebuchet MS" w:hAnsi="Trebuchet MS"/>
                <w:bCs/>
              </w:rPr>
              <w:t xml:space="preserve"> </w:t>
            </w:r>
            <w:r w:rsidRPr="00C801D0">
              <w:rPr>
                <w:rFonts w:ascii="Trebuchet MS" w:hAnsi="Trebuchet MS"/>
                <w:lang w:val="en-GB"/>
              </w:rPr>
              <w:t>J</w:t>
            </w:r>
            <w:r w:rsidRPr="006A73CC">
              <w:rPr>
                <w:rFonts w:ascii="Trebuchet MS" w:hAnsi="Trebuchet MS"/>
                <w:vertAlign w:val="superscript"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lang w:val="en-GB"/>
              </w:rPr>
              <w:t>mol</w:t>
            </w:r>
            <w:r w:rsidRPr="00C801D0">
              <w:rPr>
                <w:rFonts w:ascii="Cambria Math" w:hAnsi="Cambria Math" w:cs="Cambria Math"/>
                <w:bCs/>
                <w:spacing w:val="-4"/>
                <w:lang w:val="en-GB"/>
              </w:rPr>
              <w:t>⁻</w:t>
            </w:r>
            <w:r w:rsidRPr="00C801D0">
              <w:rPr>
                <w:rFonts w:ascii="Trebuchet MS" w:hAnsi="Trebuchet MS" w:cs="Trebuchet MS"/>
                <w:bCs/>
                <w:spacing w:val="-4"/>
                <w:lang w:val="en-GB"/>
              </w:rPr>
              <w:t>¹</w:t>
            </w:r>
          </w:p>
        </w:tc>
      </w:tr>
      <w:tr w:rsidR="006A73CC" w:rsidRPr="00C801D0" w14:paraId="0F549374" w14:textId="77777777" w:rsidTr="00C549E9">
        <w:tc>
          <w:tcPr>
            <w:tcW w:w="566" w:type="dxa"/>
          </w:tcPr>
          <w:p w14:paraId="19436DB8" w14:textId="77777777" w:rsidR="006A73CC" w:rsidRPr="00C801D0" w:rsidRDefault="006A73CC" w:rsidP="006A73C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AD4EC35" w14:textId="3EC0A747" w:rsidR="006A73CC" w:rsidRPr="00C801D0" w:rsidRDefault="006A73CC" w:rsidP="006A73C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  <w:gridSpan w:val="3"/>
            <w:vAlign w:val="center"/>
          </w:tcPr>
          <w:p w14:paraId="65768837" w14:textId="094AFAB5" w:rsidR="006A73CC" w:rsidRPr="00C801D0" w:rsidRDefault="006A73CC" w:rsidP="006A73CC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2</w:t>
            </w:r>
            <w:r>
              <w:rPr>
                <w:rFonts w:ascii="Trebuchet MS" w:hAnsi="Trebuchet MS"/>
                <w:lang w:val="en-GB"/>
              </w:rPr>
              <w:t>.</w:t>
            </w:r>
            <w:r w:rsidRPr="00C801D0">
              <w:rPr>
                <w:rFonts w:ascii="Trebuchet MS" w:hAnsi="Trebuchet MS"/>
                <w:lang w:val="en-GB"/>
              </w:rPr>
              <w:t>78</w:t>
            </w:r>
            <w:r>
              <w:rPr>
                <w:rFonts w:ascii="Trebuchet MS" w:hAnsi="Trebuchet MS"/>
                <w:lang w:val="es-ES_tradnl"/>
              </w:rPr>
              <w:t>·10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4</w:t>
            </w:r>
            <w:r>
              <w:rPr>
                <w:rFonts w:ascii="Trebuchet MS" w:hAnsi="Trebuchet MS"/>
                <w:bCs/>
              </w:rPr>
              <w:t xml:space="preserve"> </w:t>
            </w:r>
            <w:r w:rsidRPr="00C801D0">
              <w:rPr>
                <w:rFonts w:ascii="Trebuchet MS" w:hAnsi="Trebuchet MS"/>
                <w:bCs/>
                <w:lang w:val="en-GB"/>
              </w:rPr>
              <w:t>J</w:t>
            </w:r>
            <w:r w:rsidRPr="006A73CC">
              <w:rPr>
                <w:rFonts w:ascii="Trebuchet MS" w:hAnsi="Trebuchet MS"/>
                <w:bCs/>
                <w:vertAlign w:val="superscript"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bCs/>
                <w:spacing w:val="-4"/>
                <w:lang w:val="en-GB"/>
              </w:rPr>
              <w:t>mol</w:t>
            </w:r>
            <w:r w:rsidRPr="00C801D0">
              <w:rPr>
                <w:rFonts w:ascii="Cambria Math" w:hAnsi="Cambria Math" w:cs="Cambria Math"/>
                <w:bCs/>
                <w:spacing w:val="-4"/>
                <w:lang w:val="en-GB"/>
              </w:rPr>
              <w:t>⁻</w:t>
            </w:r>
            <w:r w:rsidRPr="00C801D0">
              <w:rPr>
                <w:rFonts w:ascii="Trebuchet MS" w:hAnsi="Trebuchet MS" w:cs="Trebuchet MS"/>
                <w:bCs/>
                <w:spacing w:val="-4"/>
                <w:lang w:val="en-GB"/>
              </w:rPr>
              <w:t>¹</w:t>
            </w:r>
          </w:p>
        </w:tc>
      </w:tr>
      <w:tr w:rsidR="006A73CC" w:rsidRPr="00C801D0" w14:paraId="49F6FE7D" w14:textId="77777777" w:rsidTr="00C549E9">
        <w:tc>
          <w:tcPr>
            <w:tcW w:w="566" w:type="dxa"/>
          </w:tcPr>
          <w:p w14:paraId="61F96364" w14:textId="77777777" w:rsidR="006A73CC" w:rsidRPr="00C801D0" w:rsidRDefault="006A73CC" w:rsidP="006A73C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766E332" w14:textId="0F358FC3" w:rsidR="006A73CC" w:rsidRPr="00C801D0" w:rsidRDefault="006A73CC" w:rsidP="006A73C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  <w:gridSpan w:val="3"/>
            <w:vAlign w:val="center"/>
          </w:tcPr>
          <w:p w14:paraId="0126D646" w14:textId="61409DF9" w:rsidR="006A73CC" w:rsidRPr="00C801D0" w:rsidRDefault="006A73CC" w:rsidP="006A73CC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5</w:t>
            </w:r>
            <w:r>
              <w:rPr>
                <w:rFonts w:ascii="Trebuchet MS" w:hAnsi="Trebuchet MS"/>
                <w:lang w:val="en-GB"/>
              </w:rPr>
              <w:t>.</w:t>
            </w:r>
            <w:r w:rsidRPr="00C801D0">
              <w:rPr>
                <w:rFonts w:ascii="Trebuchet MS" w:hAnsi="Trebuchet MS"/>
                <w:lang w:val="en-GB"/>
              </w:rPr>
              <w:t>40</w:t>
            </w:r>
            <w:r>
              <w:rPr>
                <w:rFonts w:ascii="Trebuchet MS" w:hAnsi="Trebuchet MS"/>
                <w:lang w:val="es-ES_tradnl"/>
              </w:rPr>
              <w:t>·10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4</w:t>
            </w:r>
            <w:r>
              <w:rPr>
                <w:rFonts w:ascii="Trebuchet MS" w:hAnsi="Trebuchet MS"/>
                <w:bCs/>
              </w:rPr>
              <w:t xml:space="preserve"> </w:t>
            </w:r>
            <w:r w:rsidRPr="00C801D0">
              <w:rPr>
                <w:rFonts w:ascii="Trebuchet MS" w:hAnsi="Trebuchet MS"/>
                <w:bCs/>
                <w:lang w:val="en-GB"/>
              </w:rPr>
              <w:t>J</w:t>
            </w:r>
            <w:r w:rsidRPr="006A73CC">
              <w:rPr>
                <w:rFonts w:ascii="Trebuchet MS" w:hAnsi="Trebuchet MS"/>
                <w:bCs/>
                <w:vertAlign w:val="superscript"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bCs/>
                <w:spacing w:val="-4"/>
                <w:lang w:val="en-GB"/>
              </w:rPr>
              <w:t>mol</w:t>
            </w:r>
            <w:r w:rsidRPr="00C801D0">
              <w:rPr>
                <w:rFonts w:ascii="Cambria Math" w:hAnsi="Cambria Math" w:cs="Cambria Math"/>
                <w:bCs/>
                <w:spacing w:val="-4"/>
                <w:lang w:val="en-GB"/>
              </w:rPr>
              <w:t>⁻</w:t>
            </w:r>
            <w:r w:rsidRPr="00C801D0">
              <w:rPr>
                <w:rFonts w:ascii="Trebuchet MS" w:hAnsi="Trebuchet MS" w:cs="Trebuchet MS"/>
                <w:bCs/>
                <w:spacing w:val="-4"/>
                <w:lang w:val="en-GB"/>
              </w:rPr>
              <w:t>¹</w:t>
            </w:r>
          </w:p>
        </w:tc>
      </w:tr>
      <w:tr w:rsidR="006A73CC" w:rsidRPr="00C801D0" w14:paraId="7CC5DB20" w14:textId="77777777" w:rsidTr="00C549E9">
        <w:tc>
          <w:tcPr>
            <w:tcW w:w="566" w:type="dxa"/>
          </w:tcPr>
          <w:p w14:paraId="38D0F821" w14:textId="77777777" w:rsidR="006A73CC" w:rsidRPr="00C801D0" w:rsidRDefault="006A73CC" w:rsidP="006A73C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3CBCD59" w14:textId="22DB2925" w:rsidR="006A73CC" w:rsidRPr="00C801D0" w:rsidRDefault="006A73CC" w:rsidP="006A73CC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506" w:type="dxa"/>
            <w:gridSpan w:val="3"/>
            <w:vAlign w:val="center"/>
          </w:tcPr>
          <w:p w14:paraId="7C91B47B" w14:textId="68E0FA17" w:rsidR="006A73CC" w:rsidRPr="00C801D0" w:rsidRDefault="006A73CC" w:rsidP="006A73CC">
            <w:pPr>
              <w:spacing w:line="276" w:lineRule="auto"/>
              <w:rPr>
                <w:rFonts w:ascii="Trebuchet MS" w:hAnsi="Trebuchet MS"/>
                <w:bCs/>
                <w:vertAlign w:val="superscript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8</w:t>
            </w:r>
            <w:r>
              <w:rPr>
                <w:rFonts w:ascii="Trebuchet MS" w:hAnsi="Trebuchet MS"/>
                <w:lang w:val="en-GB"/>
              </w:rPr>
              <w:t>.</w:t>
            </w:r>
            <w:r w:rsidRPr="00C801D0">
              <w:rPr>
                <w:rFonts w:ascii="Trebuchet MS" w:hAnsi="Trebuchet MS"/>
                <w:lang w:val="en-GB"/>
              </w:rPr>
              <w:t>01</w:t>
            </w:r>
            <w:r>
              <w:rPr>
                <w:rFonts w:ascii="Trebuchet MS" w:hAnsi="Trebuchet MS"/>
                <w:lang w:val="es-ES_tradnl"/>
              </w:rPr>
              <w:t>·10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4</w:t>
            </w:r>
            <w:r>
              <w:rPr>
                <w:rFonts w:ascii="Trebuchet MS" w:hAnsi="Trebuchet MS"/>
                <w:bCs/>
              </w:rPr>
              <w:t xml:space="preserve"> </w:t>
            </w:r>
            <w:r w:rsidRPr="00C801D0">
              <w:rPr>
                <w:rFonts w:ascii="Trebuchet MS" w:hAnsi="Trebuchet MS"/>
                <w:bCs/>
                <w:lang w:val="en-GB"/>
              </w:rPr>
              <w:t>J</w:t>
            </w:r>
            <w:r w:rsidRPr="006A73CC">
              <w:rPr>
                <w:rFonts w:ascii="Trebuchet MS" w:hAnsi="Trebuchet MS"/>
                <w:bCs/>
                <w:vertAlign w:val="superscript"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bCs/>
                <w:spacing w:val="-4"/>
                <w:lang w:val="en-GB"/>
              </w:rPr>
              <w:t>mol</w:t>
            </w:r>
            <w:r w:rsidRPr="00C801D0">
              <w:rPr>
                <w:rFonts w:ascii="Cambria Math" w:hAnsi="Cambria Math" w:cs="Cambria Math"/>
                <w:bCs/>
                <w:spacing w:val="-4"/>
                <w:lang w:val="en-GB"/>
              </w:rPr>
              <w:t>⁻</w:t>
            </w:r>
            <w:r w:rsidRPr="00C801D0">
              <w:rPr>
                <w:rFonts w:ascii="Trebuchet MS" w:hAnsi="Trebuchet MS" w:cs="Trebuchet MS"/>
                <w:bCs/>
                <w:spacing w:val="-4"/>
                <w:lang w:val="en-GB"/>
              </w:rPr>
              <w:t>¹</w:t>
            </w:r>
          </w:p>
        </w:tc>
      </w:tr>
      <w:tr w:rsidR="00F5774F" w:rsidRPr="00C801D0" w14:paraId="126ADB15" w14:textId="77777777" w:rsidTr="00167B36">
        <w:tc>
          <w:tcPr>
            <w:tcW w:w="566" w:type="dxa"/>
          </w:tcPr>
          <w:p w14:paraId="7F4FC120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31B0F69E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</w:tcPr>
          <w:p w14:paraId="6CF1C6F7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</w:p>
        </w:tc>
      </w:tr>
      <w:tr w:rsidR="00237E02" w:rsidRPr="00C801D0" w14:paraId="39AA32FC" w14:textId="77777777" w:rsidTr="00167B36">
        <w:tc>
          <w:tcPr>
            <w:tcW w:w="566" w:type="dxa"/>
          </w:tcPr>
          <w:p w14:paraId="6F862DA7" w14:textId="400BE66B" w:rsidR="00237E02" w:rsidRPr="00C801D0" w:rsidRDefault="00237E02" w:rsidP="00237E02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6</w:t>
            </w:r>
          </w:p>
        </w:tc>
        <w:tc>
          <w:tcPr>
            <w:tcW w:w="426" w:type="dxa"/>
            <w:vAlign w:val="center"/>
          </w:tcPr>
          <w:p w14:paraId="09924EA4" w14:textId="77777777" w:rsidR="00237E02" w:rsidRPr="00C801D0" w:rsidRDefault="00237E02" w:rsidP="00237E02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  <w:vAlign w:val="center"/>
          </w:tcPr>
          <w:p w14:paraId="598D20DB" w14:textId="77777777" w:rsidR="00237E02" w:rsidRPr="00C801D0" w:rsidRDefault="00237E02" w:rsidP="00237E02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The following reaction equation is given:</w:t>
            </w:r>
          </w:p>
          <w:p w14:paraId="16325EBB" w14:textId="69FA7054" w:rsidR="00237E02" w:rsidRPr="00C801D0" w:rsidRDefault="00620ACB" w:rsidP="00237E02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noProof/>
                <w:lang w:val="nl-NL"/>
              </w:rPr>
              <w:drawing>
                <wp:anchor distT="0" distB="0" distL="114300" distR="114300" simplePos="0" relativeHeight="251694101" behindDoc="0" locked="0" layoutInCell="1" allowOverlap="1" wp14:anchorId="7F711A85" wp14:editId="28DAA743">
                  <wp:simplePos x="0" y="0"/>
                  <wp:positionH relativeFrom="margin">
                    <wp:posOffset>1563370</wp:posOffset>
                  </wp:positionH>
                  <wp:positionV relativeFrom="paragraph">
                    <wp:posOffset>25400</wp:posOffset>
                  </wp:positionV>
                  <wp:extent cx="222885" cy="108585"/>
                  <wp:effectExtent l="0" t="0" r="5715" b="5715"/>
                  <wp:wrapNone/>
                  <wp:docPr id="6" name="Afbeelding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37E02" w:rsidRPr="00C801D0">
              <w:rPr>
                <w:rFonts w:ascii="Trebuchet MS" w:hAnsi="Trebuchet MS"/>
                <w:lang w:val="en-GB"/>
              </w:rPr>
              <w:tab/>
              <w:t>SO</w:t>
            </w:r>
            <w:r w:rsidR="00237E02"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237E02" w:rsidRPr="00C801D0">
              <w:rPr>
                <w:rFonts w:ascii="Trebuchet MS" w:hAnsi="Trebuchet MS"/>
                <w:lang w:val="en-GB"/>
              </w:rPr>
              <w:t>(g)  +  NO</w:t>
            </w:r>
            <w:r w:rsidR="00237E02"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237E02" w:rsidRPr="00C801D0">
              <w:rPr>
                <w:rFonts w:ascii="Trebuchet MS" w:hAnsi="Trebuchet MS"/>
                <w:lang w:val="en-GB"/>
              </w:rPr>
              <w:t>(g)</w:t>
            </w:r>
            <w:r>
              <w:rPr>
                <w:rFonts w:ascii="Trebuchet MS" w:hAnsi="Trebuchet MS"/>
                <w:lang w:val="en-GB"/>
              </w:rPr>
              <w:t xml:space="preserve">  </w:t>
            </w:r>
            <w:r w:rsidR="00237E02" w:rsidRPr="00C801D0">
              <w:rPr>
                <w:rFonts w:ascii="Trebuchet MS" w:hAnsi="Trebuchet MS"/>
                <w:lang w:val="en-GB"/>
              </w:rPr>
              <w:t xml:space="preserve">    </w:t>
            </w:r>
            <w:r>
              <w:rPr>
                <w:rFonts w:ascii="Trebuchet MS" w:hAnsi="Trebuchet MS"/>
                <w:lang w:val="en-GB"/>
              </w:rPr>
              <w:t xml:space="preserve">    </w:t>
            </w:r>
            <w:r w:rsidR="00237E02" w:rsidRPr="00C801D0">
              <w:rPr>
                <w:rFonts w:ascii="Trebuchet MS" w:hAnsi="Trebuchet MS"/>
                <w:lang w:val="en-GB"/>
              </w:rPr>
              <w:t>SO</w:t>
            </w:r>
            <w:r w:rsidR="00237E02" w:rsidRPr="00C801D0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="00237E02" w:rsidRPr="00C801D0">
              <w:rPr>
                <w:rFonts w:ascii="Trebuchet MS" w:hAnsi="Trebuchet MS"/>
                <w:lang w:val="en-GB"/>
              </w:rPr>
              <w:t>(g)  +  NO(g)</w:t>
            </w:r>
            <w:r w:rsidR="00237E02" w:rsidRPr="00C801D0">
              <w:rPr>
                <w:rFonts w:ascii="Trebuchet MS" w:hAnsi="Trebuchet MS"/>
                <w:lang w:val="en-GB"/>
              </w:rPr>
              <w:tab/>
            </w:r>
            <w:proofErr w:type="spellStart"/>
            <w:r w:rsidR="00237E02" w:rsidRPr="00C801D0">
              <w:rPr>
                <w:rFonts w:ascii="Trebuchet MS" w:hAnsi="Trebuchet MS"/>
                <w:i/>
                <w:iCs/>
                <w:lang w:val="en-GB"/>
              </w:rPr>
              <w:t>K</w:t>
            </w:r>
            <w:r w:rsidR="00237E02" w:rsidRPr="00C801D0">
              <w:rPr>
                <w:rFonts w:ascii="Trebuchet MS" w:hAnsi="Trebuchet MS"/>
                <w:vertAlign w:val="subscript"/>
                <w:lang w:val="en-GB"/>
              </w:rPr>
              <w:t>p</w:t>
            </w:r>
            <w:proofErr w:type="spellEnd"/>
            <w:r w:rsidR="00237E02" w:rsidRPr="00C801D0">
              <w:rPr>
                <w:rFonts w:ascii="Trebuchet MS" w:hAnsi="Trebuchet MS"/>
                <w:lang w:val="en-GB"/>
              </w:rPr>
              <w:t xml:space="preserve"> = 3.75</w:t>
            </w:r>
          </w:p>
          <w:p w14:paraId="2568F85D" w14:textId="77777777" w:rsidR="00237E02" w:rsidRPr="00C801D0" w:rsidRDefault="00237E02" w:rsidP="00237E02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All four gases are added together in a reaction vessel and each gas has an initial partial pressure of 0.60 bar.</w:t>
            </w:r>
          </w:p>
          <w:p w14:paraId="4CDF9D81" w14:textId="6F6088A6" w:rsidR="00237E02" w:rsidRPr="00C801D0" w:rsidRDefault="00237E02" w:rsidP="00237E02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What is the partial pressure of SO₂(g) when equilibrium </w:t>
            </w:r>
            <w:r w:rsidR="009203F6">
              <w:rPr>
                <w:rFonts w:ascii="Trebuchet MS" w:hAnsi="Trebuchet MS"/>
                <w:lang w:val="en-GB"/>
              </w:rPr>
              <w:t>has been</w:t>
            </w:r>
            <w:r w:rsidR="009203F6" w:rsidRPr="00C801D0">
              <w:rPr>
                <w:rFonts w:ascii="Trebuchet MS" w:hAnsi="Trebuchet MS"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lang w:val="en-GB"/>
              </w:rPr>
              <w:t>reached?</w:t>
            </w:r>
          </w:p>
        </w:tc>
      </w:tr>
      <w:tr w:rsidR="00237E02" w:rsidRPr="00C801D0" w14:paraId="3FA03468" w14:textId="77777777" w:rsidTr="00167B36">
        <w:tc>
          <w:tcPr>
            <w:tcW w:w="566" w:type="dxa"/>
          </w:tcPr>
          <w:p w14:paraId="5172AE36" w14:textId="77777777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7921E17" w14:textId="5992F42C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  <w:gridSpan w:val="3"/>
          </w:tcPr>
          <w:p w14:paraId="7B993557" w14:textId="32E6ED0F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vertAlign w:val="superscript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0.19 bar</w:t>
            </w:r>
          </w:p>
        </w:tc>
      </w:tr>
      <w:tr w:rsidR="00237E02" w:rsidRPr="00C801D0" w14:paraId="7BCF2CFF" w14:textId="77777777" w:rsidTr="00167B36">
        <w:tc>
          <w:tcPr>
            <w:tcW w:w="566" w:type="dxa"/>
          </w:tcPr>
          <w:p w14:paraId="00073F8B" w14:textId="77777777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11D6F18" w14:textId="7162B748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  <w:gridSpan w:val="3"/>
          </w:tcPr>
          <w:p w14:paraId="513BBD04" w14:textId="68720D88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0.25 bar</w:t>
            </w:r>
          </w:p>
        </w:tc>
      </w:tr>
      <w:tr w:rsidR="00237E02" w:rsidRPr="00C801D0" w14:paraId="740E9A1A" w14:textId="77777777" w:rsidTr="00167B36">
        <w:tc>
          <w:tcPr>
            <w:tcW w:w="566" w:type="dxa"/>
          </w:tcPr>
          <w:p w14:paraId="55FE3E14" w14:textId="77777777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5A06075" w14:textId="5228EBD8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  <w:gridSpan w:val="3"/>
          </w:tcPr>
          <w:p w14:paraId="44A11E27" w14:textId="3EB774E3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vertAlign w:val="superscript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0.35 bar</w:t>
            </w:r>
          </w:p>
        </w:tc>
      </w:tr>
      <w:tr w:rsidR="00237E02" w:rsidRPr="00C801D0" w14:paraId="06CE7851" w14:textId="77777777" w:rsidTr="00167B36">
        <w:tc>
          <w:tcPr>
            <w:tcW w:w="566" w:type="dxa"/>
          </w:tcPr>
          <w:p w14:paraId="6F3AD2C6" w14:textId="77777777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EB4F588" w14:textId="2A81FEDB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  <w:gridSpan w:val="3"/>
          </w:tcPr>
          <w:p w14:paraId="3F3C4922" w14:textId="18F152AA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vertAlign w:val="superscript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0.41 bar</w:t>
            </w:r>
          </w:p>
        </w:tc>
      </w:tr>
      <w:tr w:rsidR="00F5774F" w:rsidRPr="00C801D0" w14:paraId="3AE4F350" w14:textId="77777777" w:rsidTr="00167B36">
        <w:tc>
          <w:tcPr>
            <w:tcW w:w="566" w:type="dxa"/>
          </w:tcPr>
          <w:p w14:paraId="39EA8289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749E83B4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  <w:vAlign w:val="center"/>
          </w:tcPr>
          <w:p w14:paraId="002F8A9A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F5774F" w:rsidRPr="00C801D0" w14:paraId="27031817" w14:textId="77777777" w:rsidTr="00167B36">
        <w:trPr>
          <w:trHeight w:val="293"/>
        </w:trPr>
        <w:tc>
          <w:tcPr>
            <w:tcW w:w="566" w:type="dxa"/>
          </w:tcPr>
          <w:p w14:paraId="731D0E81" w14:textId="77777777" w:rsidR="00F5774F" w:rsidRPr="00C801D0" w:rsidRDefault="00F5774F" w:rsidP="00F5774F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</w:p>
        </w:tc>
        <w:tc>
          <w:tcPr>
            <w:tcW w:w="426" w:type="dxa"/>
          </w:tcPr>
          <w:p w14:paraId="3CC2617A" w14:textId="77777777" w:rsidR="00F5774F" w:rsidRPr="00C801D0" w:rsidRDefault="00F5774F" w:rsidP="00F5774F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</w:p>
        </w:tc>
        <w:tc>
          <w:tcPr>
            <w:tcW w:w="8506" w:type="dxa"/>
            <w:gridSpan w:val="3"/>
          </w:tcPr>
          <w:p w14:paraId="08224D7B" w14:textId="77777777" w:rsidR="00F5774F" w:rsidRPr="00C801D0" w:rsidRDefault="00F5774F" w:rsidP="00F5774F">
            <w:pPr>
              <w:spacing w:before="60" w:line="276" w:lineRule="auto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  <w:r w:rsidRPr="00C801D0">
              <w:rPr>
                <w:rFonts w:ascii="Trebuchet MS" w:hAnsi="Trebuchet MS"/>
                <w:b/>
                <w:sz w:val="28"/>
                <w:szCs w:val="28"/>
                <w:lang w:val="en-GB"/>
              </w:rPr>
              <w:t>Structures and formulas</w:t>
            </w:r>
          </w:p>
        </w:tc>
      </w:tr>
      <w:tr w:rsidR="00237E02" w:rsidRPr="00C801D0" w14:paraId="47B74C98" w14:textId="77777777" w:rsidTr="00167B36">
        <w:tc>
          <w:tcPr>
            <w:tcW w:w="566" w:type="dxa"/>
          </w:tcPr>
          <w:p w14:paraId="60B7ABC3" w14:textId="691E75E2" w:rsidR="00237E02" w:rsidRPr="00C801D0" w:rsidRDefault="00237E02" w:rsidP="00237E02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7</w:t>
            </w:r>
          </w:p>
        </w:tc>
        <w:tc>
          <w:tcPr>
            <w:tcW w:w="426" w:type="dxa"/>
            <w:vAlign w:val="center"/>
          </w:tcPr>
          <w:p w14:paraId="01453F52" w14:textId="77777777" w:rsidR="00237E02" w:rsidRPr="00C801D0" w:rsidRDefault="00237E02" w:rsidP="00237E02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  <w:vAlign w:val="center"/>
          </w:tcPr>
          <w:p w14:paraId="589ADA58" w14:textId="2FAA2426" w:rsidR="00237E02" w:rsidRPr="00C801D0" w:rsidRDefault="00237E02" w:rsidP="00237E02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How many electrons with quantum number </w:t>
            </w:r>
            <w:r w:rsidRPr="00C801D0">
              <w:rPr>
                <w:rFonts w:ascii="Trebuchet MS" w:hAnsi="Trebuchet MS"/>
                <w:i/>
                <w:iCs/>
                <w:lang w:val="en-GB"/>
              </w:rPr>
              <w:t>m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l</w:t>
            </w:r>
            <w:r w:rsidRPr="00C801D0">
              <w:rPr>
                <w:rFonts w:ascii="Trebuchet MS" w:hAnsi="Trebuchet MS"/>
                <w:lang w:val="en-GB"/>
              </w:rPr>
              <w:t> = 1 are present in an As atom in its ground state?</w:t>
            </w:r>
          </w:p>
        </w:tc>
      </w:tr>
      <w:tr w:rsidR="00237E02" w:rsidRPr="00C801D0" w14:paraId="74B4CD5F" w14:textId="77777777" w:rsidTr="00167B36">
        <w:tc>
          <w:tcPr>
            <w:tcW w:w="566" w:type="dxa"/>
          </w:tcPr>
          <w:p w14:paraId="5E02345D" w14:textId="77777777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59FC920" w14:textId="13FF4D86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  <w:gridSpan w:val="3"/>
          </w:tcPr>
          <w:p w14:paraId="2DF39556" w14:textId="79C6615C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vertAlign w:val="superscript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5</w:t>
            </w:r>
          </w:p>
        </w:tc>
      </w:tr>
      <w:tr w:rsidR="00237E02" w:rsidRPr="00C801D0" w14:paraId="1AA2DF73" w14:textId="77777777" w:rsidTr="00167B36">
        <w:tc>
          <w:tcPr>
            <w:tcW w:w="566" w:type="dxa"/>
          </w:tcPr>
          <w:p w14:paraId="57379A24" w14:textId="77777777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0B212ED3" w14:textId="5C9F761E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  <w:gridSpan w:val="3"/>
          </w:tcPr>
          <w:p w14:paraId="130DFCAB" w14:textId="03CBC053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7</w:t>
            </w:r>
          </w:p>
        </w:tc>
      </w:tr>
      <w:tr w:rsidR="00237E02" w:rsidRPr="00C801D0" w14:paraId="71A49AD0" w14:textId="77777777" w:rsidTr="00167B36">
        <w:tc>
          <w:tcPr>
            <w:tcW w:w="566" w:type="dxa"/>
          </w:tcPr>
          <w:p w14:paraId="75630282" w14:textId="77777777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72643D38" w14:textId="54B13A7D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  <w:gridSpan w:val="3"/>
          </w:tcPr>
          <w:p w14:paraId="0A8D8143" w14:textId="44D97A93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vertAlign w:val="superscript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5</w:t>
            </w:r>
          </w:p>
        </w:tc>
      </w:tr>
      <w:tr w:rsidR="00237E02" w:rsidRPr="00C801D0" w14:paraId="592D9E1B" w14:textId="77777777" w:rsidTr="00167B36">
        <w:tc>
          <w:tcPr>
            <w:tcW w:w="566" w:type="dxa"/>
          </w:tcPr>
          <w:p w14:paraId="52D41599" w14:textId="77777777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2D4D681F" w14:textId="4798E798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  <w:gridSpan w:val="3"/>
          </w:tcPr>
          <w:p w14:paraId="0DA0496D" w14:textId="316E04EB" w:rsidR="00237E02" w:rsidRPr="00C801D0" w:rsidRDefault="00237E02" w:rsidP="00237E02">
            <w:pPr>
              <w:spacing w:line="276" w:lineRule="auto"/>
              <w:rPr>
                <w:rFonts w:ascii="Trebuchet MS" w:hAnsi="Trebuchet MS"/>
                <w:vertAlign w:val="superscript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8</w:t>
            </w:r>
          </w:p>
        </w:tc>
      </w:tr>
      <w:tr w:rsidR="00F5774F" w:rsidRPr="00C801D0" w14:paraId="0A02E626" w14:textId="77777777" w:rsidTr="00167B36">
        <w:tc>
          <w:tcPr>
            <w:tcW w:w="566" w:type="dxa"/>
          </w:tcPr>
          <w:p w14:paraId="7E4851F2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377C9D43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</w:tcPr>
          <w:p w14:paraId="42A9DFFE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F5774F" w:rsidRPr="00C801D0" w14:paraId="0EA3BFE3" w14:textId="77777777" w:rsidTr="009A5D24">
        <w:tc>
          <w:tcPr>
            <w:tcW w:w="566" w:type="dxa"/>
          </w:tcPr>
          <w:p w14:paraId="67DBFAF5" w14:textId="3EA0790E" w:rsidR="00F5774F" w:rsidRPr="00C801D0" w:rsidRDefault="003E5399" w:rsidP="00F5774F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8</w:t>
            </w:r>
          </w:p>
        </w:tc>
        <w:tc>
          <w:tcPr>
            <w:tcW w:w="426" w:type="dxa"/>
            <w:vAlign w:val="center"/>
          </w:tcPr>
          <w:p w14:paraId="7D377A97" w14:textId="77777777" w:rsidR="00F5774F" w:rsidRPr="00C801D0" w:rsidRDefault="00F5774F" w:rsidP="00F5774F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  <w:vAlign w:val="center"/>
          </w:tcPr>
          <w:p w14:paraId="20DF6312" w14:textId="0A26C107" w:rsidR="00237E02" w:rsidRPr="00C801D0" w:rsidRDefault="00237E02" w:rsidP="00237E02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How many π bonds and how many </w:t>
            </w:r>
            <w:r w:rsidRPr="00C801D0">
              <w:rPr>
                <w:rFonts w:ascii="Trebuchet MS" w:hAnsi="Trebuchet MS"/>
                <w:lang w:val="en-GB"/>
              </w:rPr>
              <w:sym w:font="Symbol" w:char="F073"/>
            </w:r>
            <w:r w:rsidRPr="00C801D0">
              <w:rPr>
                <w:rFonts w:ascii="Trebuchet MS" w:hAnsi="Trebuchet MS"/>
                <w:lang w:val="en-GB"/>
              </w:rPr>
              <w:t xml:space="preserve"> bonds </w:t>
            </w:r>
            <w:r w:rsidR="009203F6">
              <w:rPr>
                <w:rFonts w:ascii="Trebuchet MS" w:hAnsi="Trebuchet MS"/>
                <w:lang w:val="en-GB"/>
              </w:rPr>
              <w:t>are present in</w:t>
            </w:r>
            <w:r w:rsidRPr="00C801D0">
              <w:rPr>
                <w:rFonts w:ascii="Trebuchet MS" w:hAnsi="Trebuchet MS"/>
                <w:lang w:val="en-GB"/>
              </w:rPr>
              <w:t xml:space="preserve"> a molecule of succinic</w:t>
            </w:r>
            <w:r w:rsidR="00620ACB">
              <w:rPr>
                <w:rFonts w:ascii="Trebuchet MS" w:hAnsi="Trebuchet MS"/>
                <w:lang w:val="en-GB"/>
              </w:rPr>
              <w:t> </w:t>
            </w:r>
            <w:r w:rsidRPr="00C801D0">
              <w:rPr>
                <w:rFonts w:ascii="Trebuchet MS" w:hAnsi="Trebuchet MS"/>
                <w:lang w:val="en-GB"/>
              </w:rPr>
              <w:t xml:space="preserve">acid, as shown below? </w:t>
            </w:r>
          </w:p>
          <w:p w14:paraId="75FAD548" w14:textId="582AE781" w:rsidR="00620ACB" w:rsidRDefault="00620ACB" w:rsidP="00237E02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noProof/>
                <w:lang w:val="nl-NL"/>
              </w:rPr>
              <w:drawing>
                <wp:anchor distT="0" distB="0" distL="114300" distR="114300" simplePos="0" relativeHeight="251696149" behindDoc="0" locked="0" layoutInCell="1" allowOverlap="1" wp14:anchorId="353173E7" wp14:editId="52CE7C79">
                  <wp:simplePos x="0" y="0"/>
                  <wp:positionH relativeFrom="column">
                    <wp:posOffset>-17780</wp:posOffset>
                  </wp:positionH>
                  <wp:positionV relativeFrom="paragraph">
                    <wp:posOffset>34290</wp:posOffset>
                  </wp:positionV>
                  <wp:extent cx="1155065" cy="664210"/>
                  <wp:effectExtent l="0" t="0" r="6985" b="2540"/>
                  <wp:wrapNone/>
                  <wp:docPr id="1506578167" name="Afbeelding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6578167" name="Afbeelding 1506578167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5065" cy="664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7CD7015" w14:textId="34AE9D33" w:rsidR="00620ACB" w:rsidRDefault="00620ACB" w:rsidP="00237E02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  <w:p w14:paraId="5A91CE1A" w14:textId="77777777" w:rsidR="00620ACB" w:rsidRDefault="00620ACB" w:rsidP="00237E02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  <w:p w14:paraId="54670125" w14:textId="1F10877F" w:rsidR="00F5774F" w:rsidRPr="00C801D0" w:rsidRDefault="00F5774F" w:rsidP="00237E02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F5774F" w:rsidRPr="00C801D0" w14:paraId="5015F7AC" w14:textId="77777777" w:rsidTr="009A5D24">
        <w:tc>
          <w:tcPr>
            <w:tcW w:w="566" w:type="dxa"/>
          </w:tcPr>
          <w:p w14:paraId="3B0519F8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DC202E7" w14:textId="27317C3C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2408" w:type="dxa"/>
          </w:tcPr>
          <w:p w14:paraId="0EB98530" w14:textId="77D4C1A6" w:rsidR="00F5774F" w:rsidRPr="00C801D0" w:rsidRDefault="00F5774F" w:rsidP="00F5774F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number of </w:t>
            </w:r>
            <w:r w:rsidRPr="00C801D0">
              <w:rPr>
                <w:rFonts w:ascii="Trebuchet MS" w:hAnsi="Trebuchet MS" w:cs="Calibri"/>
                <w:lang w:val="en-GB"/>
              </w:rPr>
              <w:t xml:space="preserve">π </w:t>
            </w:r>
            <w:r w:rsidRPr="00C801D0">
              <w:rPr>
                <w:rFonts w:ascii="Trebuchet MS" w:hAnsi="Trebuchet MS"/>
                <w:lang w:val="en-GB"/>
              </w:rPr>
              <w:t>bonds</w:t>
            </w:r>
          </w:p>
        </w:tc>
        <w:tc>
          <w:tcPr>
            <w:tcW w:w="2834" w:type="dxa"/>
          </w:tcPr>
          <w:p w14:paraId="3602EBC5" w14:textId="79E7A3EE" w:rsidR="00F5774F" w:rsidRPr="00C801D0" w:rsidRDefault="00620ACB" w:rsidP="00F5774F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number of</w:t>
            </w:r>
            <w:r w:rsidR="00F5774F" w:rsidRPr="00C801D0">
              <w:rPr>
                <w:rFonts w:ascii="Trebuchet MS" w:hAnsi="Trebuchet MS"/>
                <w:lang w:val="en-GB"/>
              </w:rPr>
              <w:t xml:space="preserve"> </w:t>
            </w:r>
            <w:r w:rsidR="00F5774F" w:rsidRPr="00C801D0">
              <w:rPr>
                <w:rFonts w:ascii="Trebuchet MS" w:hAnsi="Trebuchet MS"/>
                <w:lang w:val="en-GB"/>
              </w:rPr>
              <w:sym w:font="Symbol" w:char="F073"/>
            </w:r>
            <w:r w:rsidR="00F5774F" w:rsidRPr="00C801D0">
              <w:rPr>
                <w:rFonts w:ascii="Trebuchet MS" w:hAnsi="Trebuchet MS"/>
                <w:lang w:val="en-GB"/>
              </w:rPr>
              <w:t xml:space="preserve"> bonds</w:t>
            </w:r>
          </w:p>
        </w:tc>
        <w:tc>
          <w:tcPr>
            <w:tcW w:w="3264" w:type="dxa"/>
          </w:tcPr>
          <w:p w14:paraId="26F64085" w14:textId="1C20EBCE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F5774F" w:rsidRPr="00C801D0" w14:paraId="1A609165" w14:textId="77777777" w:rsidTr="009A5D24">
        <w:tc>
          <w:tcPr>
            <w:tcW w:w="566" w:type="dxa"/>
          </w:tcPr>
          <w:p w14:paraId="54DF4C1A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5775A77" w14:textId="6052BE59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2408" w:type="dxa"/>
          </w:tcPr>
          <w:p w14:paraId="139AF815" w14:textId="33FE73FE" w:rsidR="00F5774F" w:rsidRPr="00C801D0" w:rsidRDefault="00C549E9" w:rsidP="00F5774F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2</w:t>
            </w:r>
          </w:p>
        </w:tc>
        <w:tc>
          <w:tcPr>
            <w:tcW w:w="2834" w:type="dxa"/>
          </w:tcPr>
          <w:p w14:paraId="4F5CB473" w14:textId="3A095236" w:rsidR="00F5774F" w:rsidRPr="00C801D0" w:rsidRDefault="007B7CC2" w:rsidP="00F5774F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5</w:t>
            </w:r>
          </w:p>
        </w:tc>
        <w:tc>
          <w:tcPr>
            <w:tcW w:w="3264" w:type="dxa"/>
          </w:tcPr>
          <w:p w14:paraId="1ED6329E" w14:textId="0B802D76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F5774F" w:rsidRPr="00C801D0" w14:paraId="0662DA0D" w14:textId="77777777" w:rsidTr="009A5D24">
        <w:tc>
          <w:tcPr>
            <w:tcW w:w="566" w:type="dxa"/>
          </w:tcPr>
          <w:p w14:paraId="75CB54A7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47B7C56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2408" w:type="dxa"/>
          </w:tcPr>
          <w:p w14:paraId="328456FD" w14:textId="050CE1F2" w:rsidR="00F5774F" w:rsidRPr="00C801D0" w:rsidRDefault="00C549E9" w:rsidP="00F5774F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2</w:t>
            </w:r>
          </w:p>
        </w:tc>
        <w:tc>
          <w:tcPr>
            <w:tcW w:w="2834" w:type="dxa"/>
          </w:tcPr>
          <w:p w14:paraId="00856490" w14:textId="7ECC440C" w:rsidR="00F5774F" w:rsidRPr="00C801D0" w:rsidRDefault="00255CCB" w:rsidP="00F5774F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7</w:t>
            </w:r>
          </w:p>
        </w:tc>
        <w:tc>
          <w:tcPr>
            <w:tcW w:w="3264" w:type="dxa"/>
          </w:tcPr>
          <w:p w14:paraId="605DB7D9" w14:textId="01A3B5E3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F5774F" w:rsidRPr="00C801D0" w14:paraId="69406CF6" w14:textId="77777777" w:rsidTr="009A5D24">
        <w:tc>
          <w:tcPr>
            <w:tcW w:w="566" w:type="dxa"/>
          </w:tcPr>
          <w:p w14:paraId="1953CC83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ED98260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2408" w:type="dxa"/>
          </w:tcPr>
          <w:p w14:paraId="0B0A2615" w14:textId="183C5857" w:rsidR="00F5774F" w:rsidRPr="00C801D0" w:rsidRDefault="00C549E9" w:rsidP="00F5774F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2</w:t>
            </w:r>
          </w:p>
        </w:tc>
        <w:tc>
          <w:tcPr>
            <w:tcW w:w="2834" w:type="dxa"/>
          </w:tcPr>
          <w:p w14:paraId="4BB10CEA" w14:textId="45E395A7" w:rsidR="00F5774F" w:rsidRPr="00C801D0" w:rsidRDefault="00801B3F" w:rsidP="00F5774F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9</w:t>
            </w:r>
          </w:p>
        </w:tc>
        <w:tc>
          <w:tcPr>
            <w:tcW w:w="3264" w:type="dxa"/>
          </w:tcPr>
          <w:p w14:paraId="396B6CF9" w14:textId="17AC6525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F5774F" w:rsidRPr="00C801D0" w14:paraId="601FAC83" w14:textId="77777777" w:rsidTr="009A5D24">
        <w:tc>
          <w:tcPr>
            <w:tcW w:w="566" w:type="dxa"/>
          </w:tcPr>
          <w:p w14:paraId="37C9046D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5BB99FF" w14:textId="6FC0AD5A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2408" w:type="dxa"/>
          </w:tcPr>
          <w:p w14:paraId="790FA1A7" w14:textId="0343879F" w:rsidR="00F5774F" w:rsidRPr="00C801D0" w:rsidRDefault="00C549E9" w:rsidP="00F5774F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2</w:t>
            </w:r>
          </w:p>
        </w:tc>
        <w:tc>
          <w:tcPr>
            <w:tcW w:w="2834" w:type="dxa"/>
          </w:tcPr>
          <w:p w14:paraId="67B97196" w14:textId="36F71457" w:rsidR="00F5774F" w:rsidRPr="00C801D0" w:rsidRDefault="00801B3F" w:rsidP="00F5774F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3</w:t>
            </w:r>
          </w:p>
        </w:tc>
        <w:tc>
          <w:tcPr>
            <w:tcW w:w="3264" w:type="dxa"/>
          </w:tcPr>
          <w:p w14:paraId="50477350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F5774F" w:rsidRPr="00C801D0" w14:paraId="547B4696" w14:textId="77777777" w:rsidTr="009A5D24">
        <w:tc>
          <w:tcPr>
            <w:tcW w:w="566" w:type="dxa"/>
          </w:tcPr>
          <w:p w14:paraId="67A117C5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2A19CAD1" w14:textId="4DC755D2" w:rsidR="00F5774F" w:rsidRPr="00C801D0" w:rsidRDefault="00F5774F" w:rsidP="00F5774F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2408" w:type="dxa"/>
          </w:tcPr>
          <w:p w14:paraId="2C160E1D" w14:textId="5E104198" w:rsidR="00F5774F" w:rsidRPr="00C801D0" w:rsidRDefault="00C549E9" w:rsidP="00F5774F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4</w:t>
            </w:r>
          </w:p>
        </w:tc>
        <w:tc>
          <w:tcPr>
            <w:tcW w:w="2834" w:type="dxa"/>
          </w:tcPr>
          <w:p w14:paraId="0522730B" w14:textId="268AA1B8" w:rsidR="00F5774F" w:rsidRPr="00C801D0" w:rsidRDefault="00581DC5" w:rsidP="00F5774F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5</w:t>
            </w:r>
          </w:p>
        </w:tc>
        <w:tc>
          <w:tcPr>
            <w:tcW w:w="3264" w:type="dxa"/>
          </w:tcPr>
          <w:p w14:paraId="3A867D22" w14:textId="5935EF19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F5774F" w:rsidRPr="00C801D0" w14:paraId="32931E3B" w14:textId="77777777" w:rsidTr="009A5D24">
        <w:tc>
          <w:tcPr>
            <w:tcW w:w="566" w:type="dxa"/>
          </w:tcPr>
          <w:p w14:paraId="184FBC0A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5ED936A" w14:textId="73344A81" w:rsidR="00F5774F" w:rsidRPr="00C801D0" w:rsidRDefault="00F5774F" w:rsidP="00F5774F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F</w:t>
            </w:r>
          </w:p>
        </w:tc>
        <w:tc>
          <w:tcPr>
            <w:tcW w:w="2408" w:type="dxa"/>
          </w:tcPr>
          <w:p w14:paraId="4012DF10" w14:textId="1F35A29E" w:rsidR="00F5774F" w:rsidRPr="00C801D0" w:rsidRDefault="00C549E9" w:rsidP="00F5774F">
            <w:pPr>
              <w:spacing w:line="276" w:lineRule="auto"/>
              <w:jc w:val="center"/>
              <w:rPr>
                <w:rFonts w:ascii="Trebuchet MS" w:hAnsi="Trebuchet MS" w:cs="Trebuchet MS"/>
                <w:lang w:val="en-GB"/>
              </w:rPr>
            </w:pPr>
            <w:r w:rsidRPr="00C801D0">
              <w:rPr>
                <w:rFonts w:ascii="Trebuchet MS" w:hAnsi="Trebuchet MS" w:cs="Trebuchet MS"/>
                <w:lang w:val="en-GB"/>
              </w:rPr>
              <w:t>4</w:t>
            </w:r>
          </w:p>
        </w:tc>
        <w:tc>
          <w:tcPr>
            <w:tcW w:w="2834" w:type="dxa"/>
          </w:tcPr>
          <w:p w14:paraId="16D340A0" w14:textId="6BF7FA5E" w:rsidR="00F5774F" w:rsidRPr="00C801D0" w:rsidRDefault="00581DC5" w:rsidP="00F5774F">
            <w:pPr>
              <w:spacing w:line="276" w:lineRule="auto"/>
              <w:jc w:val="center"/>
              <w:rPr>
                <w:rFonts w:ascii="Trebuchet MS" w:hAnsi="Trebuchet MS" w:cs="Trebuchet MS"/>
                <w:lang w:val="en-GB"/>
              </w:rPr>
            </w:pPr>
            <w:r w:rsidRPr="00C801D0">
              <w:rPr>
                <w:rFonts w:ascii="Trebuchet MS" w:hAnsi="Trebuchet MS" w:cs="Trebuchet MS"/>
                <w:lang w:val="en-GB"/>
              </w:rPr>
              <w:t>7</w:t>
            </w:r>
          </w:p>
        </w:tc>
        <w:tc>
          <w:tcPr>
            <w:tcW w:w="3264" w:type="dxa"/>
          </w:tcPr>
          <w:p w14:paraId="463D23CC" w14:textId="33C7E61A" w:rsidR="00F5774F" w:rsidRPr="00C801D0" w:rsidRDefault="00F5774F" w:rsidP="00F5774F">
            <w:pPr>
              <w:spacing w:line="276" w:lineRule="auto"/>
              <w:rPr>
                <w:rFonts w:ascii="Trebuchet MS" w:hAnsi="Trebuchet MS" w:cs="Trebuchet MS"/>
                <w:lang w:val="en-GB"/>
              </w:rPr>
            </w:pPr>
          </w:p>
        </w:tc>
      </w:tr>
      <w:tr w:rsidR="00F5774F" w:rsidRPr="00C801D0" w14:paraId="1BCE9BD7" w14:textId="77777777" w:rsidTr="009A5D24">
        <w:tc>
          <w:tcPr>
            <w:tcW w:w="566" w:type="dxa"/>
          </w:tcPr>
          <w:p w14:paraId="50FB7E19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5B21558E" w14:textId="381B2250" w:rsidR="00F5774F" w:rsidRPr="00C801D0" w:rsidRDefault="00F5774F" w:rsidP="00F5774F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G</w:t>
            </w:r>
          </w:p>
        </w:tc>
        <w:tc>
          <w:tcPr>
            <w:tcW w:w="2408" w:type="dxa"/>
          </w:tcPr>
          <w:p w14:paraId="40BAEF1D" w14:textId="57835C37" w:rsidR="00F5774F" w:rsidRPr="00C801D0" w:rsidRDefault="00C549E9" w:rsidP="00F5774F">
            <w:pPr>
              <w:spacing w:line="276" w:lineRule="auto"/>
              <w:jc w:val="center"/>
              <w:rPr>
                <w:rFonts w:ascii="Trebuchet MS" w:hAnsi="Trebuchet MS" w:cs="Trebuchet MS"/>
                <w:lang w:val="en-GB"/>
              </w:rPr>
            </w:pPr>
            <w:r w:rsidRPr="00C801D0">
              <w:rPr>
                <w:rFonts w:ascii="Trebuchet MS" w:hAnsi="Trebuchet MS" w:cs="Trebuchet MS"/>
                <w:lang w:val="en-GB"/>
              </w:rPr>
              <w:t>4</w:t>
            </w:r>
          </w:p>
        </w:tc>
        <w:tc>
          <w:tcPr>
            <w:tcW w:w="2834" w:type="dxa"/>
          </w:tcPr>
          <w:p w14:paraId="5C741547" w14:textId="581E9A94" w:rsidR="00F5774F" w:rsidRPr="00C801D0" w:rsidRDefault="00581DC5" w:rsidP="00F5774F">
            <w:pPr>
              <w:spacing w:line="276" w:lineRule="auto"/>
              <w:jc w:val="center"/>
              <w:rPr>
                <w:rFonts w:ascii="Trebuchet MS" w:hAnsi="Trebuchet MS" w:cs="Trebuchet MS"/>
                <w:lang w:val="en-GB"/>
              </w:rPr>
            </w:pPr>
            <w:r w:rsidRPr="00C801D0">
              <w:rPr>
                <w:rFonts w:ascii="Trebuchet MS" w:hAnsi="Trebuchet MS" w:cs="Trebuchet MS"/>
                <w:lang w:val="en-GB"/>
              </w:rPr>
              <w:t>9</w:t>
            </w:r>
          </w:p>
        </w:tc>
        <w:tc>
          <w:tcPr>
            <w:tcW w:w="3264" w:type="dxa"/>
          </w:tcPr>
          <w:p w14:paraId="28DC0593" w14:textId="4A69EB48" w:rsidR="00F5774F" w:rsidRPr="00C801D0" w:rsidRDefault="00F5774F" w:rsidP="00F5774F">
            <w:pPr>
              <w:spacing w:line="276" w:lineRule="auto"/>
              <w:rPr>
                <w:rFonts w:ascii="Trebuchet MS" w:hAnsi="Trebuchet MS" w:cs="Trebuchet MS"/>
                <w:lang w:val="en-GB"/>
              </w:rPr>
            </w:pPr>
          </w:p>
        </w:tc>
      </w:tr>
      <w:tr w:rsidR="00F5774F" w:rsidRPr="00C801D0" w14:paraId="4CC276A5" w14:textId="77777777" w:rsidTr="009A5D24">
        <w:tc>
          <w:tcPr>
            <w:tcW w:w="566" w:type="dxa"/>
          </w:tcPr>
          <w:p w14:paraId="3ACC82AE" w14:textId="77777777" w:rsidR="00F5774F" w:rsidRPr="00C801D0" w:rsidRDefault="00F5774F" w:rsidP="00F5774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52BE2759" w14:textId="04001CD3" w:rsidR="00F5774F" w:rsidRPr="00C801D0" w:rsidRDefault="00F5774F" w:rsidP="00F5774F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H</w:t>
            </w:r>
          </w:p>
        </w:tc>
        <w:tc>
          <w:tcPr>
            <w:tcW w:w="2408" w:type="dxa"/>
          </w:tcPr>
          <w:p w14:paraId="2C8EC84F" w14:textId="6A6588E7" w:rsidR="00F5774F" w:rsidRPr="00C801D0" w:rsidRDefault="00C549E9" w:rsidP="00F5774F">
            <w:pPr>
              <w:spacing w:line="276" w:lineRule="auto"/>
              <w:jc w:val="center"/>
              <w:rPr>
                <w:rFonts w:ascii="Trebuchet MS" w:hAnsi="Trebuchet MS" w:cs="Trebuchet MS"/>
                <w:lang w:val="en-GB"/>
              </w:rPr>
            </w:pPr>
            <w:r w:rsidRPr="00C801D0">
              <w:rPr>
                <w:rFonts w:ascii="Trebuchet MS" w:hAnsi="Trebuchet MS" w:cs="Trebuchet MS"/>
                <w:lang w:val="en-GB"/>
              </w:rPr>
              <w:t>4</w:t>
            </w:r>
          </w:p>
        </w:tc>
        <w:tc>
          <w:tcPr>
            <w:tcW w:w="2834" w:type="dxa"/>
          </w:tcPr>
          <w:p w14:paraId="3CFA2BB1" w14:textId="3B0B9A92" w:rsidR="00F5774F" w:rsidRPr="00C801D0" w:rsidRDefault="00581DC5" w:rsidP="00F5774F">
            <w:pPr>
              <w:spacing w:line="276" w:lineRule="auto"/>
              <w:jc w:val="center"/>
              <w:rPr>
                <w:rFonts w:ascii="Trebuchet MS" w:hAnsi="Trebuchet MS" w:cs="Trebuchet MS"/>
                <w:lang w:val="en-GB"/>
              </w:rPr>
            </w:pPr>
            <w:r w:rsidRPr="00C801D0">
              <w:rPr>
                <w:rFonts w:ascii="Trebuchet MS" w:hAnsi="Trebuchet MS" w:cs="Trebuchet MS"/>
                <w:lang w:val="en-GB"/>
              </w:rPr>
              <w:t>13</w:t>
            </w:r>
          </w:p>
        </w:tc>
        <w:tc>
          <w:tcPr>
            <w:tcW w:w="3264" w:type="dxa"/>
          </w:tcPr>
          <w:p w14:paraId="63F86EE0" w14:textId="0321A66C" w:rsidR="00F5774F" w:rsidRPr="00C801D0" w:rsidRDefault="00F5774F" w:rsidP="00F5774F">
            <w:pPr>
              <w:spacing w:line="276" w:lineRule="auto"/>
              <w:rPr>
                <w:rFonts w:ascii="Trebuchet MS" w:hAnsi="Trebuchet MS" w:cs="Trebuchet MS"/>
                <w:lang w:val="en-GB"/>
              </w:rPr>
            </w:pPr>
          </w:p>
        </w:tc>
      </w:tr>
      <w:tr w:rsidR="00237E02" w:rsidRPr="00C801D0" w14:paraId="2707A6A5" w14:textId="77777777" w:rsidTr="009A5D24">
        <w:tc>
          <w:tcPr>
            <w:tcW w:w="566" w:type="dxa"/>
          </w:tcPr>
          <w:p w14:paraId="11FF4194" w14:textId="77777777" w:rsidR="00237E02" w:rsidRPr="00C801D0" w:rsidRDefault="00237E02" w:rsidP="00F5774F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08837CAC" w14:textId="77777777" w:rsidR="00237E02" w:rsidRPr="00C801D0" w:rsidRDefault="00237E02" w:rsidP="00F5774F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2408" w:type="dxa"/>
          </w:tcPr>
          <w:p w14:paraId="375284E9" w14:textId="77777777" w:rsidR="00237E02" w:rsidRPr="00C801D0" w:rsidRDefault="00237E02" w:rsidP="00F5774F">
            <w:pPr>
              <w:spacing w:line="276" w:lineRule="auto"/>
              <w:jc w:val="center"/>
              <w:rPr>
                <w:rFonts w:ascii="Trebuchet MS" w:hAnsi="Trebuchet MS" w:cs="Trebuchet MS"/>
                <w:lang w:val="en-GB"/>
              </w:rPr>
            </w:pPr>
          </w:p>
        </w:tc>
        <w:tc>
          <w:tcPr>
            <w:tcW w:w="2834" w:type="dxa"/>
          </w:tcPr>
          <w:p w14:paraId="73C1C1D9" w14:textId="77777777" w:rsidR="00237E02" w:rsidRPr="00C801D0" w:rsidRDefault="00237E02" w:rsidP="00F5774F">
            <w:pPr>
              <w:spacing w:line="276" w:lineRule="auto"/>
              <w:jc w:val="center"/>
              <w:rPr>
                <w:rFonts w:ascii="Trebuchet MS" w:hAnsi="Trebuchet MS" w:cs="Trebuchet MS"/>
                <w:lang w:val="en-GB"/>
              </w:rPr>
            </w:pPr>
          </w:p>
        </w:tc>
        <w:tc>
          <w:tcPr>
            <w:tcW w:w="3264" w:type="dxa"/>
          </w:tcPr>
          <w:p w14:paraId="6B368E8D" w14:textId="77777777" w:rsidR="00237E02" w:rsidRPr="00C801D0" w:rsidRDefault="00237E02" w:rsidP="00F5774F">
            <w:pPr>
              <w:spacing w:line="276" w:lineRule="auto"/>
              <w:rPr>
                <w:rFonts w:ascii="Trebuchet MS" w:hAnsi="Trebuchet MS" w:cs="Trebuchet MS"/>
                <w:lang w:val="en-GB"/>
              </w:rPr>
            </w:pPr>
          </w:p>
        </w:tc>
      </w:tr>
    </w:tbl>
    <w:p w14:paraId="4E08B325" w14:textId="77777777" w:rsidR="005446D9" w:rsidRDefault="005446D9">
      <w:r>
        <w:br w:type="page"/>
      </w:r>
    </w:p>
    <w:tbl>
      <w:tblPr>
        <w:tblW w:w="9498" w:type="dxa"/>
        <w:tblLayout w:type="fixed"/>
        <w:tblLook w:val="0000" w:firstRow="0" w:lastRow="0" w:firstColumn="0" w:lastColumn="0" w:noHBand="0" w:noVBand="0"/>
      </w:tblPr>
      <w:tblGrid>
        <w:gridCol w:w="566"/>
        <w:gridCol w:w="426"/>
        <w:gridCol w:w="2408"/>
        <w:gridCol w:w="2834"/>
        <w:gridCol w:w="3264"/>
      </w:tblGrid>
      <w:tr w:rsidR="00237E02" w:rsidRPr="00C801D0" w14:paraId="0582122B" w14:textId="77777777" w:rsidTr="008B4EFF">
        <w:tc>
          <w:tcPr>
            <w:tcW w:w="566" w:type="dxa"/>
          </w:tcPr>
          <w:p w14:paraId="21B1D860" w14:textId="49333F1A" w:rsidR="00237E02" w:rsidRPr="00C801D0" w:rsidRDefault="00237E02" w:rsidP="00237E02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lastRenderedPageBreak/>
              <w:t>9</w:t>
            </w:r>
          </w:p>
        </w:tc>
        <w:tc>
          <w:tcPr>
            <w:tcW w:w="426" w:type="dxa"/>
            <w:vAlign w:val="center"/>
          </w:tcPr>
          <w:p w14:paraId="3EC69AF0" w14:textId="77777777" w:rsidR="00237E02" w:rsidRPr="00C801D0" w:rsidRDefault="00237E02" w:rsidP="00237E02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</w:tcPr>
          <w:p w14:paraId="30360927" w14:textId="77777777" w:rsidR="00237E02" w:rsidRPr="00C801D0" w:rsidRDefault="00237E02" w:rsidP="00237E02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Gold has a density of 19.3·10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3</w:t>
            </w:r>
            <w:r w:rsidRPr="00C801D0">
              <w:rPr>
                <w:rFonts w:ascii="Trebuchet MS" w:hAnsi="Trebuchet MS"/>
                <w:lang w:val="en-GB"/>
              </w:rPr>
              <w:t xml:space="preserve"> kg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C801D0">
              <w:rPr>
                <w:rFonts w:ascii="Trebuchet MS" w:hAnsi="Trebuchet MS"/>
                <w:lang w:val="en-GB"/>
              </w:rPr>
              <w:t>m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sym w:font="Symbol" w:char="F02D"/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3</w:t>
            </w:r>
            <w:r w:rsidRPr="00C801D0">
              <w:rPr>
                <w:rFonts w:ascii="Trebuchet MS" w:hAnsi="Trebuchet MS"/>
                <w:lang w:val="en-GB"/>
              </w:rPr>
              <w:t>. The unit cell of gold’s crystal lattice is a cube with edges of 4.08·10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sym w:font="Symbol" w:char="F02D"/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10</w:t>
            </w:r>
            <w:r w:rsidRPr="00C801D0">
              <w:rPr>
                <w:rFonts w:ascii="Trebuchet MS" w:hAnsi="Trebuchet MS"/>
                <w:lang w:val="en-GB"/>
              </w:rPr>
              <w:t xml:space="preserve"> m.</w:t>
            </w:r>
          </w:p>
          <w:p w14:paraId="2409F1FD" w14:textId="08B531E9" w:rsidR="00237E02" w:rsidRPr="00C801D0" w:rsidRDefault="00237E02" w:rsidP="00237E02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How many atoms are</w:t>
            </w:r>
            <w:r w:rsidR="009203F6">
              <w:rPr>
                <w:rFonts w:ascii="Trebuchet MS" w:hAnsi="Trebuchet MS"/>
                <w:lang w:val="en-GB"/>
              </w:rPr>
              <w:t xml:space="preserve"> present</w:t>
            </w:r>
            <w:r w:rsidRPr="00C801D0">
              <w:rPr>
                <w:rFonts w:ascii="Trebuchet MS" w:hAnsi="Trebuchet MS"/>
                <w:lang w:val="en-GB"/>
              </w:rPr>
              <w:t xml:space="preserve"> in the unit cell of gold</w:t>
            </w:r>
            <w:r w:rsidR="009203F6">
              <w:rPr>
                <w:rFonts w:ascii="Trebuchet MS" w:hAnsi="Trebuchet MS"/>
                <w:lang w:val="en-GB"/>
              </w:rPr>
              <w:t>,</w:t>
            </w:r>
            <w:r w:rsidRPr="00C801D0">
              <w:rPr>
                <w:rFonts w:ascii="Trebuchet MS" w:hAnsi="Trebuchet MS"/>
                <w:lang w:val="en-GB"/>
              </w:rPr>
              <w:t xml:space="preserve"> and in which of the following types of unit cell is gold crystallised: simple cubic (cubic-P), body-centred cubic (bcc) or </w:t>
            </w:r>
            <w:r w:rsidR="009203F6">
              <w:rPr>
                <w:rFonts w:ascii="Trebuchet MS" w:hAnsi="Trebuchet MS"/>
                <w:lang w:val="en-GB"/>
              </w:rPr>
              <w:t>face</w:t>
            </w:r>
            <w:r w:rsidRPr="00C801D0">
              <w:rPr>
                <w:rFonts w:ascii="Trebuchet MS" w:hAnsi="Trebuchet MS"/>
                <w:lang w:val="en-GB"/>
              </w:rPr>
              <w:t>-centred cubic</w:t>
            </w:r>
            <w:r w:rsidR="009203F6">
              <w:rPr>
                <w:rFonts w:ascii="Trebuchet MS" w:hAnsi="Trebuchet MS"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lang w:val="en-GB"/>
              </w:rPr>
              <w:t>(</w:t>
            </w:r>
            <w:proofErr w:type="spellStart"/>
            <w:r w:rsidRPr="00C801D0">
              <w:rPr>
                <w:rFonts w:ascii="Trebuchet MS" w:hAnsi="Trebuchet MS"/>
                <w:lang w:val="en-GB"/>
              </w:rPr>
              <w:t>fcc</w:t>
            </w:r>
            <w:proofErr w:type="spellEnd"/>
            <w:r w:rsidRPr="00C801D0">
              <w:rPr>
                <w:rFonts w:ascii="Trebuchet MS" w:hAnsi="Trebuchet MS"/>
                <w:lang w:val="en-GB"/>
              </w:rPr>
              <w:t xml:space="preserve">)? </w:t>
            </w:r>
          </w:p>
          <w:p w14:paraId="2C954211" w14:textId="1E6D4224" w:rsidR="00237E02" w:rsidRPr="00C801D0" w:rsidRDefault="004E3F55" w:rsidP="00237E02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>
              <w:rPr>
                <w:noProof/>
                <w:lang w:val="en-GB"/>
              </w:rPr>
              <w:drawing>
                <wp:anchor distT="0" distB="0" distL="114300" distR="114300" simplePos="0" relativeHeight="251685909" behindDoc="0" locked="0" layoutInCell="1" allowOverlap="1" wp14:anchorId="1873DEC6" wp14:editId="1105968C">
                  <wp:simplePos x="0" y="0"/>
                  <wp:positionH relativeFrom="column">
                    <wp:posOffset>7620</wp:posOffset>
                  </wp:positionH>
                  <wp:positionV relativeFrom="paragraph">
                    <wp:posOffset>34925</wp:posOffset>
                  </wp:positionV>
                  <wp:extent cx="3044825" cy="1009015"/>
                  <wp:effectExtent l="0" t="0" r="3175" b="635"/>
                  <wp:wrapNone/>
                  <wp:docPr id="28" name="Afbeelding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4825" cy="1009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51440C4" w14:textId="77777777" w:rsidR="00237E02" w:rsidRPr="00C801D0" w:rsidRDefault="00237E02" w:rsidP="00237E02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  <w:p w14:paraId="2505A10E" w14:textId="77777777" w:rsidR="00237E02" w:rsidRPr="00C801D0" w:rsidRDefault="00237E02" w:rsidP="00237E02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  <w:p w14:paraId="640067AE" w14:textId="77777777" w:rsidR="00237E02" w:rsidRPr="00C801D0" w:rsidRDefault="00237E02" w:rsidP="00237E02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  <w:p w14:paraId="6586F56C" w14:textId="77777777" w:rsidR="00237E02" w:rsidRPr="00C801D0" w:rsidRDefault="00237E02" w:rsidP="00237E02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C846B8" w:rsidRPr="00C801D0" w14:paraId="2A5584C9" w14:textId="77777777" w:rsidTr="008B4EFF">
        <w:tc>
          <w:tcPr>
            <w:tcW w:w="566" w:type="dxa"/>
          </w:tcPr>
          <w:p w14:paraId="69FFBE9B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34028FD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2408" w:type="dxa"/>
            <w:vAlign w:val="center"/>
          </w:tcPr>
          <w:p w14:paraId="1F711BDF" w14:textId="2A487E01" w:rsidR="00C846B8" w:rsidRPr="00C801D0" w:rsidRDefault="009203F6" w:rsidP="00C846B8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number</w:t>
            </w:r>
            <w:r w:rsidRPr="00C801D0">
              <w:rPr>
                <w:rFonts w:ascii="Trebuchet MS" w:hAnsi="Trebuchet MS"/>
                <w:lang w:val="en-GB"/>
              </w:rPr>
              <w:t xml:space="preserve"> </w:t>
            </w:r>
            <w:r w:rsidR="00C846B8" w:rsidRPr="00C801D0">
              <w:rPr>
                <w:rFonts w:ascii="Trebuchet MS" w:hAnsi="Trebuchet MS"/>
                <w:lang w:val="en-GB"/>
              </w:rPr>
              <w:t>of atoms</w:t>
            </w:r>
          </w:p>
        </w:tc>
        <w:tc>
          <w:tcPr>
            <w:tcW w:w="2834" w:type="dxa"/>
            <w:vAlign w:val="center"/>
          </w:tcPr>
          <w:p w14:paraId="5147090F" w14:textId="60A26823" w:rsidR="00C846B8" w:rsidRPr="00C801D0" w:rsidRDefault="00C846B8" w:rsidP="00C846B8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type of unit cell</w:t>
            </w:r>
          </w:p>
        </w:tc>
        <w:tc>
          <w:tcPr>
            <w:tcW w:w="3264" w:type="dxa"/>
          </w:tcPr>
          <w:p w14:paraId="2D33767E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C846B8" w:rsidRPr="00C801D0" w14:paraId="1D09CD83" w14:textId="77777777" w:rsidTr="008B4EFF">
        <w:tc>
          <w:tcPr>
            <w:tcW w:w="566" w:type="dxa"/>
          </w:tcPr>
          <w:p w14:paraId="2DD3D1A9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21F148A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2408" w:type="dxa"/>
            <w:vAlign w:val="center"/>
          </w:tcPr>
          <w:p w14:paraId="6D63CB4C" w14:textId="44BE5F8B" w:rsidR="00C846B8" w:rsidRPr="00C801D0" w:rsidRDefault="00C846B8" w:rsidP="00C846B8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</w:t>
            </w:r>
          </w:p>
        </w:tc>
        <w:tc>
          <w:tcPr>
            <w:tcW w:w="2834" w:type="dxa"/>
            <w:vAlign w:val="center"/>
          </w:tcPr>
          <w:p w14:paraId="287B024B" w14:textId="5181FFCC" w:rsidR="00C846B8" w:rsidRPr="00C801D0" w:rsidRDefault="00C846B8" w:rsidP="00C846B8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cubic-P</w:t>
            </w:r>
          </w:p>
        </w:tc>
        <w:tc>
          <w:tcPr>
            <w:tcW w:w="3264" w:type="dxa"/>
          </w:tcPr>
          <w:p w14:paraId="1213CF71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C846B8" w:rsidRPr="00C801D0" w14:paraId="10BD41E8" w14:textId="77777777" w:rsidTr="008B4EFF">
        <w:tc>
          <w:tcPr>
            <w:tcW w:w="566" w:type="dxa"/>
          </w:tcPr>
          <w:p w14:paraId="1C1DDB8E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07C9C92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2408" w:type="dxa"/>
            <w:vAlign w:val="center"/>
          </w:tcPr>
          <w:p w14:paraId="078F598B" w14:textId="5B97AF7E" w:rsidR="00C846B8" w:rsidRPr="00C801D0" w:rsidRDefault="00C846B8" w:rsidP="00C846B8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8</w:t>
            </w:r>
          </w:p>
        </w:tc>
        <w:tc>
          <w:tcPr>
            <w:tcW w:w="2834" w:type="dxa"/>
            <w:vAlign w:val="center"/>
          </w:tcPr>
          <w:p w14:paraId="216AEE6F" w14:textId="033F2355" w:rsidR="00C846B8" w:rsidRPr="00C801D0" w:rsidRDefault="00C846B8" w:rsidP="00C846B8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cubic-P</w:t>
            </w:r>
          </w:p>
        </w:tc>
        <w:tc>
          <w:tcPr>
            <w:tcW w:w="3264" w:type="dxa"/>
          </w:tcPr>
          <w:p w14:paraId="1E49D000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C846B8" w:rsidRPr="00C801D0" w14:paraId="42CFFBEB" w14:textId="77777777" w:rsidTr="008B4EFF">
        <w:tc>
          <w:tcPr>
            <w:tcW w:w="566" w:type="dxa"/>
          </w:tcPr>
          <w:p w14:paraId="479613B5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637EE9F5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2408" w:type="dxa"/>
            <w:vAlign w:val="center"/>
          </w:tcPr>
          <w:p w14:paraId="16E248BA" w14:textId="24427CFE" w:rsidR="00C846B8" w:rsidRPr="00C801D0" w:rsidRDefault="00C846B8" w:rsidP="00C846B8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2</w:t>
            </w:r>
          </w:p>
        </w:tc>
        <w:tc>
          <w:tcPr>
            <w:tcW w:w="2834" w:type="dxa"/>
            <w:vAlign w:val="center"/>
          </w:tcPr>
          <w:p w14:paraId="020CD08E" w14:textId="283B2EC6" w:rsidR="00C846B8" w:rsidRPr="00C801D0" w:rsidRDefault="00C846B8" w:rsidP="00C846B8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bcc</w:t>
            </w:r>
          </w:p>
        </w:tc>
        <w:tc>
          <w:tcPr>
            <w:tcW w:w="3264" w:type="dxa"/>
          </w:tcPr>
          <w:p w14:paraId="40A987EA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C846B8" w:rsidRPr="00C801D0" w14:paraId="13D2633A" w14:textId="77777777" w:rsidTr="008B4EFF">
        <w:tc>
          <w:tcPr>
            <w:tcW w:w="566" w:type="dxa"/>
          </w:tcPr>
          <w:p w14:paraId="40004408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653EC2B1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2408" w:type="dxa"/>
            <w:vAlign w:val="center"/>
          </w:tcPr>
          <w:p w14:paraId="33BFEDB2" w14:textId="18DB5873" w:rsidR="00C846B8" w:rsidRPr="00C801D0" w:rsidRDefault="00C846B8" w:rsidP="00C846B8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4</w:t>
            </w:r>
          </w:p>
        </w:tc>
        <w:tc>
          <w:tcPr>
            <w:tcW w:w="2834" w:type="dxa"/>
            <w:vAlign w:val="center"/>
          </w:tcPr>
          <w:p w14:paraId="650EA6FE" w14:textId="017E32EF" w:rsidR="00C846B8" w:rsidRPr="00C801D0" w:rsidRDefault="00C846B8" w:rsidP="00C846B8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bcc</w:t>
            </w:r>
          </w:p>
        </w:tc>
        <w:tc>
          <w:tcPr>
            <w:tcW w:w="3264" w:type="dxa"/>
          </w:tcPr>
          <w:p w14:paraId="7E295C99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C846B8" w:rsidRPr="00C801D0" w14:paraId="325AF33E" w14:textId="77777777" w:rsidTr="008B4EFF">
        <w:tc>
          <w:tcPr>
            <w:tcW w:w="566" w:type="dxa"/>
          </w:tcPr>
          <w:p w14:paraId="0935757A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62E86EC8" w14:textId="77777777" w:rsidR="00C846B8" w:rsidRPr="00C801D0" w:rsidRDefault="00C846B8" w:rsidP="00C846B8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2408" w:type="dxa"/>
            <w:vAlign w:val="center"/>
          </w:tcPr>
          <w:p w14:paraId="09EEE7F8" w14:textId="02F3D68A" w:rsidR="00C846B8" w:rsidRPr="00C801D0" w:rsidRDefault="00C846B8" w:rsidP="00C846B8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4</w:t>
            </w:r>
          </w:p>
        </w:tc>
        <w:tc>
          <w:tcPr>
            <w:tcW w:w="2834" w:type="dxa"/>
            <w:vAlign w:val="center"/>
          </w:tcPr>
          <w:p w14:paraId="2D45CB7E" w14:textId="6174AC80" w:rsidR="00C846B8" w:rsidRPr="00C801D0" w:rsidRDefault="00C846B8" w:rsidP="00C846B8">
            <w:pPr>
              <w:spacing w:line="276" w:lineRule="auto"/>
              <w:jc w:val="center"/>
              <w:rPr>
                <w:rFonts w:ascii="Trebuchet MS" w:hAnsi="Trebuchet MS"/>
                <w:lang w:val="en-GB"/>
              </w:rPr>
            </w:pPr>
            <w:proofErr w:type="spellStart"/>
            <w:r w:rsidRPr="00C801D0">
              <w:rPr>
                <w:rFonts w:ascii="Trebuchet MS" w:hAnsi="Trebuchet MS"/>
                <w:lang w:val="en-GB"/>
              </w:rPr>
              <w:t>fcc</w:t>
            </w:r>
            <w:proofErr w:type="spellEnd"/>
          </w:p>
        </w:tc>
        <w:tc>
          <w:tcPr>
            <w:tcW w:w="3264" w:type="dxa"/>
          </w:tcPr>
          <w:p w14:paraId="699C75AA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C846B8" w:rsidRPr="00C801D0" w14:paraId="67121A5C" w14:textId="77777777" w:rsidTr="008B4EFF">
        <w:tc>
          <w:tcPr>
            <w:tcW w:w="566" w:type="dxa"/>
          </w:tcPr>
          <w:p w14:paraId="66326E5C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7C09B49" w14:textId="77777777" w:rsidR="00C846B8" w:rsidRPr="00C801D0" w:rsidRDefault="00C846B8" w:rsidP="00C846B8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F</w:t>
            </w:r>
          </w:p>
        </w:tc>
        <w:tc>
          <w:tcPr>
            <w:tcW w:w="2408" w:type="dxa"/>
            <w:vAlign w:val="center"/>
          </w:tcPr>
          <w:p w14:paraId="73120D84" w14:textId="6A609DC0" w:rsidR="00C846B8" w:rsidRPr="00C801D0" w:rsidRDefault="00C846B8" w:rsidP="00C846B8">
            <w:pPr>
              <w:spacing w:line="276" w:lineRule="auto"/>
              <w:jc w:val="center"/>
              <w:rPr>
                <w:rFonts w:ascii="Trebuchet MS" w:hAnsi="Trebuchet MS" w:cs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8</w:t>
            </w:r>
          </w:p>
        </w:tc>
        <w:tc>
          <w:tcPr>
            <w:tcW w:w="2834" w:type="dxa"/>
            <w:vAlign w:val="center"/>
          </w:tcPr>
          <w:p w14:paraId="169D8488" w14:textId="540A94C0" w:rsidR="00C846B8" w:rsidRPr="00C801D0" w:rsidRDefault="00C846B8" w:rsidP="00C846B8">
            <w:pPr>
              <w:spacing w:line="276" w:lineRule="auto"/>
              <w:jc w:val="center"/>
              <w:rPr>
                <w:rFonts w:ascii="Trebuchet MS" w:hAnsi="Trebuchet MS" w:cs="Trebuchet MS"/>
                <w:lang w:val="en-GB"/>
              </w:rPr>
            </w:pPr>
            <w:proofErr w:type="spellStart"/>
            <w:r w:rsidRPr="00C801D0">
              <w:rPr>
                <w:rFonts w:ascii="Trebuchet MS" w:hAnsi="Trebuchet MS"/>
                <w:lang w:val="en-GB"/>
              </w:rPr>
              <w:t>fcc</w:t>
            </w:r>
            <w:proofErr w:type="spellEnd"/>
          </w:p>
        </w:tc>
        <w:tc>
          <w:tcPr>
            <w:tcW w:w="3264" w:type="dxa"/>
          </w:tcPr>
          <w:p w14:paraId="33F20762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 w:cs="Trebuchet MS"/>
                <w:lang w:val="en-GB"/>
              </w:rPr>
            </w:pPr>
          </w:p>
        </w:tc>
      </w:tr>
      <w:tr w:rsidR="005574C7" w:rsidRPr="00C801D0" w14:paraId="754FC038" w14:textId="77777777" w:rsidTr="005446D9">
        <w:tc>
          <w:tcPr>
            <w:tcW w:w="566" w:type="dxa"/>
          </w:tcPr>
          <w:p w14:paraId="0DD4E5C3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3B7F1C1E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</w:tcPr>
          <w:p w14:paraId="1666802B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</w:tr>
      <w:tr w:rsidR="005574C7" w:rsidRPr="00C801D0" w14:paraId="596C683D" w14:textId="77777777" w:rsidTr="00167B36">
        <w:tc>
          <w:tcPr>
            <w:tcW w:w="566" w:type="dxa"/>
          </w:tcPr>
          <w:p w14:paraId="12450B12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7DC6733F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</w:tcPr>
          <w:p w14:paraId="4140438E" w14:textId="58D7ED16" w:rsidR="005574C7" w:rsidRPr="00C801D0" w:rsidRDefault="005574C7" w:rsidP="005574C7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b/>
                <w:sz w:val="28"/>
                <w:szCs w:val="28"/>
                <w:lang w:val="en-GB"/>
              </w:rPr>
              <w:t>pH / acid-base</w:t>
            </w:r>
          </w:p>
        </w:tc>
      </w:tr>
      <w:tr w:rsidR="005574C7" w:rsidRPr="00C801D0" w14:paraId="1C4AF1CA" w14:textId="77777777" w:rsidTr="00167B36">
        <w:tc>
          <w:tcPr>
            <w:tcW w:w="566" w:type="dxa"/>
          </w:tcPr>
          <w:p w14:paraId="453DA9D0" w14:textId="0C093BA5" w:rsidR="005574C7" w:rsidRPr="00C801D0" w:rsidRDefault="001A5D83" w:rsidP="005574C7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10</w:t>
            </w:r>
          </w:p>
        </w:tc>
        <w:tc>
          <w:tcPr>
            <w:tcW w:w="426" w:type="dxa"/>
            <w:vAlign w:val="center"/>
          </w:tcPr>
          <w:p w14:paraId="69A8624F" w14:textId="77777777" w:rsidR="005574C7" w:rsidRPr="00C801D0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  <w:vAlign w:val="center"/>
          </w:tcPr>
          <w:p w14:paraId="0DDBB749" w14:textId="64F99026" w:rsidR="00C846B8" w:rsidRPr="00C801D0" w:rsidRDefault="00C846B8" w:rsidP="00C846B8">
            <w:pPr>
              <w:spacing w:before="60" w:after="60" w:line="276" w:lineRule="auto"/>
              <w:rPr>
                <w:rFonts w:ascii="Trebuchet MS" w:hAnsi="Trebuchet MS"/>
                <w:bCs/>
                <w:lang w:val="en-GB"/>
              </w:rPr>
            </w:pPr>
            <w:r w:rsidRPr="00C801D0">
              <w:rPr>
                <w:rFonts w:ascii="Trebuchet MS" w:hAnsi="Trebuchet MS"/>
                <w:bCs/>
                <w:lang w:val="en-GB"/>
              </w:rPr>
              <w:t>A solution of allylamine, C</w:t>
            </w:r>
            <w:r w:rsidRPr="00C801D0">
              <w:rPr>
                <w:rFonts w:ascii="Trebuchet MS" w:hAnsi="Trebuchet MS"/>
                <w:bCs/>
                <w:vertAlign w:val="subscript"/>
                <w:lang w:val="en-GB"/>
              </w:rPr>
              <w:t>3</w:t>
            </w:r>
            <w:r w:rsidRPr="00C801D0">
              <w:rPr>
                <w:rFonts w:ascii="Trebuchet MS" w:hAnsi="Trebuchet MS"/>
                <w:bCs/>
                <w:lang w:val="en-GB"/>
              </w:rPr>
              <w:t>H</w:t>
            </w:r>
            <w:r w:rsidRPr="00C801D0">
              <w:rPr>
                <w:rFonts w:ascii="Trebuchet MS" w:hAnsi="Trebuchet MS"/>
                <w:bCs/>
                <w:vertAlign w:val="subscript"/>
                <w:lang w:val="en-GB"/>
              </w:rPr>
              <w:t>5</w:t>
            </w:r>
            <w:r w:rsidRPr="00C801D0">
              <w:rPr>
                <w:rFonts w:ascii="Trebuchet MS" w:hAnsi="Trebuchet MS"/>
                <w:bCs/>
                <w:lang w:val="en-GB"/>
              </w:rPr>
              <w:t>NH</w:t>
            </w:r>
            <w:r w:rsidRPr="00C801D0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C801D0">
              <w:rPr>
                <w:rFonts w:ascii="Trebuchet MS" w:hAnsi="Trebuchet MS"/>
                <w:bCs/>
                <w:lang w:val="en-GB"/>
              </w:rPr>
              <w:t>, has a pH of 11.12.</w:t>
            </w:r>
            <w:r w:rsidR="00620ACB">
              <w:rPr>
                <w:rFonts w:ascii="Trebuchet MS" w:hAnsi="Trebuchet MS"/>
                <w:bCs/>
                <w:lang w:val="en-GB"/>
              </w:rPr>
              <w:br/>
            </w:r>
            <w:r w:rsidRPr="00C801D0">
              <w:rPr>
                <w:rFonts w:ascii="Trebuchet MS" w:hAnsi="Trebuchet MS"/>
                <w:bCs/>
                <w:lang w:val="en-GB"/>
              </w:rPr>
              <w:t xml:space="preserve">In this solution 3.61% of the allylamine is converted to its conjugate acid. </w:t>
            </w:r>
          </w:p>
          <w:p w14:paraId="01C2768F" w14:textId="1437C7AA" w:rsidR="005574C7" w:rsidRPr="00C801D0" w:rsidRDefault="00C846B8" w:rsidP="005574C7">
            <w:pPr>
              <w:spacing w:before="60" w:after="60" w:line="276" w:lineRule="auto"/>
              <w:rPr>
                <w:rFonts w:ascii="Trebuchet MS" w:hAnsi="Trebuchet MS"/>
                <w:bCs/>
                <w:lang w:val="en-GB"/>
              </w:rPr>
            </w:pPr>
            <w:r w:rsidRPr="00C801D0">
              <w:rPr>
                <w:rFonts w:ascii="Trebuchet MS" w:hAnsi="Trebuchet MS"/>
                <w:bCs/>
                <w:lang w:val="en-GB"/>
              </w:rPr>
              <w:t xml:space="preserve">What is the </w:t>
            </w:r>
            <w:proofErr w:type="spellStart"/>
            <w:r w:rsidRPr="00C801D0">
              <w:rPr>
                <w:rFonts w:ascii="Trebuchet MS" w:hAnsi="Trebuchet MS"/>
                <w:bCs/>
                <w:lang w:val="en-GB"/>
              </w:rPr>
              <w:t>p</w:t>
            </w:r>
            <w:r w:rsidRPr="00C801D0">
              <w:rPr>
                <w:rFonts w:ascii="Trebuchet MS" w:hAnsi="Trebuchet MS"/>
                <w:bCs/>
                <w:i/>
                <w:iCs/>
                <w:lang w:val="en-GB"/>
              </w:rPr>
              <w:t>K</w:t>
            </w:r>
            <w:r w:rsidRPr="00C801D0">
              <w:rPr>
                <w:rFonts w:ascii="Trebuchet MS" w:hAnsi="Trebuchet MS"/>
                <w:bCs/>
                <w:vertAlign w:val="subscript"/>
                <w:lang w:val="en-GB"/>
              </w:rPr>
              <w:t>a</w:t>
            </w:r>
            <w:proofErr w:type="spellEnd"/>
            <w:r w:rsidRPr="00C801D0">
              <w:rPr>
                <w:rFonts w:ascii="Trebuchet MS" w:hAnsi="Trebuchet MS"/>
                <w:bCs/>
                <w:vertAlign w:val="subscript"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bCs/>
                <w:lang w:val="en-GB"/>
              </w:rPr>
              <w:t>of the conjugate acid of allylamine?</w:t>
            </w:r>
          </w:p>
        </w:tc>
      </w:tr>
      <w:tr w:rsidR="005574C7" w:rsidRPr="00C801D0" w14:paraId="545BC618" w14:textId="77777777" w:rsidTr="00167B36">
        <w:tc>
          <w:tcPr>
            <w:tcW w:w="566" w:type="dxa"/>
          </w:tcPr>
          <w:p w14:paraId="7DF74AB4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2F9CC50" w14:textId="191AAF7C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  <w:gridSpan w:val="3"/>
          </w:tcPr>
          <w:p w14:paraId="216FAD65" w14:textId="126AEC07" w:rsidR="005574C7" w:rsidRPr="00C801D0" w:rsidRDefault="005574C7" w:rsidP="005574C7">
            <w:pPr>
              <w:spacing w:line="276" w:lineRule="auto"/>
              <w:ind w:right="1652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.44</w:t>
            </w:r>
          </w:p>
        </w:tc>
      </w:tr>
      <w:tr w:rsidR="005574C7" w:rsidRPr="00C801D0" w14:paraId="56071488" w14:textId="77777777" w:rsidTr="00167B36">
        <w:tc>
          <w:tcPr>
            <w:tcW w:w="566" w:type="dxa"/>
          </w:tcPr>
          <w:p w14:paraId="1A19B8E0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67D62CF5" w14:textId="68AB7773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  <w:gridSpan w:val="3"/>
          </w:tcPr>
          <w:p w14:paraId="1E87AD11" w14:textId="5A7BD5DB" w:rsidR="005574C7" w:rsidRPr="00C801D0" w:rsidRDefault="005574C7" w:rsidP="005574C7">
            <w:pPr>
              <w:spacing w:line="276" w:lineRule="auto"/>
              <w:ind w:right="1652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3.77</w:t>
            </w:r>
          </w:p>
        </w:tc>
      </w:tr>
      <w:tr w:rsidR="005574C7" w:rsidRPr="00C801D0" w14:paraId="38AFD5DA" w14:textId="77777777" w:rsidTr="00167B36">
        <w:tc>
          <w:tcPr>
            <w:tcW w:w="566" w:type="dxa"/>
          </w:tcPr>
          <w:p w14:paraId="0C960F8B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73DF120C" w14:textId="15127303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  <w:gridSpan w:val="3"/>
          </w:tcPr>
          <w:p w14:paraId="4FC44C4C" w14:textId="4A21452E" w:rsidR="005574C7" w:rsidRPr="00C801D0" w:rsidRDefault="005574C7" w:rsidP="005574C7">
            <w:pPr>
              <w:spacing w:line="276" w:lineRule="auto"/>
              <w:ind w:right="1652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4.31</w:t>
            </w:r>
          </w:p>
        </w:tc>
      </w:tr>
      <w:tr w:rsidR="005574C7" w:rsidRPr="00C801D0" w14:paraId="4F56AD42" w14:textId="77777777" w:rsidTr="00167B36">
        <w:tc>
          <w:tcPr>
            <w:tcW w:w="566" w:type="dxa"/>
          </w:tcPr>
          <w:p w14:paraId="5FCB6EB8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A63672E" w14:textId="5ADC5ABE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  <w:gridSpan w:val="3"/>
          </w:tcPr>
          <w:p w14:paraId="51CA0CB7" w14:textId="172DDC1B" w:rsidR="005574C7" w:rsidRPr="00C801D0" w:rsidRDefault="005574C7" w:rsidP="005574C7">
            <w:pPr>
              <w:spacing w:line="276" w:lineRule="auto"/>
              <w:ind w:right="1652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9.69</w:t>
            </w:r>
          </w:p>
        </w:tc>
      </w:tr>
      <w:tr w:rsidR="005574C7" w:rsidRPr="00C801D0" w14:paraId="5FD29B42" w14:textId="77777777" w:rsidTr="00167B36">
        <w:tc>
          <w:tcPr>
            <w:tcW w:w="566" w:type="dxa"/>
          </w:tcPr>
          <w:p w14:paraId="4B41A294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006ED4B" w14:textId="47D9D80F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506" w:type="dxa"/>
            <w:gridSpan w:val="3"/>
          </w:tcPr>
          <w:p w14:paraId="2C58A585" w14:textId="5561A5E3" w:rsidR="005574C7" w:rsidRPr="00C801D0" w:rsidRDefault="005574C7" w:rsidP="005574C7">
            <w:pPr>
              <w:spacing w:line="276" w:lineRule="auto"/>
              <w:ind w:right="1652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0.23</w:t>
            </w:r>
          </w:p>
        </w:tc>
      </w:tr>
      <w:tr w:rsidR="005574C7" w:rsidRPr="00C801D0" w14:paraId="7D38775D" w14:textId="77777777" w:rsidTr="00167B36">
        <w:tc>
          <w:tcPr>
            <w:tcW w:w="566" w:type="dxa"/>
          </w:tcPr>
          <w:p w14:paraId="2D9B18CE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2136AE8" w14:textId="1467CE93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F</w:t>
            </w:r>
          </w:p>
        </w:tc>
        <w:tc>
          <w:tcPr>
            <w:tcW w:w="8506" w:type="dxa"/>
            <w:gridSpan w:val="3"/>
          </w:tcPr>
          <w:p w14:paraId="482CE420" w14:textId="1E25EA81" w:rsidR="005574C7" w:rsidRPr="00C801D0" w:rsidRDefault="005574C7" w:rsidP="005574C7">
            <w:pPr>
              <w:spacing w:line="276" w:lineRule="auto"/>
              <w:ind w:right="1652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2.56</w:t>
            </w:r>
          </w:p>
        </w:tc>
      </w:tr>
      <w:tr w:rsidR="005574C7" w:rsidRPr="00C801D0" w14:paraId="6D0C8BDD" w14:textId="77777777" w:rsidTr="00167B36">
        <w:tc>
          <w:tcPr>
            <w:tcW w:w="566" w:type="dxa"/>
          </w:tcPr>
          <w:p w14:paraId="58A7606A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282AA5DD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</w:tcPr>
          <w:p w14:paraId="0729E395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</w:tr>
    </w:tbl>
    <w:p w14:paraId="0D5365E4" w14:textId="77777777" w:rsidR="005446D9" w:rsidRDefault="005446D9">
      <w:r>
        <w:br w:type="page"/>
      </w:r>
    </w:p>
    <w:tbl>
      <w:tblPr>
        <w:tblW w:w="9498" w:type="dxa"/>
        <w:tblLayout w:type="fixed"/>
        <w:tblLook w:val="0000" w:firstRow="0" w:lastRow="0" w:firstColumn="0" w:lastColumn="0" w:noHBand="0" w:noVBand="0"/>
      </w:tblPr>
      <w:tblGrid>
        <w:gridCol w:w="566"/>
        <w:gridCol w:w="426"/>
        <w:gridCol w:w="8506"/>
      </w:tblGrid>
      <w:tr w:rsidR="005574C7" w:rsidRPr="00C801D0" w14:paraId="6F5F8BEF" w14:textId="77777777" w:rsidTr="00167B36">
        <w:tc>
          <w:tcPr>
            <w:tcW w:w="566" w:type="dxa"/>
          </w:tcPr>
          <w:p w14:paraId="79419124" w14:textId="6B9D51AE" w:rsidR="005574C7" w:rsidRPr="00C801D0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lastRenderedPageBreak/>
              <w:t>1</w:t>
            </w:r>
            <w:r w:rsidR="001A5D83" w:rsidRPr="00C801D0">
              <w:rPr>
                <w:rFonts w:ascii="Trebuchet MS" w:hAnsi="Trebuchet MS"/>
                <w:b/>
                <w:lang w:val="en-GB"/>
              </w:rPr>
              <w:t>1</w:t>
            </w:r>
          </w:p>
        </w:tc>
        <w:tc>
          <w:tcPr>
            <w:tcW w:w="426" w:type="dxa"/>
          </w:tcPr>
          <w:p w14:paraId="636A0817" w14:textId="77777777" w:rsidR="005574C7" w:rsidRPr="00C801D0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vAlign w:val="center"/>
          </w:tcPr>
          <w:p w14:paraId="605D444A" w14:textId="77777777" w:rsidR="00C846B8" w:rsidRPr="00C801D0" w:rsidRDefault="00C846B8" w:rsidP="00C846B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A solution of formic acid, HCOOH, is titrated with a 0.1000 M sodium hydroxide solution.</w:t>
            </w:r>
          </w:p>
          <w:p w14:paraId="7511C084" w14:textId="77777777" w:rsidR="00C846B8" w:rsidRPr="00C801D0" w:rsidRDefault="00C846B8" w:rsidP="00C846B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The change in pH during titration is shown below.</w:t>
            </w:r>
          </w:p>
          <w:p w14:paraId="45138EE6" w14:textId="3A5254F1" w:rsidR="00C846B8" w:rsidRDefault="005446D9" w:rsidP="00C846B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noProof/>
                <w:lang w:val="nl-NL"/>
              </w:rPr>
              <w:drawing>
                <wp:anchor distT="0" distB="0" distL="114300" distR="114300" simplePos="0" relativeHeight="251700245" behindDoc="0" locked="0" layoutInCell="1" allowOverlap="1" wp14:anchorId="31F99389" wp14:editId="4354EF77">
                  <wp:simplePos x="0" y="0"/>
                  <wp:positionH relativeFrom="column">
                    <wp:posOffset>-12065</wp:posOffset>
                  </wp:positionH>
                  <wp:positionV relativeFrom="paragraph">
                    <wp:posOffset>3175</wp:posOffset>
                  </wp:positionV>
                  <wp:extent cx="2554605" cy="2091055"/>
                  <wp:effectExtent l="0" t="0" r="0" b="4445"/>
                  <wp:wrapNone/>
                  <wp:docPr id="7" name="Afbeelding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K 11 titratiecurve Eng.PCX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4605" cy="2091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7A97551" w14:textId="77777777" w:rsidR="005446D9" w:rsidRDefault="005446D9" w:rsidP="00C846B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  <w:p w14:paraId="28134CDE" w14:textId="77777777" w:rsidR="005446D9" w:rsidRDefault="005446D9" w:rsidP="00C846B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  <w:p w14:paraId="0778AB0E" w14:textId="77777777" w:rsidR="005446D9" w:rsidRDefault="005446D9" w:rsidP="00C846B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  <w:p w14:paraId="3B46F9B9" w14:textId="77777777" w:rsidR="005446D9" w:rsidRDefault="005446D9" w:rsidP="00C846B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  <w:p w14:paraId="2CE70C8B" w14:textId="77777777" w:rsidR="005446D9" w:rsidRDefault="005446D9" w:rsidP="00C846B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  <w:p w14:paraId="6B069C89" w14:textId="77777777" w:rsidR="005446D9" w:rsidRDefault="005446D9" w:rsidP="00C846B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  <w:p w14:paraId="77B01420" w14:textId="77777777" w:rsidR="005446D9" w:rsidRDefault="005446D9" w:rsidP="00C846B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  <w:p w14:paraId="3901003E" w14:textId="77777777" w:rsidR="005446D9" w:rsidRPr="00C801D0" w:rsidRDefault="005446D9" w:rsidP="00C846B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  <w:p w14:paraId="1A5DECA4" w14:textId="3ECD5F18" w:rsidR="00C846B8" w:rsidRPr="00C801D0" w:rsidRDefault="00C846B8" w:rsidP="00C846B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  <w:p w14:paraId="41302746" w14:textId="204C1650" w:rsidR="005574C7" w:rsidRPr="00C801D0" w:rsidRDefault="00C846B8" w:rsidP="00C846B8">
            <w:pPr>
              <w:pStyle w:val="Stand"/>
              <w:tabs>
                <w:tab w:val="left" w:pos="427"/>
                <w:tab w:val="left" w:pos="1136"/>
              </w:tabs>
              <w:spacing w:after="60" w:line="276" w:lineRule="auto"/>
              <w:rPr>
                <w:rFonts w:ascii="Trebuchet MS" w:hAnsi="Trebuchet MS"/>
                <w:bCs/>
                <w:szCs w:val="22"/>
                <w:lang w:val="en-GB"/>
              </w:rPr>
            </w:pPr>
            <w:r w:rsidRPr="00C801D0">
              <w:rPr>
                <w:rFonts w:ascii="Trebuchet MS" w:hAnsi="Trebuchet MS"/>
                <w:szCs w:val="22"/>
                <w:lang w:val="en-GB"/>
              </w:rPr>
              <w:t>What are the relative concentrations of HCOOH, HCOO</w:t>
            </w:r>
            <w:r w:rsidRPr="00C801D0">
              <w:rPr>
                <w:rFonts w:ascii="Trebuchet MS" w:hAnsi="Trebuchet MS"/>
                <w:szCs w:val="22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szCs w:val="22"/>
                <w:lang w:val="en-GB"/>
              </w:rPr>
              <w:t xml:space="preserve"> and Na</w:t>
            </w:r>
            <w:r w:rsidRPr="00C801D0">
              <w:rPr>
                <w:rFonts w:ascii="Trebuchet MS" w:hAnsi="Trebuchet MS"/>
                <w:szCs w:val="22"/>
                <w:vertAlign w:val="superscript"/>
                <w:lang w:val="en-GB"/>
              </w:rPr>
              <w:t>+</w:t>
            </w:r>
            <w:r w:rsidRPr="00C801D0">
              <w:rPr>
                <w:rFonts w:ascii="Trebuchet MS" w:hAnsi="Trebuchet MS"/>
                <w:szCs w:val="22"/>
                <w:lang w:val="en-GB"/>
              </w:rPr>
              <w:t xml:space="preserve"> when 15.0 ml of the 0.1000 M sodium hydroxide solution is added?</w:t>
            </w:r>
          </w:p>
        </w:tc>
      </w:tr>
      <w:tr w:rsidR="00C846B8" w:rsidRPr="00C801D0" w14:paraId="38ABF7BA" w14:textId="77777777" w:rsidTr="00167B36">
        <w:tc>
          <w:tcPr>
            <w:tcW w:w="566" w:type="dxa"/>
          </w:tcPr>
          <w:p w14:paraId="5BED7C47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0C58E0E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</w:tcPr>
          <w:p w14:paraId="4BA29E9E" w14:textId="33B68931" w:rsidR="00C846B8" w:rsidRPr="00C801D0" w:rsidRDefault="00C846B8" w:rsidP="00C846B8">
            <w:pPr>
              <w:pStyle w:val="Stand"/>
              <w:tabs>
                <w:tab w:val="left" w:pos="1030"/>
                <w:tab w:val="left" w:pos="1313"/>
                <w:tab w:val="left" w:pos="2447"/>
              </w:tabs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[HCOO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 xml:space="preserve">]  </w:t>
            </w:r>
            <w:r w:rsidRPr="00C801D0">
              <w:rPr>
                <w:rFonts w:ascii="Trebuchet MS" w:hAnsi="Trebuchet MS"/>
                <w:lang w:val="en-GB"/>
              </w:rPr>
              <w:tab/>
              <w:t xml:space="preserve">=  </w:t>
            </w:r>
            <w:r w:rsidRPr="00C801D0">
              <w:rPr>
                <w:rFonts w:ascii="Trebuchet MS" w:hAnsi="Trebuchet MS"/>
                <w:lang w:val="en-GB"/>
              </w:rPr>
              <w:tab/>
              <w:t xml:space="preserve"> [Na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Pr="00C801D0">
              <w:rPr>
                <w:rFonts w:ascii="Trebuchet MS" w:hAnsi="Trebuchet MS"/>
                <w:lang w:val="en-GB"/>
              </w:rPr>
              <w:t xml:space="preserve">] </w:t>
            </w:r>
            <w:r w:rsidRPr="00C801D0">
              <w:rPr>
                <w:rFonts w:ascii="Trebuchet MS" w:hAnsi="Trebuchet MS"/>
                <w:lang w:val="en-GB"/>
              </w:rPr>
              <w:tab/>
              <w:t xml:space="preserve">&gt;   [HCOOH] </w:t>
            </w:r>
          </w:p>
        </w:tc>
      </w:tr>
      <w:tr w:rsidR="00C846B8" w:rsidRPr="00C801D0" w14:paraId="6B21F974" w14:textId="77777777" w:rsidTr="00167B36">
        <w:tc>
          <w:tcPr>
            <w:tcW w:w="566" w:type="dxa"/>
          </w:tcPr>
          <w:p w14:paraId="384B7CBA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2FCC376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</w:tcPr>
          <w:p w14:paraId="2F3A5029" w14:textId="0679B4C5" w:rsidR="00C846B8" w:rsidRPr="00C801D0" w:rsidRDefault="00C846B8" w:rsidP="00C846B8">
            <w:pPr>
              <w:pStyle w:val="Stand"/>
              <w:tabs>
                <w:tab w:val="left" w:pos="1030"/>
                <w:tab w:val="left" w:pos="1313"/>
                <w:tab w:val="left" w:pos="2447"/>
              </w:tabs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[HCOO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 xml:space="preserve">]  </w:t>
            </w:r>
            <w:r w:rsidRPr="00C801D0">
              <w:rPr>
                <w:rFonts w:ascii="Trebuchet MS" w:hAnsi="Trebuchet MS"/>
                <w:lang w:val="en-GB"/>
              </w:rPr>
              <w:tab/>
              <w:t xml:space="preserve">&gt;  </w:t>
            </w:r>
            <w:r w:rsidRPr="00C801D0">
              <w:rPr>
                <w:rFonts w:ascii="Trebuchet MS" w:hAnsi="Trebuchet MS"/>
                <w:lang w:val="en-GB"/>
              </w:rPr>
              <w:tab/>
              <w:t xml:space="preserve"> [HCOOH] </w:t>
            </w:r>
            <w:r w:rsidRPr="00C801D0">
              <w:rPr>
                <w:rFonts w:ascii="Trebuchet MS" w:hAnsi="Trebuchet MS"/>
                <w:lang w:val="en-GB"/>
              </w:rPr>
              <w:tab/>
              <w:t>=   [Na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Pr="00C801D0">
              <w:rPr>
                <w:rFonts w:ascii="Trebuchet MS" w:hAnsi="Trebuchet MS"/>
                <w:lang w:val="en-GB"/>
              </w:rPr>
              <w:t>]</w:t>
            </w:r>
          </w:p>
        </w:tc>
      </w:tr>
      <w:tr w:rsidR="00C846B8" w:rsidRPr="00C801D0" w14:paraId="03A9CFC6" w14:textId="77777777" w:rsidTr="00167B36">
        <w:tc>
          <w:tcPr>
            <w:tcW w:w="566" w:type="dxa"/>
          </w:tcPr>
          <w:p w14:paraId="116BB8B3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6C9971AF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</w:tcPr>
          <w:p w14:paraId="22ADE152" w14:textId="79140340" w:rsidR="00C846B8" w:rsidRPr="00C801D0" w:rsidRDefault="00C846B8" w:rsidP="00C846B8">
            <w:pPr>
              <w:pStyle w:val="Stand"/>
              <w:tabs>
                <w:tab w:val="left" w:pos="1030"/>
                <w:tab w:val="left" w:pos="1313"/>
                <w:tab w:val="left" w:pos="2447"/>
              </w:tabs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[HCOOH]</w:t>
            </w:r>
            <w:r w:rsidRPr="00C801D0">
              <w:rPr>
                <w:rFonts w:ascii="Trebuchet MS" w:hAnsi="Trebuchet MS"/>
                <w:lang w:val="en-GB"/>
              </w:rPr>
              <w:tab/>
              <w:t xml:space="preserve">=  </w:t>
            </w:r>
            <w:r w:rsidRPr="00C801D0">
              <w:rPr>
                <w:rFonts w:ascii="Trebuchet MS" w:hAnsi="Trebuchet MS"/>
                <w:lang w:val="en-GB"/>
              </w:rPr>
              <w:tab/>
              <w:t xml:space="preserve"> [Na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Pr="00C801D0">
              <w:rPr>
                <w:rFonts w:ascii="Trebuchet MS" w:hAnsi="Trebuchet MS"/>
                <w:lang w:val="en-GB"/>
              </w:rPr>
              <w:t xml:space="preserve">] </w:t>
            </w:r>
            <w:r w:rsidRPr="00C801D0">
              <w:rPr>
                <w:rFonts w:ascii="Trebuchet MS" w:hAnsi="Trebuchet MS"/>
                <w:lang w:val="en-GB"/>
              </w:rPr>
              <w:tab/>
              <w:t>&gt;   [HCOO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>]</w:t>
            </w:r>
          </w:p>
        </w:tc>
      </w:tr>
      <w:tr w:rsidR="00C846B8" w:rsidRPr="00C801D0" w14:paraId="6F2737F9" w14:textId="77777777" w:rsidTr="00167B36">
        <w:tc>
          <w:tcPr>
            <w:tcW w:w="566" w:type="dxa"/>
          </w:tcPr>
          <w:p w14:paraId="24948F43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7248B6E2" w14:textId="77777777" w:rsidR="00C846B8" w:rsidRPr="00C801D0" w:rsidRDefault="00C846B8" w:rsidP="00C846B8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</w:tcPr>
          <w:p w14:paraId="20A82F31" w14:textId="6173A0D5" w:rsidR="00C846B8" w:rsidRPr="00C801D0" w:rsidRDefault="00C846B8" w:rsidP="00C846B8">
            <w:pPr>
              <w:pStyle w:val="Stand"/>
              <w:tabs>
                <w:tab w:val="left" w:pos="1030"/>
                <w:tab w:val="left" w:pos="1313"/>
                <w:tab w:val="left" w:pos="2447"/>
                <w:tab w:val="left" w:pos="2589"/>
              </w:tabs>
              <w:spacing w:before="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[HCOOH] </w:t>
            </w:r>
            <w:r w:rsidRPr="00C801D0">
              <w:rPr>
                <w:rFonts w:ascii="Trebuchet MS" w:hAnsi="Trebuchet MS"/>
                <w:lang w:val="en-GB"/>
              </w:rPr>
              <w:tab/>
              <w:t xml:space="preserve">&gt;  </w:t>
            </w:r>
            <w:r w:rsidRPr="00C801D0">
              <w:rPr>
                <w:rFonts w:ascii="Trebuchet MS" w:hAnsi="Trebuchet MS"/>
                <w:lang w:val="en-GB"/>
              </w:rPr>
              <w:tab/>
              <w:t xml:space="preserve"> [HCOO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 xml:space="preserve">] </w:t>
            </w:r>
            <w:r w:rsidRPr="00C801D0">
              <w:rPr>
                <w:rFonts w:ascii="Trebuchet MS" w:hAnsi="Trebuchet MS"/>
                <w:lang w:val="en-GB"/>
              </w:rPr>
              <w:tab/>
              <w:t>=   [Na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Pr="00C801D0">
              <w:rPr>
                <w:rFonts w:ascii="Trebuchet MS" w:hAnsi="Trebuchet MS"/>
                <w:lang w:val="en-GB"/>
              </w:rPr>
              <w:t>]</w:t>
            </w:r>
          </w:p>
        </w:tc>
      </w:tr>
      <w:tr w:rsidR="005574C7" w:rsidRPr="00C801D0" w14:paraId="68C3B9C1" w14:textId="77777777" w:rsidTr="005446D9">
        <w:tc>
          <w:tcPr>
            <w:tcW w:w="566" w:type="dxa"/>
          </w:tcPr>
          <w:p w14:paraId="631FCFAF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566F6210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</w:tcPr>
          <w:p w14:paraId="0A11D276" w14:textId="77777777" w:rsidR="005574C7" w:rsidRPr="00C801D0" w:rsidRDefault="005574C7" w:rsidP="005574C7">
            <w:pPr>
              <w:spacing w:line="276" w:lineRule="auto"/>
              <w:rPr>
                <w:lang w:val="en-GB"/>
              </w:rPr>
            </w:pPr>
          </w:p>
        </w:tc>
      </w:tr>
      <w:tr w:rsidR="005574C7" w:rsidRPr="00C801D0" w14:paraId="5A9BFDC1" w14:textId="77777777" w:rsidTr="00167B36">
        <w:tc>
          <w:tcPr>
            <w:tcW w:w="566" w:type="dxa"/>
          </w:tcPr>
          <w:p w14:paraId="3F06CFFF" w14:textId="37BA067E" w:rsidR="005574C7" w:rsidRPr="00C801D0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</w:p>
        </w:tc>
        <w:tc>
          <w:tcPr>
            <w:tcW w:w="426" w:type="dxa"/>
          </w:tcPr>
          <w:p w14:paraId="03663DEF" w14:textId="77777777" w:rsidR="005574C7" w:rsidRPr="00C801D0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</w:p>
        </w:tc>
        <w:tc>
          <w:tcPr>
            <w:tcW w:w="8506" w:type="dxa"/>
          </w:tcPr>
          <w:p w14:paraId="0462BA91" w14:textId="77777777" w:rsidR="005574C7" w:rsidRPr="00C801D0" w:rsidRDefault="005574C7" w:rsidP="005574C7">
            <w:pPr>
              <w:pStyle w:val="Stand"/>
              <w:spacing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C801D0">
              <w:rPr>
                <w:rFonts w:ascii="Trebuchet MS" w:hAnsi="Trebuchet MS"/>
                <w:b/>
                <w:sz w:val="28"/>
                <w:szCs w:val="28"/>
                <w:lang w:val="en-GB"/>
              </w:rPr>
              <w:t>Redox and electrochemistry</w:t>
            </w:r>
          </w:p>
        </w:tc>
      </w:tr>
      <w:tr w:rsidR="005574C7" w:rsidRPr="00C801D0" w14:paraId="243C8977" w14:textId="77777777" w:rsidTr="00167B36">
        <w:tc>
          <w:tcPr>
            <w:tcW w:w="566" w:type="dxa"/>
          </w:tcPr>
          <w:p w14:paraId="2EBE4EA0" w14:textId="6ADF87E0" w:rsidR="005574C7" w:rsidRPr="00C801D0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12</w:t>
            </w:r>
          </w:p>
        </w:tc>
        <w:tc>
          <w:tcPr>
            <w:tcW w:w="426" w:type="dxa"/>
          </w:tcPr>
          <w:p w14:paraId="55DB258B" w14:textId="77777777" w:rsidR="005574C7" w:rsidRPr="00C801D0" w:rsidRDefault="005574C7" w:rsidP="005574C7">
            <w:pPr>
              <w:keepNext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vAlign w:val="center"/>
          </w:tcPr>
          <w:p w14:paraId="32633DF0" w14:textId="4CBAC475" w:rsidR="00C846B8" w:rsidRPr="00C801D0" w:rsidRDefault="00C846B8" w:rsidP="00C846B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The standard electrode potential of the half-equation below is +1.51</w:t>
            </w:r>
            <w:r w:rsidR="009203F6">
              <w:rPr>
                <w:rFonts w:ascii="Trebuchet MS" w:hAnsi="Trebuchet MS"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lang w:val="en-GB"/>
              </w:rPr>
              <w:t>V.</w:t>
            </w:r>
          </w:p>
          <w:p w14:paraId="244BF1A3" w14:textId="54BC5E5D" w:rsidR="00C846B8" w:rsidRPr="00C801D0" w:rsidRDefault="00C846B8" w:rsidP="00C846B8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ab/>
              <w:t>MnO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>(</w:t>
            </w:r>
            <w:proofErr w:type="spellStart"/>
            <w:r w:rsidRPr="00C801D0">
              <w:rPr>
                <w:rFonts w:ascii="Trebuchet MS" w:hAnsi="Trebuchet MS"/>
                <w:lang w:val="en-GB"/>
              </w:rPr>
              <w:t>aq</w:t>
            </w:r>
            <w:proofErr w:type="spellEnd"/>
            <w:r w:rsidRPr="00C801D0">
              <w:rPr>
                <w:rFonts w:ascii="Trebuchet MS" w:hAnsi="Trebuchet MS"/>
                <w:lang w:val="en-GB"/>
              </w:rPr>
              <w:t>)  +  8 H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Pr="00C801D0">
              <w:rPr>
                <w:rFonts w:ascii="Trebuchet MS" w:hAnsi="Trebuchet MS"/>
                <w:lang w:val="en-GB"/>
              </w:rPr>
              <w:t>(</w:t>
            </w:r>
            <w:proofErr w:type="spellStart"/>
            <w:r w:rsidRPr="00C801D0">
              <w:rPr>
                <w:rFonts w:ascii="Trebuchet MS" w:hAnsi="Trebuchet MS"/>
                <w:lang w:val="en-GB"/>
              </w:rPr>
              <w:t>aq</w:t>
            </w:r>
            <w:proofErr w:type="spellEnd"/>
            <w:r w:rsidRPr="00C801D0">
              <w:rPr>
                <w:rFonts w:ascii="Trebuchet MS" w:hAnsi="Trebuchet MS"/>
                <w:lang w:val="en-GB"/>
              </w:rPr>
              <w:t>)  +  5 e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lang w:val="en-GB"/>
              </w:rPr>
              <w:t xml:space="preserve">  </w:t>
            </w:r>
            <w:r w:rsidR="00687F2B" w:rsidRPr="00C801D0">
              <w:rPr>
                <w:rFonts w:ascii="Trebuchet MS" w:hAnsi="Trebuchet MS"/>
                <w:lang w:val="en-GB"/>
              </w:rPr>
              <w:sym w:font="Symbol" w:char="F0AE"/>
            </w:r>
            <w:r w:rsidRPr="00C801D0">
              <w:rPr>
                <w:rFonts w:ascii="Trebuchet MS" w:hAnsi="Trebuchet MS"/>
                <w:lang w:val="en-GB"/>
              </w:rPr>
              <w:t xml:space="preserve">  Mn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2+</w:t>
            </w:r>
            <w:r w:rsidRPr="00C801D0">
              <w:rPr>
                <w:rFonts w:ascii="Trebuchet MS" w:hAnsi="Trebuchet MS"/>
                <w:lang w:val="en-GB"/>
              </w:rPr>
              <w:t>(</w:t>
            </w:r>
            <w:proofErr w:type="spellStart"/>
            <w:r w:rsidRPr="00C801D0">
              <w:rPr>
                <w:rFonts w:ascii="Trebuchet MS" w:hAnsi="Trebuchet MS"/>
                <w:lang w:val="en-GB"/>
              </w:rPr>
              <w:t>aq</w:t>
            </w:r>
            <w:proofErr w:type="spellEnd"/>
            <w:r w:rsidRPr="00C801D0">
              <w:rPr>
                <w:rFonts w:ascii="Trebuchet MS" w:hAnsi="Trebuchet MS"/>
                <w:lang w:val="en-GB"/>
              </w:rPr>
              <w:t>)  +  4 H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C801D0">
              <w:rPr>
                <w:rFonts w:ascii="Trebuchet MS" w:hAnsi="Trebuchet MS"/>
                <w:lang w:val="en-GB"/>
              </w:rPr>
              <w:t>O(l)</w:t>
            </w:r>
          </w:p>
          <w:p w14:paraId="44F27342" w14:textId="5BFFBD96" w:rsidR="005574C7" w:rsidRPr="00C801D0" w:rsidRDefault="00C846B8" w:rsidP="00C846B8">
            <w:pPr>
              <w:pStyle w:val="Stand"/>
              <w:spacing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szCs w:val="22"/>
                <w:lang w:val="en-GB"/>
              </w:rPr>
              <w:t>What is the value of the electrode potential of the half-</w:t>
            </w:r>
            <w:r w:rsidR="003864CC">
              <w:rPr>
                <w:rFonts w:ascii="Trebuchet MS" w:hAnsi="Trebuchet MS"/>
                <w:szCs w:val="22"/>
                <w:lang w:val="en-GB"/>
              </w:rPr>
              <w:t>reaction</w:t>
            </w:r>
            <w:r w:rsidRPr="00C801D0">
              <w:rPr>
                <w:rFonts w:ascii="Trebuchet MS" w:hAnsi="Trebuchet MS"/>
                <w:szCs w:val="22"/>
                <w:lang w:val="en-GB"/>
              </w:rPr>
              <w:t xml:space="preserve"> above at 298 K and [MnO</w:t>
            </w:r>
            <w:r w:rsidRPr="00C801D0">
              <w:rPr>
                <w:rFonts w:ascii="Trebuchet MS" w:hAnsi="Trebuchet MS"/>
                <w:szCs w:val="22"/>
                <w:vertAlign w:val="subscript"/>
                <w:lang w:val="en-GB"/>
              </w:rPr>
              <w:t>4</w:t>
            </w:r>
            <w:r w:rsidRPr="00C801D0">
              <w:rPr>
                <w:rFonts w:ascii="Trebuchet MS" w:hAnsi="Trebuchet MS"/>
                <w:szCs w:val="22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/>
                <w:szCs w:val="22"/>
                <w:lang w:val="en-GB"/>
              </w:rPr>
              <w:t>] = 0.0100 M, [H</w:t>
            </w:r>
            <w:r w:rsidRPr="00C801D0">
              <w:rPr>
                <w:rFonts w:ascii="Trebuchet MS" w:hAnsi="Trebuchet MS"/>
                <w:szCs w:val="22"/>
                <w:vertAlign w:val="superscript"/>
                <w:lang w:val="en-GB"/>
              </w:rPr>
              <w:t>+</w:t>
            </w:r>
            <w:r w:rsidRPr="00C801D0">
              <w:rPr>
                <w:rFonts w:ascii="Trebuchet MS" w:hAnsi="Trebuchet MS"/>
                <w:szCs w:val="22"/>
                <w:lang w:val="en-GB"/>
              </w:rPr>
              <w:t>] = 0.200 M and [Mn</w:t>
            </w:r>
            <w:r w:rsidRPr="00C801D0">
              <w:rPr>
                <w:rFonts w:ascii="Trebuchet MS" w:hAnsi="Trebuchet MS"/>
                <w:szCs w:val="22"/>
                <w:vertAlign w:val="superscript"/>
                <w:lang w:val="en-GB"/>
              </w:rPr>
              <w:t>2+</w:t>
            </w:r>
            <w:r w:rsidRPr="00C801D0">
              <w:rPr>
                <w:rFonts w:ascii="Trebuchet MS" w:hAnsi="Trebuchet MS"/>
                <w:szCs w:val="22"/>
                <w:lang w:val="en-GB"/>
              </w:rPr>
              <w:t>] = 0.0200 M?</w:t>
            </w:r>
            <w:r w:rsidR="00687F2B">
              <w:rPr>
                <w:rFonts w:ascii="Trebuchet MS" w:hAnsi="Trebuchet MS"/>
                <w:szCs w:val="22"/>
                <w:lang w:val="en-GB"/>
              </w:rPr>
              <w:t xml:space="preserve"> </w:t>
            </w:r>
          </w:p>
        </w:tc>
      </w:tr>
      <w:tr w:rsidR="005574C7" w:rsidRPr="00C801D0" w14:paraId="44C0FD34" w14:textId="77777777" w:rsidTr="00167B36">
        <w:tc>
          <w:tcPr>
            <w:tcW w:w="566" w:type="dxa"/>
          </w:tcPr>
          <w:p w14:paraId="41724F94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5963C731" w14:textId="77777777" w:rsidR="005574C7" w:rsidRPr="00C801D0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</w:tcPr>
          <w:p w14:paraId="63DD8840" w14:textId="761AC115" w:rsidR="005574C7" w:rsidRPr="00C801D0" w:rsidRDefault="005574C7" w:rsidP="005574C7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+1.16 V</w:t>
            </w:r>
          </w:p>
        </w:tc>
      </w:tr>
      <w:tr w:rsidR="005574C7" w:rsidRPr="00C801D0" w14:paraId="2A534B55" w14:textId="77777777" w:rsidTr="00167B36">
        <w:tc>
          <w:tcPr>
            <w:tcW w:w="566" w:type="dxa"/>
          </w:tcPr>
          <w:p w14:paraId="3ABE9AB1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D415A3C" w14:textId="77777777" w:rsidR="005574C7" w:rsidRPr="00C801D0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</w:tcPr>
          <w:p w14:paraId="0F2F72C9" w14:textId="75A03BFF" w:rsidR="005574C7" w:rsidRPr="00C801D0" w:rsidRDefault="005574C7" w:rsidP="005574C7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+1.44 V</w:t>
            </w:r>
          </w:p>
        </w:tc>
      </w:tr>
      <w:tr w:rsidR="005574C7" w:rsidRPr="00C801D0" w14:paraId="03665E99" w14:textId="77777777" w:rsidTr="00167B36">
        <w:tc>
          <w:tcPr>
            <w:tcW w:w="566" w:type="dxa"/>
          </w:tcPr>
          <w:p w14:paraId="587DCC33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6D0FB5F0" w14:textId="77777777" w:rsidR="005574C7" w:rsidRPr="00C801D0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</w:tcPr>
          <w:p w14:paraId="0EC3AA3B" w14:textId="112F957F" w:rsidR="005574C7" w:rsidRPr="00C801D0" w:rsidRDefault="005574C7" w:rsidP="005574C7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+1.50 V</w:t>
            </w:r>
          </w:p>
        </w:tc>
      </w:tr>
      <w:tr w:rsidR="005574C7" w:rsidRPr="00C801D0" w14:paraId="15B16302" w14:textId="77777777" w:rsidTr="00167B36">
        <w:tc>
          <w:tcPr>
            <w:tcW w:w="566" w:type="dxa"/>
          </w:tcPr>
          <w:p w14:paraId="0947B9CD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FAF9304" w14:textId="77777777" w:rsidR="005574C7" w:rsidRPr="00C801D0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</w:tcPr>
          <w:p w14:paraId="2DA7B401" w14:textId="35453459" w:rsidR="005574C7" w:rsidRPr="00C801D0" w:rsidRDefault="005574C7" w:rsidP="005574C7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+1.58 V</w:t>
            </w:r>
          </w:p>
        </w:tc>
      </w:tr>
      <w:tr w:rsidR="005574C7" w:rsidRPr="00C801D0" w14:paraId="3362C547" w14:textId="77777777" w:rsidTr="005446D9">
        <w:tc>
          <w:tcPr>
            <w:tcW w:w="566" w:type="dxa"/>
          </w:tcPr>
          <w:p w14:paraId="52C3AC75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7BBF4BF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</w:tcPr>
          <w:p w14:paraId="40A920F9" w14:textId="77777777" w:rsidR="005574C7" w:rsidRPr="00C801D0" w:rsidRDefault="005574C7" w:rsidP="005574C7">
            <w:pPr>
              <w:spacing w:line="276" w:lineRule="auto"/>
              <w:rPr>
                <w:lang w:val="en-GB"/>
              </w:rPr>
            </w:pPr>
          </w:p>
        </w:tc>
      </w:tr>
    </w:tbl>
    <w:p w14:paraId="584A74D7" w14:textId="77777777" w:rsidR="00956AB3" w:rsidRPr="00C801D0" w:rsidRDefault="00956AB3">
      <w:pPr>
        <w:rPr>
          <w:lang w:val="en-GB"/>
        </w:rPr>
      </w:pPr>
      <w:r w:rsidRPr="00C801D0">
        <w:rPr>
          <w:lang w:val="en-GB"/>
        </w:rPr>
        <w:br w:type="page"/>
      </w:r>
    </w:p>
    <w:tbl>
      <w:tblPr>
        <w:tblW w:w="9498" w:type="dxa"/>
        <w:tblLayout w:type="fixed"/>
        <w:tblLook w:val="0000" w:firstRow="0" w:lastRow="0" w:firstColumn="0" w:lastColumn="0" w:noHBand="0" w:noVBand="0"/>
      </w:tblPr>
      <w:tblGrid>
        <w:gridCol w:w="566"/>
        <w:gridCol w:w="426"/>
        <w:gridCol w:w="8506"/>
      </w:tblGrid>
      <w:tr w:rsidR="005574C7" w:rsidRPr="00C801D0" w14:paraId="700829C9" w14:textId="77777777" w:rsidTr="00696EF1">
        <w:tc>
          <w:tcPr>
            <w:tcW w:w="566" w:type="dxa"/>
          </w:tcPr>
          <w:p w14:paraId="10218768" w14:textId="504092BE" w:rsidR="005574C7" w:rsidRPr="00C801D0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lastRenderedPageBreak/>
              <w:t>13</w:t>
            </w:r>
          </w:p>
        </w:tc>
        <w:tc>
          <w:tcPr>
            <w:tcW w:w="426" w:type="dxa"/>
          </w:tcPr>
          <w:p w14:paraId="715458AD" w14:textId="77777777" w:rsidR="005574C7" w:rsidRPr="00C801D0" w:rsidRDefault="005574C7" w:rsidP="005574C7">
            <w:pPr>
              <w:keepNext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vAlign w:val="center"/>
          </w:tcPr>
          <w:p w14:paraId="368EE323" w14:textId="77777777" w:rsidR="00687F2B" w:rsidRDefault="005574C7" w:rsidP="00687F2B">
            <w:pPr>
              <w:tabs>
                <w:tab w:val="left" w:pos="403"/>
              </w:tabs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When charging a lead-acid battery, the following reaction occurs: </w:t>
            </w:r>
          </w:p>
          <w:p w14:paraId="0D519805" w14:textId="6EF13519" w:rsidR="0044101E" w:rsidRPr="00C801D0" w:rsidRDefault="0044101E" w:rsidP="00687F2B">
            <w:pPr>
              <w:tabs>
                <w:tab w:val="left" w:pos="403"/>
              </w:tabs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2 PbSO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C801D0">
              <w:rPr>
                <w:rFonts w:ascii="Trebuchet MS" w:hAnsi="Trebuchet MS"/>
                <w:lang w:val="en-GB"/>
              </w:rPr>
              <w:t>(s)  +  2 H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C801D0">
              <w:rPr>
                <w:rFonts w:ascii="Trebuchet MS" w:hAnsi="Trebuchet MS"/>
                <w:lang w:val="en-GB"/>
              </w:rPr>
              <w:t xml:space="preserve">O(l)  </w:t>
            </w:r>
            <w:r w:rsidRPr="00C801D0">
              <w:rPr>
                <w:rFonts w:ascii="Trebuchet MS" w:hAnsi="Trebuchet MS"/>
                <w:lang w:val="en-GB"/>
              </w:rPr>
              <w:sym w:font="Symbol" w:char="F0AE"/>
            </w:r>
            <w:r w:rsidRPr="00C801D0">
              <w:rPr>
                <w:rFonts w:ascii="Trebuchet MS" w:hAnsi="Trebuchet MS"/>
                <w:lang w:val="en-GB"/>
              </w:rPr>
              <w:t xml:space="preserve">  Pb(s)  +  PbO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C801D0">
              <w:rPr>
                <w:rFonts w:ascii="Trebuchet MS" w:hAnsi="Trebuchet MS"/>
                <w:lang w:val="en-GB"/>
              </w:rPr>
              <w:t>(s)  +  4 H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Pr="00C801D0">
              <w:rPr>
                <w:rFonts w:ascii="Trebuchet MS" w:hAnsi="Trebuchet MS"/>
                <w:lang w:val="en-GB"/>
              </w:rPr>
              <w:t>(</w:t>
            </w:r>
            <w:proofErr w:type="spellStart"/>
            <w:r w:rsidRPr="00C801D0">
              <w:rPr>
                <w:rFonts w:ascii="Trebuchet MS" w:hAnsi="Trebuchet MS"/>
                <w:lang w:val="en-GB"/>
              </w:rPr>
              <w:t>aq</w:t>
            </w:r>
            <w:proofErr w:type="spellEnd"/>
            <w:r w:rsidRPr="00C801D0">
              <w:rPr>
                <w:rFonts w:ascii="Trebuchet MS" w:hAnsi="Trebuchet MS"/>
                <w:lang w:val="en-GB"/>
              </w:rPr>
              <w:t>)  +  2 SO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2—</w:t>
            </w:r>
            <w:r w:rsidRPr="00C801D0">
              <w:rPr>
                <w:rFonts w:ascii="Trebuchet MS" w:hAnsi="Trebuchet MS"/>
                <w:lang w:val="en-GB"/>
              </w:rPr>
              <w:t>(</w:t>
            </w:r>
            <w:proofErr w:type="spellStart"/>
            <w:r w:rsidRPr="00C801D0">
              <w:rPr>
                <w:rFonts w:ascii="Trebuchet MS" w:hAnsi="Trebuchet MS"/>
                <w:lang w:val="en-GB"/>
              </w:rPr>
              <w:t>aq</w:t>
            </w:r>
            <w:proofErr w:type="spellEnd"/>
            <w:r w:rsidRPr="00C801D0">
              <w:rPr>
                <w:rFonts w:ascii="Trebuchet MS" w:hAnsi="Trebuchet MS"/>
                <w:lang w:val="en-GB"/>
              </w:rPr>
              <w:t>)</w:t>
            </w:r>
          </w:p>
          <w:p w14:paraId="3CC0E321" w14:textId="77777777" w:rsidR="005574C7" w:rsidRPr="00C801D0" w:rsidRDefault="005574C7" w:rsidP="00687F2B">
            <w:pPr>
              <w:tabs>
                <w:tab w:val="left" w:pos="403"/>
              </w:tabs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Below are two statements about the lead-acid battery:</w:t>
            </w:r>
          </w:p>
          <w:p w14:paraId="62165C41" w14:textId="2FBC3FEF" w:rsidR="00687F2B" w:rsidRDefault="0044101E" w:rsidP="00687F2B">
            <w:pPr>
              <w:tabs>
                <w:tab w:val="left" w:pos="403"/>
              </w:tabs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I</w:t>
            </w:r>
            <w:r w:rsidRPr="00C801D0">
              <w:rPr>
                <w:rFonts w:ascii="Trebuchet MS" w:hAnsi="Trebuchet MS"/>
                <w:lang w:val="en-GB"/>
              </w:rPr>
              <w:tab/>
            </w:r>
            <w:r w:rsidR="005574C7" w:rsidRPr="00C801D0">
              <w:rPr>
                <w:rFonts w:ascii="Trebuchet MS" w:hAnsi="Trebuchet MS"/>
                <w:lang w:val="en-GB"/>
              </w:rPr>
              <w:t>During charging, PbO</w:t>
            </w:r>
            <w:r w:rsidR="005574C7"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5574C7" w:rsidRPr="00C801D0">
              <w:rPr>
                <w:rFonts w:ascii="Trebuchet MS" w:hAnsi="Trebuchet MS"/>
                <w:lang w:val="en-GB"/>
              </w:rPr>
              <w:t xml:space="preserve">(s) is </w:t>
            </w:r>
            <w:r w:rsidRPr="00C801D0">
              <w:rPr>
                <w:rFonts w:ascii="Trebuchet MS" w:hAnsi="Trebuchet MS"/>
                <w:lang w:val="en-GB"/>
              </w:rPr>
              <w:t>formed</w:t>
            </w:r>
            <w:r w:rsidR="005574C7" w:rsidRPr="00C801D0">
              <w:rPr>
                <w:rFonts w:ascii="Trebuchet MS" w:hAnsi="Trebuchet MS"/>
                <w:lang w:val="en-GB"/>
              </w:rPr>
              <w:t xml:space="preserve"> at the negative </w:t>
            </w:r>
            <w:r w:rsidRPr="00C801D0">
              <w:rPr>
                <w:rFonts w:ascii="Trebuchet MS" w:hAnsi="Trebuchet MS"/>
                <w:lang w:val="en-GB"/>
              </w:rPr>
              <w:t>electrode</w:t>
            </w:r>
            <w:r w:rsidR="00687F2B">
              <w:rPr>
                <w:rFonts w:ascii="Trebuchet MS" w:hAnsi="Trebuchet MS"/>
                <w:lang w:val="en-GB"/>
              </w:rPr>
              <w:t>.</w:t>
            </w:r>
            <w:r w:rsidR="00687F2B">
              <w:rPr>
                <w:rFonts w:ascii="Trebuchet MS" w:hAnsi="Trebuchet MS"/>
                <w:lang w:val="en-GB"/>
              </w:rPr>
              <w:br/>
            </w:r>
            <w:r w:rsidR="005574C7" w:rsidRPr="00C801D0">
              <w:rPr>
                <w:rFonts w:ascii="Trebuchet MS" w:hAnsi="Trebuchet MS"/>
                <w:lang w:val="en-GB"/>
              </w:rPr>
              <w:t xml:space="preserve">II </w:t>
            </w:r>
            <w:r w:rsidRPr="00C801D0">
              <w:rPr>
                <w:rFonts w:ascii="Trebuchet MS" w:hAnsi="Trebuchet MS"/>
                <w:lang w:val="en-GB"/>
              </w:rPr>
              <w:tab/>
            </w:r>
            <w:r w:rsidR="005574C7" w:rsidRPr="00C801D0">
              <w:rPr>
                <w:rFonts w:ascii="Trebuchet MS" w:hAnsi="Trebuchet MS"/>
                <w:lang w:val="en-GB"/>
              </w:rPr>
              <w:t>During charging, the same amount of SO</w:t>
            </w:r>
            <w:r w:rsidR="005574C7" w:rsidRPr="00C801D0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="005574C7" w:rsidRPr="00C801D0">
              <w:rPr>
                <w:rFonts w:ascii="Trebuchet MS" w:hAnsi="Trebuchet MS"/>
                <w:vertAlign w:val="superscript"/>
                <w:lang w:val="en-GB"/>
              </w:rPr>
              <w:t>2</w:t>
            </w:r>
            <w:r w:rsidR="00C82AF6"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="005574C7" w:rsidRPr="00C801D0">
              <w:rPr>
                <w:rFonts w:ascii="Trebuchet MS" w:hAnsi="Trebuchet MS"/>
                <w:lang w:val="en-GB"/>
              </w:rPr>
              <w:t>(</w:t>
            </w:r>
            <w:proofErr w:type="spellStart"/>
            <w:r w:rsidR="005574C7" w:rsidRPr="00C801D0">
              <w:rPr>
                <w:rFonts w:ascii="Trebuchet MS" w:hAnsi="Trebuchet MS"/>
                <w:lang w:val="en-GB"/>
              </w:rPr>
              <w:t>aq</w:t>
            </w:r>
            <w:proofErr w:type="spellEnd"/>
            <w:r w:rsidR="005574C7" w:rsidRPr="00C801D0">
              <w:rPr>
                <w:rFonts w:ascii="Trebuchet MS" w:hAnsi="Trebuchet MS"/>
                <w:lang w:val="en-GB"/>
              </w:rPr>
              <w:t>) is produced at both electrodes</w:t>
            </w:r>
            <w:r w:rsidR="00687F2B">
              <w:rPr>
                <w:rFonts w:ascii="Trebuchet MS" w:hAnsi="Trebuchet MS"/>
                <w:lang w:val="en-GB"/>
              </w:rPr>
              <w:t>.</w:t>
            </w:r>
            <w:r w:rsidR="005574C7" w:rsidRPr="00C801D0">
              <w:rPr>
                <w:rFonts w:ascii="Trebuchet MS" w:hAnsi="Trebuchet MS"/>
                <w:lang w:val="en-GB"/>
              </w:rPr>
              <w:t xml:space="preserve"> </w:t>
            </w:r>
          </w:p>
          <w:p w14:paraId="62ABB33E" w14:textId="07123F63" w:rsidR="005574C7" w:rsidRPr="00C801D0" w:rsidRDefault="005574C7" w:rsidP="00687F2B">
            <w:pPr>
              <w:tabs>
                <w:tab w:val="left" w:pos="403"/>
              </w:tabs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Which of the above statements is/are correct?</w:t>
            </w:r>
          </w:p>
        </w:tc>
      </w:tr>
      <w:tr w:rsidR="005574C7" w:rsidRPr="00C801D0" w14:paraId="15A6DFC5" w14:textId="77777777" w:rsidTr="00696EF1">
        <w:tc>
          <w:tcPr>
            <w:tcW w:w="566" w:type="dxa"/>
          </w:tcPr>
          <w:p w14:paraId="0438032D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73DE9243" w14:textId="77777777" w:rsidR="005574C7" w:rsidRPr="00C801D0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  <w:vAlign w:val="center"/>
          </w:tcPr>
          <w:p w14:paraId="3C9E0808" w14:textId="161755D5" w:rsidR="005574C7" w:rsidRPr="00C801D0" w:rsidRDefault="005446D9" w:rsidP="005574C7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neither</w:t>
            </w:r>
          </w:p>
        </w:tc>
      </w:tr>
      <w:tr w:rsidR="005574C7" w:rsidRPr="00C801D0" w14:paraId="198F6851" w14:textId="77777777" w:rsidTr="00696EF1">
        <w:tc>
          <w:tcPr>
            <w:tcW w:w="566" w:type="dxa"/>
          </w:tcPr>
          <w:p w14:paraId="3DE33945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5118E874" w14:textId="77777777" w:rsidR="005574C7" w:rsidRPr="00C801D0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  <w:vAlign w:val="center"/>
          </w:tcPr>
          <w:p w14:paraId="439A828E" w14:textId="44ECA263" w:rsidR="005574C7" w:rsidRPr="00C801D0" w:rsidRDefault="005574C7" w:rsidP="005574C7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only I</w:t>
            </w:r>
          </w:p>
        </w:tc>
      </w:tr>
      <w:tr w:rsidR="005574C7" w:rsidRPr="00C801D0" w14:paraId="7C578126" w14:textId="77777777" w:rsidTr="00696EF1">
        <w:tc>
          <w:tcPr>
            <w:tcW w:w="566" w:type="dxa"/>
          </w:tcPr>
          <w:p w14:paraId="2DA1A007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2C84F3A7" w14:textId="77777777" w:rsidR="005574C7" w:rsidRPr="00C801D0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</w:tcPr>
          <w:p w14:paraId="03840F9C" w14:textId="451E7E0A" w:rsidR="005574C7" w:rsidRPr="00C801D0" w:rsidRDefault="005574C7" w:rsidP="005574C7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only II</w:t>
            </w:r>
          </w:p>
        </w:tc>
      </w:tr>
      <w:tr w:rsidR="005574C7" w:rsidRPr="00C801D0" w14:paraId="2D3374FC" w14:textId="77777777" w:rsidTr="00696EF1">
        <w:tc>
          <w:tcPr>
            <w:tcW w:w="566" w:type="dxa"/>
          </w:tcPr>
          <w:p w14:paraId="440298D3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2ADA09C" w14:textId="77777777" w:rsidR="005574C7" w:rsidRPr="00C801D0" w:rsidRDefault="005574C7" w:rsidP="005574C7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</w:tcPr>
          <w:p w14:paraId="49F73EDD" w14:textId="17CCDC04" w:rsidR="005574C7" w:rsidRPr="00C801D0" w:rsidRDefault="005446D9" w:rsidP="005574C7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both</w:t>
            </w:r>
          </w:p>
        </w:tc>
      </w:tr>
      <w:tr w:rsidR="005574C7" w:rsidRPr="00C801D0" w14:paraId="6A7683CE" w14:textId="77777777" w:rsidTr="005446D9">
        <w:tc>
          <w:tcPr>
            <w:tcW w:w="566" w:type="dxa"/>
          </w:tcPr>
          <w:p w14:paraId="2A1BB314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03B1BD58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</w:tcPr>
          <w:p w14:paraId="54B9797D" w14:textId="77777777" w:rsidR="005574C7" w:rsidRPr="00C801D0" w:rsidRDefault="005574C7" w:rsidP="005574C7">
            <w:pPr>
              <w:spacing w:line="276" w:lineRule="auto"/>
              <w:rPr>
                <w:lang w:val="en-GB"/>
              </w:rPr>
            </w:pPr>
          </w:p>
        </w:tc>
      </w:tr>
      <w:tr w:rsidR="005574C7" w:rsidRPr="00C801D0" w14:paraId="7F715F37" w14:textId="77777777" w:rsidTr="00696EF1">
        <w:tc>
          <w:tcPr>
            <w:tcW w:w="566" w:type="dxa"/>
          </w:tcPr>
          <w:p w14:paraId="07C317A3" w14:textId="3778BDC6" w:rsidR="005574C7" w:rsidRPr="00C801D0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14</w:t>
            </w:r>
          </w:p>
        </w:tc>
        <w:tc>
          <w:tcPr>
            <w:tcW w:w="426" w:type="dxa"/>
          </w:tcPr>
          <w:p w14:paraId="626E715A" w14:textId="77777777" w:rsidR="005574C7" w:rsidRPr="00C801D0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vAlign w:val="center"/>
          </w:tcPr>
          <w:p w14:paraId="7944376C" w14:textId="3AF37E4E" w:rsidR="005574C7" w:rsidRPr="00C801D0" w:rsidRDefault="005574C7" w:rsidP="005574C7">
            <w:pPr>
              <w:pStyle w:val="Stand"/>
              <w:tabs>
                <w:tab w:val="left" w:pos="0"/>
                <w:tab w:val="left" w:pos="5704"/>
              </w:tabs>
              <w:spacing w:after="60" w:line="276" w:lineRule="auto"/>
              <w:rPr>
                <w:rFonts w:ascii="Trebuchet MS" w:hAnsi="Trebuchet MS"/>
                <w:iCs/>
                <w:noProof/>
                <w:lang w:val="en-GB"/>
              </w:rPr>
            </w:pPr>
            <w:r w:rsidRPr="00C801D0">
              <w:rPr>
                <w:rFonts w:ascii="Trebuchet MS" w:hAnsi="Trebuchet MS"/>
                <w:iCs/>
                <w:noProof/>
                <w:lang w:val="en-GB"/>
              </w:rPr>
              <w:t>Bronze statues turn slightly green over time. Copper, one of the metals in the bronze alloy, reacts in various ways with oxygen, water, sulfur trioxide, and carbon dioxide, among other</w:t>
            </w:r>
            <w:r w:rsidR="009203F6">
              <w:rPr>
                <w:rFonts w:ascii="Trebuchet MS" w:hAnsi="Trebuchet MS"/>
                <w:iCs/>
                <w:noProof/>
                <w:lang w:val="en-GB"/>
              </w:rPr>
              <w:t>s</w:t>
            </w:r>
            <w:r w:rsidRPr="00C801D0">
              <w:rPr>
                <w:rFonts w:ascii="Trebuchet MS" w:hAnsi="Trebuchet MS"/>
                <w:iCs/>
                <w:noProof/>
                <w:lang w:val="en-GB"/>
              </w:rPr>
              <w:t>, to form copper compounds with various colo</w:t>
            </w:r>
            <w:r w:rsidR="0044101E" w:rsidRPr="00C801D0">
              <w:rPr>
                <w:rFonts w:ascii="Trebuchet MS" w:hAnsi="Trebuchet MS"/>
                <w:iCs/>
                <w:noProof/>
                <w:lang w:val="en-GB"/>
              </w:rPr>
              <w:t>u</w:t>
            </w:r>
            <w:r w:rsidRPr="00C801D0">
              <w:rPr>
                <w:rFonts w:ascii="Trebuchet MS" w:hAnsi="Trebuchet MS"/>
                <w:iCs/>
                <w:noProof/>
                <w:lang w:val="en-GB"/>
              </w:rPr>
              <w:t>rs. Four of these reactions are shown below.</w:t>
            </w:r>
          </w:p>
          <w:p w14:paraId="4C17560D" w14:textId="066DC422" w:rsidR="0044101E" w:rsidRPr="0044101E" w:rsidRDefault="0044101E" w:rsidP="0044101E">
            <w:pPr>
              <w:pStyle w:val="Stand"/>
              <w:rPr>
                <w:rFonts w:ascii="Trebuchet MS" w:hAnsi="Trebuchet MS"/>
                <w:iCs/>
                <w:noProof/>
                <w:lang w:val="en-GB"/>
              </w:rPr>
            </w:pPr>
            <w:r w:rsidRPr="0044101E">
              <w:rPr>
                <w:rFonts w:ascii="Trebuchet MS" w:hAnsi="Trebuchet MS"/>
                <w:iCs/>
                <w:noProof/>
                <w:lang w:val="en-GB"/>
              </w:rPr>
              <w:t>Reacti</w:t>
            </w:r>
            <w:r w:rsidRPr="00C801D0">
              <w:rPr>
                <w:rFonts w:ascii="Trebuchet MS" w:hAnsi="Trebuchet MS"/>
                <w:iCs/>
                <w:noProof/>
                <w:lang w:val="en-GB"/>
              </w:rPr>
              <w:t>on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 xml:space="preserve"> 1:  4 Cu  +  O</w:t>
            </w:r>
            <w:r w:rsidRPr="0044101E">
              <w:rPr>
                <w:rFonts w:ascii="Trebuchet MS" w:hAnsi="Trebuchet MS"/>
                <w:iCs/>
                <w:noProof/>
                <w:vertAlign w:val="subscript"/>
                <w:lang w:val="en-GB"/>
              </w:rPr>
              <w:t>2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 xml:space="preserve">  </w:t>
            </w:r>
            <w:r w:rsidR="00687F2B" w:rsidRPr="00C801D0">
              <w:rPr>
                <w:rFonts w:ascii="Trebuchet MS" w:hAnsi="Trebuchet MS"/>
                <w:lang w:val="en-GB"/>
              </w:rPr>
              <w:sym w:font="Symbol" w:char="F0AE"/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 xml:space="preserve">  2 Cu</w:t>
            </w:r>
            <w:r w:rsidRPr="0044101E">
              <w:rPr>
                <w:rFonts w:ascii="Trebuchet MS" w:hAnsi="Trebuchet MS"/>
                <w:iCs/>
                <w:noProof/>
                <w:vertAlign w:val="subscript"/>
                <w:lang w:val="en-GB"/>
              </w:rPr>
              <w:t>2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>O</w:t>
            </w:r>
            <w:r w:rsidR="00687F2B">
              <w:rPr>
                <w:rFonts w:ascii="Trebuchet MS" w:hAnsi="Trebuchet MS"/>
                <w:iCs/>
                <w:noProof/>
                <w:lang w:val="en-GB"/>
              </w:rPr>
              <w:br/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>Reacti</w:t>
            </w:r>
            <w:r w:rsidRPr="00C801D0">
              <w:rPr>
                <w:rFonts w:ascii="Trebuchet MS" w:hAnsi="Trebuchet MS"/>
                <w:iCs/>
                <w:noProof/>
                <w:lang w:val="en-GB"/>
              </w:rPr>
              <w:t>on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 xml:space="preserve"> 2:  2 Cu</w:t>
            </w:r>
            <w:r w:rsidRPr="0044101E">
              <w:rPr>
                <w:rFonts w:ascii="Trebuchet MS" w:hAnsi="Trebuchet MS"/>
                <w:iCs/>
                <w:noProof/>
                <w:vertAlign w:val="subscript"/>
                <w:lang w:val="en-GB"/>
              </w:rPr>
              <w:t>2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>O  +  O</w:t>
            </w:r>
            <w:r w:rsidRPr="0044101E">
              <w:rPr>
                <w:rFonts w:ascii="Trebuchet MS" w:hAnsi="Trebuchet MS"/>
                <w:iCs/>
                <w:noProof/>
                <w:vertAlign w:val="subscript"/>
                <w:lang w:val="en-GB"/>
              </w:rPr>
              <w:t>2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 xml:space="preserve"> </w:t>
            </w:r>
            <w:r w:rsidR="00687F2B">
              <w:rPr>
                <w:rFonts w:ascii="Trebuchet MS" w:hAnsi="Trebuchet MS"/>
                <w:iCs/>
                <w:noProof/>
                <w:lang w:val="en-GB"/>
              </w:rPr>
              <w:t xml:space="preserve"> </w:t>
            </w:r>
            <w:r w:rsidR="00687F2B" w:rsidRPr="00C801D0">
              <w:rPr>
                <w:rFonts w:ascii="Trebuchet MS" w:hAnsi="Trebuchet MS"/>
                <w:lang w:val="en-GB"/>
              </w:rPr>
              <w:sym w:font="Symbol" w:char="F0AE"/>
            </w:r>
            <w:r w:rsidR="00687F2B">
              <w:rPr>
                <w:rFonts w:ascii="Trebuchet MS" w:hAnsi="Trebuchet MS"/>
                <w:lang w:val="en-GB"/>
              </w:rPr>
              <w:t xml:space="preserve"> 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 xml:space="preserve"> 4 CuO </w:t>
            </w:r>
            <w:r w:rsidR="00687F2B">
              <w:rPr>
                <w:rFonts w:ascii="Trebuchet MS" w:hAnsi="Trebuchet MS"/>
                <w:iCs/>
                <w:noProof/>
                <w:lang w:val="en-GB"/>
              </w:rPr>
              <w:br/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>Reacti</w:t>
            </w:r>
            <w:r w:rsidRPr="00C801D0">
              <w:rPr>
                <w:rFonts w:ascii="Trebuchet MS" w:hAnsi="Trebuchet MS"/>
                <w:iCs/>
                <w:noProof/>
                <w:lang w:val="en-GB"/>
              </w:rPr>
              <w:t>on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 xml:space="preserve"> 3:  4 CuO  +  SO</w:t>
            </w:r>
            <w:r w:rsidRPr="0044101E">
              <w:rPr>
                <w:rFonts w:ascii="Trebuchet MS" w:hAnsi="Trebuchet MS"/>
                <w:iCs/>
                <w:noProof/>
                <w:vertAlign w:val="subscript"/>
                <w:lang w:val="en-GB"/>
              </w:rPr>
              <w:t>3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 xml:space="preserve"> +  3 H</w:t>
            </w:r>
            <w:r w:rsidRPr="0044101E">
              <w:rPr>
                <w:rFonts w:ascii="Trebuchet MS" w:hAnsi="Trebuchet MS"/>
                <w:iCs/>
                <w:noProof/>
                <w:vertAlign w:val="subscript"/>
                <w:lang w:val="en-GB"/>
              </w:rPr>
              <w:t>2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 xml:space="preserve">O  </w:t>
            </w:r>
            <w:r w:rsidR="00687F2B" w:rsidRPr="00C801D0">
              <w:rPr>
                <w:rFonts w:ascii="Trebuchet MS" w:hAnsi="Trebuchet MS"/>
                <w:lang w:val="en-GB"/>
              </w:rPr>
              <w:sym w:font="Symbol" w:char="F0AE"/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 xml:space="preserve">  Cu</w:t>
            </w:r>
            <w:r w:rsidRPr="0044101E">
              <w:rPr>
                <w:rFonts w:ascii="Trebuchet MS" w:hAnsi="Trebuchet MS"/>
                <w:iCs/>
                <w:noProof/>
                <w:vertAlign w:val="subscript"/>
                <w:lang w:val="en-GB"/>
              </w:rPr>
              <w:t>4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>SO</w:t>
            </w:r>
            <w:r w:rsidRPr="0044101E">
              <w:rPr>
                <w:rFonts w:ascii="Trebuchet MS" w:hAnsi="Trebuchet MS"/>
                <w:iCs/>
                <w:noProof/>
                <w:vertAlign w:val="subscript"/>
                <w:lang w:val="en-GB"/>
              </w:rPr>
              <w:t>4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>(OH)</w:t>
            </w:r>
            <w:r w:rsidRPr="0044101E">
              <w:rPr>
                <w:rFonts w:ascii="Trebuchet MS" w:hAnsi="Trebuchet MS"/>
                <w:iCs/>
                <w:noProof/>
                <w:vertAlign w:val="subscript"/>
                <w:lang w:val="en-GB"/>
              </w:rPr>
              <w:t>6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 xml:space="preserve"> </w:t>
            </w:r>
            <w:r w:rsidR="00687F2B">
              <w:rPr>
                <w:rFonts w:ascii="Trebuchet MS" w:hAnsi="Trebuchet MS"/>
                <w:iCs/>
                <w:noProof/>
                <w:lang w:val="en-GB"/>
              </w:rPr>
              <w:br/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>Reacti</w:t>
            </w:r>
            <w:r w:rsidRPr="00C801D0">
              <w:rPr>
                <w:rFonts w:ascii="Trebuchet MS" w:hAnsi="Trebuchet MS"/>
                <w:iCs/>
                <w:noProof/>
                <w:lang w:val="en-GB"/>
              </w:rPr>
              <w:t>on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 xml:space="preserve"> 4:  2 CuO  +  CO</w:t>
            </w:r>
            <w:r w:rsidRPr="0044101E">
              <w:rPr>
                <w:rFonts w:ascii="Trebuchet MS" w:hAnsi="Trebuchet MS"/>
                <w:iCs/>
                <w:noProof/>
                <w:vertAlign w:val="subscript"/>
                <w:lang w:val="en-GB"/>
              </w:rPr>
              <w:t>2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 xml:space="preserve">  +  H</w:t>
            </w:r>
            <w:r w:rsidRPr="0044101E">
              <w:rPr>
                <w:rFonts w:ascii="Trebuchet MS" w:hAnsi="Trebuchet MS"/>
                <w:iCs/>
                <w:noProof/>
                <w:vertAlign w:val="subscript"/>
                <w:lang w:val="en-GB"/>
              </w:rPr>
              <w:t>2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 xml:space="preserve">O  </w:t>
            </w:r>
            <w:r w:rsidR="00687F2B" w:rsidRPr="00C801D0">
              <w:rPr>
                <w:rFonts w:ascii="Trebuchet MS" w:hAnsi="Trebuchet MS"/>
                <w:lang w:val="en-GB"/>
              </w:rPr>
              <w:sym w:font="Symbol" w:char="F0AE"/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 xml:space="preserve">  Cu</w:t>
            </w:r>
            <w:r w:rsidRPr="0044101E">
              <w:rPr>
                <w:rFonts w:ascii="Trebuchet MS" w:hAnsi="Trebuchet MS"/>
                <w:iCs/>
                <w:noProof/>
                <w:vertAlign w:val="subscript"/>
                <w:lang w:val="en-GB"/>
              </w:rPr>
              <w:t>2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>CO</w:t>
            </w:r>
            <w:r w:rsidRPr="0044101E">
              <w:rPr>
                <w:rFonts w:ascii="Trebuchet MS" w:hAnsi="Trebuchet MS"/>
                <w:iCs/>
                <w:noProof/>
                <w:vertAlign w:val="subscript"/>
                <w:lang w:val="en-GB"/>
              </w:rPr>
              <w:t>3</w:t>
            </w:r>
            <w:r w:rsidRPr="0044101E">
              <w:rPr>
                <w:rFonts w:ascii="Trebuchet MS" w:hAnsi="Trebuchet MS"/>
                <w:iCs/>
                <w:noProof/>
                <w:lang w:val="en-GB"/>
              </w:rPr>
              <w:t>(OH)</w:t>
            </w:r>
            <w:r w:rsidRPr="0044101E">
              <w:rPr>
                <w:rFonts w:ascii="Trebuchet MS" w:hAnsi="Trebuchet MS"/>
                <w:iCs/>
                <w:noProof/>
                <w:vertAlign w:val="subscript"/>
                <w:lang w:val="en-GB"/>
              </w:rPr>
              <w:t>2</w:t>
            </w:r>
          </w:p>
          <w:p w14:paraId="49B62DDF" w14:textId="77777777" w:rsidR="005574C7" w:rsidRPr="00C801D0" w:rsidRDefault="005574C7" w:rsidP="005574C7">
            <w:pPr>
              <w:pStyle w:val="Stand"/>
              <w:tabs>
                <w:tab w:val="left" w:pos="0"/>
                <w:tab w:val="left" w:pos="5704"/>
              </w:tabs>
              <w:spacing w:after="60" w:line="276" w:lineRule="auto"/>
              <w:rPr>
                <w:rFonts w:ascii="Trebuchet MS" w:hAnsi="Trebuchet MS"/>
                <w:iCs/>
                <w:noProof/>
                <w:lang w:val="en-GB"/>
              </w:rPr>
            </w:pPr>
            <w:r w:rsidRPr="00C801D0">
              <w:rPr>
                <w:rFonts w:ascii="Trebuchet MS" w:hAnsi="Trebuchet MS"/>
                <w:iCs/>
                <w:noProof/>
                <w:lang w:val="en-GB"/>
              </w:rPr>
              <w:t>Reaction 1 is a redox reaction.</w:t>
            </w:r>
          </w:p>
          <w:p w14:paraId="41FF6FD0" w14:textId="4BCFE536" w:rsidR="005574C7" w:rsidRPr="00C801D0" w:rsidRDefault="005574C7" w:rsidP="005574C7">
            <w:pPr>
              <w:pStyle w:val="Stand"/>
              <w:tabs>
                <w:tab w:val="left" w:pos="0"/>
                <w:tab w:val="left" w:pos="5704"/>
              </w:tabs>
              <w:spacing w:after="60" w:line="276" w:lineRule="auto"/>
              <w:rPr>
                <w:rFonts w:ascii="Trebuchet MS" w:hAnsi="Trebuchet MS"/>
                <w:iCs/>
                <w:noProof/>
                <w:lang w:val="en-GB"/>
              </w:rPr>
            </w:pPr>
            <w:r w:rsidRPr="00C801D0">
              <w:rPr>
                <w:rFonts w:ascii="Trebuchet MS" w:hAnsi="Trebuchet MS"/>
                <w:iCs/>
                <w:noProof/>
                <w:lang w:val="en-GB"/>
              </w:rPr>
              <w:t>Which of the other reactions is</w:t>
            </w:r>
            <w:r w:rsidR="00687F2B">
              <w:rPr>
                <w:rFonts w:ascii="Trebuchet MS" w:hAnsi="Trebuchet MS"/>
                <w:iCs/>
                <w:noProof/>
                <w:lang w:val="en-GB"/>
              </w:rPr>
              <w:t xml:space="preserve"> a </w:t>
            </w:r>
            <w:r w:rsidRPr="00C801D0">
              <w:rPr>
                <w:rFonts w:ascii="Trebuchet MS" w:hAnsi="Trebuchet MS"/>
                <w:iCs/>
                <w:noProof/>
                <w:lang w:val="en-GB"/>
              </w:rPr>
              <w:t>/</w:t>
            </w:r>
            <w:r w:rsidR="00687F2B">
              <w:rPr>
                <w:rFonts w:ascii="Trebuchet MS" w:hAnsi="Trebuchet MS"/>
                <w:iCs/>
                <w:noProof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iCs/>
                <w:noProof/>
                <w:lang w:val="en-GB"/>
              </w:rPr>
              <w:t>are redox reaction(s)?</w:t>
            </w:r>
          </w:p>
        </w:tc>
      </w:tr>
      <w:tr w:rsidR="005574C7" w:rsidRPr="00C801D0" w14:paraId="045E385B" w14:textId="77777777" w:rsidTr="00696EF1">
        <w:tc>
          <w:tcPr>
            <w:tcW w:w="566" w:type="dxa"/>
            <w:vAlign w:val="center"/>
          </w:tcPr>
          <w:p w14:paraId="6167B6DB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62DEECC3" w14:textId="2F3F4EDA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</w:tcPr>
          <w:p w14:paraId="1D2DE2B0" w14:textId="3EBB9453" w:rsidR="005574C7" w:rsidRPr="00C801D0" w:rsidRDefault="005574C7" w:rsidP="005574C7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  <w:lang w:val="en-GB"/>
              </w:rPr>
            </w:pPr>
            <w:r w:rsidRPr="00C801D0">
              <w:rPr>
                <w:rFonts w:ascii="Trebuchet MS" w:hAnsi="Trebuchet MS"/>
                <w:noProof/>
                <w:lang w:val="en-GB"/>
              </w:rPr>
              <w:t>none of them</w:t>
            </w:r>
          </w:p>
        </w:tc>
      </w:tr>
      <w:tr w:rsidR="005574C7" w:rsidRPr="00C801D0" w14:paraId="01FD300F" w14:textId="77777777" w:rsidTr="00696EF1">
        <w:tc>
          <w:tcPr>
            <w:tcW w:w="566" w:type="dxa"/>
            <w:vAlign w:val="center"/>
          </w:tcPr>
          <w:p w14:paraId="1ECC31EC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AA3E328" w14:textId="3D360D78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</w:tcPr>
          <w:p w14:paraId="1C4E46C2" w14:textId="0F2D9803" w:rsidR="005574C7" w:rsidRPr="00C801D0" w:rsidRDefault="005574C7" w:rsidP="005574C7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  <w:lang w:val="en-GB"/>
              </w:rPr>
            </w:pPr>
            <w:r w:rsidRPr="00C801D0">
              <w:rPr>
                <w:rFonts w:ascii="Trebuchet MS" w:hAnsi="Trebuchet MS"/>
                <w:noProof/>
                <w:lang w:val="en-GB"/>
              </w:rPr>
              <w:t xml:space="preserve">only </w:t>
            </w:r>
            <w:r w:rsidR="0044101E" w:rsidRPr="00C801D0">
              <w:rPr>
                <w:rFonts w:ascii="Trebuchet MS" w:hAnsi="Trebuchet MS"/>
                <w:noProof/>
                <w:lang w:val="en-GB"/>
              </w:rPr>
              <w:t>reaction</w:t>
            </w:r>
            <w:r w:rsidRPr="00C801D0">
              <w:rPr>
                <w:rFonts w:ascii="Trebuchet MS" w:hAnsi="Trebuchet MS"/>
                <w:noProof/>
                <w:lang w:val="en-GB"/>
              </w:rPr>
              <w:t xml:space="preserve"> 2</w:t>
            </w:r>
          </w:p>
        </w:tc>
      </w:tr>
      <w:tr w:rsidR="005574C7" w:rsidRPr="00C801D0" w14:paraId="677E5605" w14:textId="77777777" w:rsidTr="00696EF1">
        <w:tc>
          <w:tcPr>
            <w:tcW w:w="566" w:type="dxa"/>
            <w:vAlign w:val="center"/>
          </w:tcPr>
          <w:p w14:paraId="532F85AD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6128240C" w14:textId="5DAF7BD9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</w:tcPr>
          <w:p w14:paraId="5BFBD745" w14:textId="1BD13E8A" w:rsidR="005574C7" w:rsidRPr="00C801D0" w:rsidRDefault="005574C7" w:rsidP="005574C7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  <w:lang w:val="en-GB"/>
              </w:rPr>
            </w:pPr>
            <w:r w:rsidRPr="00C801D0">
              <w:rPr>
                <w:rFonts w:ascii="Trebuchet MS" w:hAnsi="Trebuchet MS"/>
                <w:noProof/>
                <w:lang w:val="en-GB"/>
              </w:rPr>
              <w:t xml:space="preserve">only </w:t>
            </w:r>
            <w:r w:rsidR="0044101E" w:rsidRPr="00C801D0">
              <w:rPr>
                <w:rFonts w:ascii="Trebuchet MS" w:hAnsi="Trebuchet MS"/>
                <w:noProof/>
                <w:lang w:val="en-GB"/>
              </w:rPr>
              <w:t>reaction</w:t>
            </w:r>
            <w:r w:rsidRPr="00C801D0">
              <w:rPr>
                <w:rFonts w:ascii="Trebuchet MS" w:hAnsi="Trebuchet MS"/>
                <w:noProof/>
                <w:lang w:val="en-GB"/>
              </w:rPr>
              <w:t xml:space="preserve"> 3</w:t>
            </w:r>
          </w:p>
        </w:tc>
      </w:tr>
      <w:tr w:rsidR="005574C7" w:rsidRPr="00C801D0" w14:paraId="6BCFF36B" w14:textId="77777777" w:rsidTr="00696EF1">
        <w:tc>
          <w:tcPr>
            <w:tcW w:w="566" w:type="dxa"/>
            <w:vAlign w:val="center"/>
          </w:tcPr>
          <w:p w14:paraId="68166696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E6A7656" w14:textId="302F2A12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</w:tcPr>
          <w:p w14:paraId="154AA606" w14:textId="034C08B6" w:rsidR="005574C7" w:rsidRPr="00C801D0" w:rsidRDefault="005574C7" w:rsidP="005574C7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  <w:lang w:val="en-GB"/>
              </w:rPr>
            </w:pPr>
            <w:r w:rsidRPr="00C801D0">
              <w:rPr>
                <w:rFonts w:ascii="Trebuchet MS" w:hAnsi="Trebuchet MS"/>
                <w:noProof/>
                <w:lang w:val="en-GB"/>
              </w:rPr>
              <w:t xml:space="preserve">only </w:t>
            </w:r>
            <w:r w:rsidR="0044101E" w:rsidRPr="00C801D0">
              <w:rPr>
                <w:rFonts w:ascii="Trebuchet MS" w:hAnsi="Trebuchet MS"/>
                <w:noProof/>
                <w:lang w:val="en-GB"/>
              </w:rPr>
              <w:t>reaction</w:t>
            </w:r>
            <w:r w:rsidRPr="00C801D0">
              <w:rPr>
                <w:rFonts w:ascii="Trebuchet MS" w:hAnsi="Trebuchet MS"/>
                <w:noProof/>
                <w:lang w:val="en-GB"/>
              </w:rPr>
              <w:t xml:space="preserve"> 4</w:t>
            </w:r>
          </w:p>
        </w:tc>
      </w:tr>
      <w:tr w:rsidR="005574C7" w:rsidRPr="00C801D0" w14:paraId="63435320" w14:textId="77777777" w:rsidTr="00696EF1">
        <w:tc>
          <w:tcPr>
            <w:tcW w:w="566" w:type="dxa"/>
            <w:vAlign w:val="center"/>
          </w:tcPr>
          <w:p w14:paraId="50FE88E8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FD71076" w14:textId="1C6DC025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506" w:type="dxa"/>
          </w:tcPr>
          <w:p w14:paraId="089F5317" w14:textId="2CA773C7" w:rsidR="005574C7" w:rsidRPr="00C801D0" w:rsidRDefault="0044101E" w:rsidP="005574C7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  <w:lang w:val="en-GB"/>
              </w:rPr>
            </w:pPr>
            <w:r w:rsidRPr="00C801D0">
              <w:rPr>
                <w:rFonts w:ascii="Trebuchet MS" w:hAnsi="Trebuchet MS"/>
                <w:noProof/>
                <w:lang w:val="en-GB"/>
              </w:rPr>
              <w:t>reaction</w:t>
            </w:r>
            <w:r w:rsidR="00906F49">
              <w:rPr>
                <w:rFonts w:ascii="Trebuchet MS" w:hAnsi="Trebuchet MS"/>
                <w:noProof/>
                <w:lang w:val="en-GB"/>
              </w:rPr>
              <w:t>s</w:t>
            </w:r>
            <w:r w:rsidR="005574C7" w:rsidRPr="00C801D0">
              <w:rPr>
                <w:rFonts w:ascii="Trebuchet MS" w:hAnsi="Trebuchet MS"/>
                <w:noProof/>
                <w:lang w:val="en-GB"/>
              </w:rPr>
              <w:t xml:space="preserve"> 2 and 3</w:t>
            </w:r>
          </w:p>
        </w:tc>
      </w:tr>
      <w:tr w:rsidR="005574C7" w:rsidRPr="00C801D0" w14:paraId="0A41FF36" w14:textId="77777777" w:rsidTr="00696EF1">
        <w:tc>
          <w:tcPr>
            <w:tcW w:w="566" w:type="dxa"/>
            <w:vAlign w:val="center"/>
          </w:tcPr>
          <w:p w14:paraId="17CA61DB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A18E001" w14:textId="3971097C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F</w:t>
            </w:r>
          </w:p>
        </w:tc>
        <w:tc>
          <w:tcPr>
            <w:tcW w:w="8506" w:type="dxa"/>
          </w:tcPr>
          <w:p w14:paraId="37567136" w14:textId="1BC04991" w:rsidR="005574C7" w:rsidRPr="00C801D0" w:rsidRDefault="0044101E" w:rsidP="005574C7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  <w:lang w:val="en-GB"/>
              </w:rPr>
            </w:pPr>
            <w:r w:rsidRPr="00C801D0">
              <w:rPr>
                <w:rFonts w:ascii="Trebuchet MS" w:hAnsi="Trebuchet MS"/>
                <w:noProof/>
                <w:lang w:val="en-GB"/>
              </w:rPr>
              <w:t>reaction</w:t>
            </w:r>
            <w:r w:rsidR="00906F49">
              <w:rPr>
                <w:rFonts w:ascii="Trebuchet MS" w:hAnsi="Trebuchet MS"/>
                <w:noProof/>
                <w:lang w:val="en-GB"/>
              </w:rPr>
              <w:t>s</w:t>
            </w:r>
            <w:r w:rsidR="005574C7" w:rsidRPr="00C801D0">
              <w:rPr>
                <w:rFonts w:ascii="Trebuchet MS" w:hAnsi="Trebuchet MS"/>
                <w:noProof/>
                <w:lang w:val="en-GB"/>
              </w:rPr>
              <w:t xml:space="preserve"> 2 and 4</w:t>
            </w:r>
          </w:p>
        </w:tc>
      </w:tr>
      <w:tr w:rsidR="005574C7" w:rsidRPr="00C801D0" w14:paraId="0BC64BBC" w14:textId="77777777" w:rsidTr="00696EF1">
        <w:tc>
          <w:tcPr>
            <w:tcW w:w="566" w:type="dxa"/>
            <w:vAlign w:val="center"/>
          </w:tcPr>
          <w:p w14:paraId="69665080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52B1CC3" w14:textId="40859CCF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G</w:t>
            </w:r>
          </w:p>
        </w:tc>
        <w:tc>
          <w:tcPr>
            <w:tcW w:w="8506" w:type="dxa"/>
          </w:tcPr>
          <w:p w14:paraId="31FB2BA6" w14:textId="43FB7D82" w:rsidR="005574C7" w:rsidRPr="00C801D0" w:rsidRDefault="0044101E" w:rsidP="005574C7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  <w:lang w:val="en-GB"/>
              </w:rPr>
            </w:pPr>
            <w:r w:rsidRPr="00C801D0">
              <w:rPr>
                <w:rFonts w:ascii="Trebuchet MS" w:hAnsi="Trebuchet MS"/>
                <w:noProof/>
                <w:lang w:val="en-GB"/>
              </w:rPr>
              <w:t>reaction</w:t>
            </w:r>
            <w:r w:rsidR="00906F49">
              <w:rPr>
                <w:rFonts w:ascii="Trebuchet MS" w:hAnsi="Trebuchet MS"/>
                <w:noProof/>
                <w:lang w:val="en-GB"/>
              </w:rPr>
              <w:t>s</w:t>
            </w:r>
            <w:r w:rsidR="005574C7" w:rsidRPr="00C801D0">
              <w:rPr>
                <w:rFonts w:ascii="Trebuchet MS" w:hAnsi="Trebuchet MS"/>
                <w:noProof/>
                <w:lang w:val="en-GB"/>
              </w:rPr>
              <w:t xml:space="preserve"> 3 and 4</w:t>
            </w:r>
          </w:p>
        </w:tc>
      </w:tr>
      <w:tr w:rsidR="005574C7" w:rsidRPr="00C801D0" w14:paraId="4DCB4CBF" w14:textId="77777777" w:rsidTr="00696EF1">
        <w:tc>
          <w:tcPr>
            <w:tcW w:w="566" w:type="dxa"/>
            <w:vAlign w:val="center"/>
          </w:tcPr>
          <w:p w14:paraId="5C42993D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01FDA9B5" w14:textId="60DD84F8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H</w:t>
            </w:r>
          </w:p>
        </w:tc>
        <w:tc>
          <w:tcPr>
            <w:tcW w:w="8506" w:type="dxa"/>
          </w:tcPr>
          <w:p w14:paraId="7B64317C" w14:textId="19C52D6D" w:rsidR="005574C7" w:rsidRPr="00C801D0" w:rsidRDefault="005574C7" w:rsidP="005574C7">
            <w:pPr>
              <w:pStyle w:val="Stand"/>
              <w:tabs>
                <w:tab w:val="left" w:pos="0"/>
              </w:tabs>
              <w:spacing w:before="0" w:line="276" w:lineRule="auto"/>
              <w:rPr>
                <w:rFonts w:ascii="Trebuchet MS" w:hAnsi="Trebuchet MS"/>
                <w:noProof/>
                <w:lang w:val="en-GB"/>
              </w:rPr>
            </w:pPr>
            <w:r w:rsidRPr="00C801D0">
              <w:rPr>
                <w:rFonts w:ascii="Trebuchet MS" w:hAnsi="Trebuchet MS"/>
                <w:noProof/>
                <w:lang w:val="en-GB"/>
              </w:rPr>
              <w:t xml:space="preserve">all </w:t>
            </w:r>
            <w:r w:rsidR="0044101E" w:rsidRPr="00C801D0">
              <w:rPr>
                <w:rFonts w:ascii="Trebuchet MS" w:hAnsi="Trebuchet MS"/>
                <w:noProof/>
                <w:lang w:val="en-GB"/>
              </w:rPr>
              <w:t>reactions</w:t>
            </w:r>
          </w:p>
        </w:tc>
      </w:tr>
    </w:tbl>
    <w:p w14:paraId="00ADFC69" w14:textId="77777777" w:rsidR="00956AB3" w:rsidRPr="00C801D0" w:rsidRDefault="00956AB3">
      <w:pPr>
        <w:rPr>
          <w:lang w:val="en-GB"/>
        </w:rPr>
      </w:pPr>
      <w:r w:rsidRPr="00C801D0">
        <w:rPr>
          <w:lang w:val="en-GB"/>
        </w:rPr>
        <w:br w:type="page"/>
      </w:r>
    </w:p>
    <w:tbl>
      <w:tblPr>
        <w:tblW w:w="9498" w:type="dxa"/>
        <w:tblLayout w:type="fixed"/>
        <w:tblLook w:val="0000" w:firstRow="0" w:lastRow="0" w:firstColumn="0" w:lastColumn="0" w:noHBand="0" w:noVBand="0"/>
      </w:tblPr>
      <w:tblGrid>
        <w:gridCol w:w="566"/>
        <w:gridCol w:w="426"/>
        <w:gridCol w:w="1843"/>
        <w:gridCol w:w="1843"/>
        <w:gridCol w:w="4820"/>
      </w:tblGrid>
      <w:tr w:rsidR="005574C7" w:rsidRPr="00C801D0" w14:paraId="43F5942B" w14:textId="77777777" w:rsidTr="00167B36">
        <w:tc>
          <w:tcPr>
            <w:tcW w:w="566" w:type="dxa"/>
          </w:tcPr>
          <w:p w14:paraId="045CA4DC" w14:textId="3B713293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</w:tcPr>
          <w:p w14:paraId="712D3880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</w:tcPr>
          <w:p w14:paraId="6EDD899F" w14:textId="77777777" w:rsidR="005574C7" w:rsidRPr="00C801D0" w:rsidRDefault="005574C7" w:rsidP="005574C7">
            <w:pPr>
              <w:pStyle w:val="Stand"/>
              <w:spacing w:before="0" w:line="276" w:lineRule="auto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  <w:r w:rsidRPr="00C801D0">
              <w:rPr>
                <w:rFonts w:ascii="Trebuchet MS" w:hAnsi="Trebuchet MS"/>
                <w:b/>
                <w:sz w:val="28"/>
                <w:szCs w:val="28"/>
                <w:lang w:val="en-GB"/>
              </w:rPr>
              <w:t>Analysis</w:t>
            </w:r>
          </w:p>
        </w:tc>
      </w:tr>
      <w:tr w:rsidR="005574C7" w:rsidRPr="00C801D0" w14:paraId="17508248" w14:textId="77777777" w:rsidTr="00167B36">
        <w:tc>
          <w:tcPr>
            <w:tcW w:w="566" w:type="dxa"/>
          </w:tcPr>
          <w:p w14:paraId="7C65A41E" w14:textId="7CFDD541" w:rsidR="005574C7" w:rsidRPr="00C801D0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15</w:t>
            </w:r>
          </w:p>
        </w:tc>
        <w:tc>
          <w:tcPr>
            <w:tcW w:w="426" w:type="dxa"/>
          </w:tcPr>
          <w:p w14:paraId="62560550" w14:textId="77777777" w:rsidR="005574C7" w:rsidRPr="00C801D0" w:rsidRDefault="005574C7" w:rsidP="005574C7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gridSpan w:val="3"/>
          </w:tcPr>
          <w:p w14:paraId="0BE704A0" w14:textId="2A413CFF" w:rsidR="005574C7" w:rsidRPr="00C801D0" w:rsidRDefault="00906F49" w:rsidP="005574C7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T</w:t>
            </w:r>
            <w:r w:rsidR="005574C7" w:rsidRPr="00C801D0">
              <w:rPr>
                <w:rFonts w:ascii="Trebuchet MS" w:hAnsi="Trebuchet MS"/>
                <w:lang w:val="en-GB"/>
              </w:rPr>
              <w:t>wo IR spectra</w:t>
            </w:r>
            <w:r>
              <w:rPr>
                <w:rFonts w:ascii="Trebuchet MS" w:hAnsi="Trebuchet MS"/>
                <w:lang w:val="en-GB"/>
              </w:rPr>
              <w:t xml:space="preserve"> are shown below</w:t>
            </w:r>
            <w:r w:rsidR="005574C7" w:rsidRPr="00C801D0">
              <w:rPr>
                <w:rFonts w:ascii="Trebuchet MS" w:hAnsi="Trebuchet MS"/>
                <w:lang w:val="en-GB"/>
              </w:rPr>
              <w:t>.</w:t>
            </w:r>
          </w:p>
          <w:p w14:paraId="7F28E3D3" w14:textId="7C3443A3" w:rsidR="005574C7" w:rsidRPr="00C801D0" w:rsidRDefault="005446D9" w:rsidP="005574C7">
            <w:pPr>
              <w:keepNext/>
              <w:spacing w:before="60" w:after="60" w:line="276" w:lineRule="auto"/>
              <w:rPr>
                <w:rFonts w:ascii="Trebuchet MS" w:hAnsi="Trebuchet MS"/>
                <w:highlight w:val="green"/>
                <w:lang w:val="en-GB"/>
              </w:rPr>
            </w:pPr>
            <w:r>
              <w:rPr>
                <w:noProof/>
                <w:sz w:val="16"/>
                <w:szCs w:val="16"/>
                <w:lang w:val="nl-NL"/>
              </w:rPr>
              <w:drawing>
                <wp:inline distT="0" distB="0" distL="0" distR="0" wp14:anchorId="7C13CC82" wp14:editId="1E9980A7">
                  <wp:extent cx="3448171" cy="4134147"/>
                  <wp:effectExtent l="0" t="0" r="0" b="0"/>
                  <wp:docPr id="9" name="Afbeelding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K 16 spectra Eng.PCX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8171" cy="41341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0C3D69" w14:textId="415E90BE" w:rsidR="005574C7" w:rsidRPr="00C801D0" w:rsidRDefault="005574C7" w:rsidP="005574C7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Each spectrum corresponds to one of the substances below.</w:t>
            </w:r>
          </w:p>
          <w:p w14:paraId="3FA8C4F1" w14:textId="489820F9" w:rsidR="005574C7" w:rsidRPr="00C801D0" w:rsidRDefault="005574C7" w:rsidP="005574C7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b/>
                <w:noProof/>
                <w:lang w:val="nl-NL"/>
              </w:rPr>
              <w:drawing>
                <wp:inline distT="0" distB="0" distL="0" distR="0" wp14:anchorId="0F35DEFB" wp14:editId="20B7F397">
                  <wp:extent cx="2347561" cy="731707"/>
                  <wp:effectExtent l="0" t="0" r="0" b="0"/>
                  <wp:docPr id="1947670374" name="Afbeelding 1947670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K 16 Drie structuren.PCX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7561" cy="7317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916B5FE" w14:textId="2365C46D" w:rsidR="005574C7" w:rsidRPr="00C801D0" w:rsidRDefault="005574C7" w:rsidP="005574C7">
            <w:pPr>
              <w:keepNext/>
              <w:spacing w:before="60" w:after="60" w:line="276" w:lineRule="auto"/>
              <w:rPr>
                <w:rFonts w:ascii="Trebuchet MS" w:hAnsi="Trebuchet MS"/>
                <w:highlight w:val="green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Which spectrum corresponds to which substance?</w:t>
            </w:r>
          </w:p>
        </w:tc>
      </w:tr>
      <w:tr w:rsidR="005574C7" w:rsidRPr="00C801D0" w14:paraId="5BB979DE" w14:textId="77777777" w:rsidTr="00167B36">
        <w:tc>
          <w:tcPr>
            <w:tcW w:w="566" w:type="dxa"/>
          </w:tcPr>
          <w:p w14:paraId="3F1A9A1F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7A976269" w14:textId="68326E22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</w:p>
        </w:tc>
        <w:tc>
          <w:tcPr>
            <w:tcW w:w="1843" w:type="dxa"/>
          </w:tcPr>
          <w:p w14:paraId="7E25AEA8" w14:textId="78C3EB7A" w:rsidR="005574C7" w:rsidRPr="00C801D0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C801D0">
              <w:rPr>
                <w:rFonts w:ascii="Trebuchet MS" w:hAnsi="Trebuchet MS"/>
                <w:b/>
                <w:bCs/>
                <w:lang w:val="en-GB"/>
              </w:rPr>
              <w:t>spectrum 1</w:t>
            </w:r>
          </w:p>
        </w:tc>
        <w:tc>
          <w:tcPr>
            <w:tcW w:w="1843" w:type="dxa"/>
          </w:tcPr>
          <w:p w14:paraId="06AA6543" w14:textId="47C3060F" w:rsidR="005574C7" w:rsidRPr="00C801D0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C801D0">
              <w:rPr>
                <w:rFonts w:ascii="Trebuchet MS" w:hAnsi="Trebuchet MS"/>
                <w:b/>
                <w:bCs/>
                <w:lang w:val="en-GB"/>
              </w:rPr>
              <w:t>spectrum 2</w:t>
            </w:r>
          </w:p>
        </w:tc>
        <w:tc>
          <w:tcPr>
            <w:tcW w:w="4820" w:type="dxa"/>
          </w:tcPr>
          <w:p w14:paraId="1CA75D78" w14:textId="1756F5F0" w:rsidR="005574C7" w:rsidRPr="00C801D0" w:rsidRDefault="005574C7" w:rsidP="005574C7">
            <w:pPr>
              <w:spacing w:line="276" w:lineRule="auto"/>
              <w:ind w:right="238"/>
              <w:rPr>
                <w:rFonts w:ascii="Trebuchet MS" w:hAnsi="Trebuchet MS"/>
                <w:lang w:val="en-GB"/>
              </w:rPr>
            </w:pPr>
          </w:p>
        </w:tc>
      </w:tr>
      <w:tr w:rsidR="005574C7" w:rsidRPr="00C801D0" w14:paraId="4287C4AE" w14:textId="77777777" w:rsidTr="00167B36">
        <w:tc>
          <w:tcPr>
            <w:tcW w:w="566" w:type="dxa"/>
          </w:tcPr>
          <w:p w14:paraId="119414A9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78E949BE" w14:textId="71B7FD05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1843" w:type="dxa"/>
          </w:tcPr>
          <w:p w14:paraId="02807D39" w14:textId="66517540" w:rsidR="005574C7" w:rsidRPr="00C801D0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I</w:t>
            </w:r>
          </w:p>
        </w:tc>
        <w:tc>
          <w:tcPr>
            <w:tcW w:w="1843" w:type="dxa"/>
          </w:tcPr>
          <w:p w14:paraId="1650A2C4" w14:textId="6136D8C3" w:rsidR="005574C7" w:rsidRPr="00C801D0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II</w:t>
            </w:r>
          </w:p>
        </w:tc>
        <w:tc>
          <w:tcPr>
            <w:tcW w:w="4820" w:type="dxa"/>
          </w:tcPr>
          <w:p w14:paraId="28BF00A0" w14:textId="3F282782" w:rsidR="005574C7" w:rsidRPr="00C801D0" w:rsidRDefault="005574C7" w:rsidP="005574C7">
            <w:pPr>
              <w:spacing w:line="276" w:lineRule="auto"/>
              <w:ind w:right="238"/>
              <w:rPr>
                <w:rFonts w:ascii="Trebuchet MS" w:hAnsi="Trebuchet MS"/>
                <w:lang w:val="en-GB"/>
              </w:rPr>
            </w:pPr>
          </w:p>
        </w:tc>
      </w:tr>
      <w:tr w:rsidR="005574C7" w:rsidRPr="00C801D0" w14:paraId="2E2C7BF7" w14:textId="77777777" w:rsidTr="00167B36">
        <w:tc>
          <w:tcPr>
            <w:tcW w:w="566" w:type="dxa"/>
          </w:tcPr>
          <w:p w14:paraId="253CC3DA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27324F00" w14:textId="4A6AE6C4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1843" w:type="dxa"/>
          </w:tcPr>
          <w:p w14:paraId="319B3ECF" w14:textId="478386F8" w:rsidR="005574C7" w:rsidRPr="00C801D0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I</w:t>
            </w:r>
          </w:p>
        </w:tc>
        <w:tc>
          <w:tcPr>
            <w:tcW w:w="1843" w:type="dxa"/>
          </w:tcPr>
          <w:p w14:paraId="2BC54E30" w14:textId="7168D2CF" w:rsidR="005574C7" w:rsidRPr="00C801D0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III</w:t>
            </w:r>
          </w:p>
        </w:tc>
        <w:tc>
          <w:tcPr>
            <w:tcW w:w="4820" w:type="dxa"/>
          </w:tcPr>
          <w:p w14:paraId="500D6D72" w14:textId="3D4C4260" w:rsidR="005574C7" w:rsidRPr="00C801D0" w:rsidRDefault="005574C7" w:rsidP="005574C7">
            <w:pPr>
              <w:spacing w:line="276" w:lineRule="auto"/>
              <w:ind w:right="238"/>
              <w:rPr>
                <w:rFonts w:ascii="Trebuchet MS" w:hAnsi="Trebuchet MS"/>
                <w:lang w:val="en-GB"/>
              </w:rPr>
            </w:pPr>
          </w:p>
        </w:tc>
      </w:tr>
      <w:tr w:rsidR="005574C7" w:rsidRPr="00C801D0" w14:paraId="008243F8" w14:textId="77777777" w:rsidTr="00167B36">
        <w:tc>
          <w:tcPr>
            <w:tcW w:w="566" w:type="dxa"/>
          </w:tcPr>
          <w:p w14:paraId="1B33A5C9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276BC718" w14:textId="2C5723D2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1843" w:type="dxa"/>
          </w:tcPr>
          <w:p w14:paraId="6CC1AA99" w14:textId="20AB32B6" w:rsidR="005574C7" w:rsidRPr="00C801D0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II</w:t>
            </w:r>
          </w:p>
        </w:tc>
        <w:tc>
          <w:tcPr>
            <w:tcW w:w="1843" w:type="dxa"/>
          </w:tcPr>
          <w:p w14:paraId="5CBAA957" w14:textId="0CD769EB" w:rsidR="005574C7" w:rsidRPr="00C801D0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I</w:t>
            </w:r>
          </w:p>
        </w:tc>
        <w:tc>
          <w:tcPr>
            <w:tcW w:w="4820" w:type="dxa"/>
          </w:tcPr>
          <w:p w14:paraId="7FFF4EE2" w14:textId="77777777" w:rsidR="005574C7" w:rsidRPr="00C801D0" w:rsidRDefault="005574C7" w:rsidP="005574C7">
            <w:pPr>
              <w:spacing w:line="276" w:lineRule="auto"/>
              <w:ind w:right="238"/>
              <w:rPr>
                <w:rFonts w:ascii="Trebuchet MS" w:hAnsi="Trebuchet MS"/>
                <w:lang w:val="en-GB"/>
              </w:rPr>
            </w:pPr>
          </w:p>
        </w:tc>
      </w:tr>
      <w:tr w:rsidR="005574C7" w:rsidRPr="00C801D0" w14:paraId="7D88AA58" w14:textId="77777777" w:rsidTr="00167B36">
        <w:tc>
          <w:tcPr>
            <w:tcW w:w="566" w:type="dxa"/>
          </w:tcPr>
          <w:p w14:paraId="5D4840AB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7E5D862" w14:textId="260609BB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1843" w:type="dxa"/>
          </w:tcPr>
          <w:p w14:paraId="07AAEF89" w14:textId="44A32DC9" w:rsidR="005574C7" w:rsidRPr="00C801D0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II</w:t>
            </w:r>
          </w:p>
        </w:tc>
        <w:tc>
          <w:tcPr>
            <w:tcW w:w="1843" w:type="dxa"/>
          </w:tcPr>
          <w:p w14:paraId="43B41CA2" w14:textId="642AC83E" w:rsidR="005574C7" w:rsidRPr="00C801D0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III</w:t>
            </w:r>
          </w:p>
        </w:tc>
        <w:tc>
          <w:tcPr>
            <w:tcW w:w="4820" w:type="dxa"/>
          </w:tcPr>
          <w:p w14:paraId="6FBB3FBA" w14:textId="77777777" w:rsidR="005574C7" w:rsidRPr="00C801D0" w:rsidRDefault="005574C7" w:rsidP="005574C7">
            <w:pPr>
              <w:spacing w:line="276" w:lineRule="auto"/>
              <w:ind w:right="238"/>
              <w:rPr>
                <w:rFonts w:ascii="Trebuchet MS" w:hAnsi="Trebuchet MS"/>
                <w:lang w:val="en-GB"/>
              </w:rPr>
            </w:pPr>
          </w:p>
        </w:tc>
      </w:tr>
      <w:tr w:rsidR="005574C7" w:rsidRPr="00C801D0" w14:paraId="2D8A55B6" w14:textId="77777777" w:rsidTr="00167B36">
        <w:tc>
          <w:tcPr>
            <w:tcW w:w="566" w:type="dxa"/>
          </w:tcPr>
          <w:p w14:paraId="22A08361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02DCE361" w14:textId="1A94C498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1843" w:type="dxa"/>
          </w:tcPr>
          <w:p w14:paraId="63A43A25" w14:textId="04D4CC95" w:rsidR="005574C7" w:rsidRPr="00C801D0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III</w:t>
            </w:r>
          </w:p>
        </w:tc>
        <w:tc>
          <w:tcPr>
            <w:tcW w:w="1843" w:type="dxa"/>
          </w:tcPr>
          <w:p w14:paraId="2E5777CE" w14:textId="7854CEDC" w:rsidR="005574C7" w:rsidRPr="00C801D0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I</w:t>
            </w:r>
          </w:p>
        </w:tc>
        <w:tc>
          <w:tcPr>
            <w:tcW w:w="4820" w:type="dxa"/>
          </w:tcPr>
          <w:p w14:paraId="6F0BAA1F" w14:textId="0491ACF1" w:rsidR="005574C7" w:rsidRPr="00C801D0" w:rsidRDefault="005574C7" w:rsidP="005574C7">
            <w:pPr>
              <w:spacing w:line="276" w:lineRule="auto"/>
              <w:ind w:right="238"/>
              <w:rPr>
                <w:rFonts w:ascii="Trebuchet MS" w:hAnsi="Trebuchet MS"/>
                <w:lang w:val="en-GB"/>
              </w:rPr>
            </w:pPr>
          </w:p>
        </w:tc>
      </w:tr>
      <w:tr w:rsidR="005574C7" w:rsidRPr="00C801D0" w14:paraId="64CF2E51" w14:textId="77777777" w:rsidTr="00167B36">
        <w:tc>
          <w:tcPr>
            <w:tcW w:w="566" w:type="dxa"/>
          </w:tcPr>
          <w:p w14:paraId="6A250BD1" w14:textId="77777777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2A4338C7" w14:textId="2CA29D93" w:rsidR="005574C7" w:rsidRPr="00C801D0" w:rsidRDefault="005574C7" w:rsidP="005574C7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F</w:t>
            </w:r>
          </w:p>
        </w:tc>
        <w:tc>
          <w:tcPr>
            <w:tcW w:w="1843" w:type="dxa"/>
          </w:tcPr>
          <w:p w14:paraId="4AC1F13E" w14:textId="26BC9970" w:rsidR="005574C7" w:rsidRPr="00C801D0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III</w:t>
            </w:r>
          </w:p>
        </w:tc>
        <w:tc>
          <w:tcPr>
            <w:tcW w:w="1843" w:type="dxa"/>
          </w:tcPr>
          <w:p w14:paraId="0D50ABE5" w14:textId="1526C00C" w:rsidR="005574C7" w:rsidRPr="00C801D0" w:rsidRDefault="005574C7" w:rsidP="005574C7">
            <w:pPr>
              <w:spacing w:line="276" w:lineRule="auto"/>
              <w:ind w:right="238"/>
              <w:jc w:val="center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II</w:t>
            </w:r>
          </w:p>
        </w:tc>
        <w:tc>
          <w:tcPr>
            <w:tcW w:w="4820" w:type="dxa"/>
          </w:tcPr>
          <w:p w14:paraId="6FE5FAB0" w14:textId="65F0322E" w:rsidR="005574C7" w:rsidRPr="00C801D0" w:rsidRDefault="005574C7" w:rsidP="005574C7">
            <w:pPr>
              <w:spacing w:line="276" w:lineRule="auto"/>
              <w:ind w:right="238"/>
              <w:rPr>
                <w:rFonts w:ascii="Trebuchet MS" w:hAnsi="Trebuchet MS"/>
                <w:lang w:val="en-GB"/>
              </w:rPr>
            </w:pPr>
          </w:p>
        </w:tc>
      </w:tr>
    </w:tbl>
    <w:p w14:paraId="703FE048" w14:textId="77777777" w:rsidR="00CC2CC1" w:rsidRPr="00C801D0" w:rsidRDefault="00CC2CC1">
      <w:pPr>
        <w:rPr>
          <w:lang w:val="en-GB"/>
        </w:rPr>
      </w:pPr>
      <w:r w:rsidRPr="00C801D0">
        <w:rPr>
          <w:lang w:val="en-GB"/>
        </w:rPr>
        <w:br w:type="page"/>
      </w:r>
    </w:p>
    <w:tbl>
      <w:tblPr>
        <w:tblW w:w="9498" w:type="dxa"/>
        <w:tblLayout w:type="fixed"/>
        <w:tblLook w:val="0000" w:firstRow="0" w:lastRow="0" w:firstColumn="0" w:lastColumn="0" w:noHBand="0" w:noVBand="0"/>
      </w:tblPr>
      <w:tblGrid>
        <w:gridCol w:w="566"/>
        <w:gridCol w:w="426"/>
        <w:gridCol w:w="8506"/>
      </w:tblGrid>
      <w:tr w:rsidR="001E2754" w:rsidRPr="00C801D0" w14:paraId="2602C219" w14:textId="77777777" w:rsidTr="00167B36">
        <w:tc>
          <w:tcPr>
            <w:tcW w:w="566" w:type="dxa"/>
          </w:tcPr>
          <w:p w14:paraId="7474B7E4" w14:textId="1927418A" w:rsidR="001E2754" w:rsidRPr="00C801D0" w:rsidRDefault="001E2754" w:rsidP="001E2754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3CBF90D4" w14:textId="77777777" w:rsidR="001E2754" w:rsidRPr="00C801D0" w:rsidRDefault="001E2754" w:rsidP="001E2754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</w:tcPr>
          <w:p w14:paraId="1C23D72E" w14:textId="2887E0B9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b/>
                <w:sz w:val="28"/>
                <w:szCs w:val="28"/>
                <w:lang w:val="en-GB"/>
              </w:rPr>
              <w:t>Calculat</w:t>
            </w:r>
            <w:r w:rsidR="0044101E" w:rsidRPr="00C801D0">
              <w:rPr>
                <w:rFonts w:ascii="Trebuchet MS" w:hAnsi="Trebuchet MS"/>
                <w:b/>
                <w:sz w:val="28"/>
                <w:szCs w:val="28"/>
                <w:lang w:val="en-GB"/>
              </w:rPr>
              <w:t>ions</w:t>
            </w:r>
          </w:p>
        </w:tc>
      </w:tr>
      <w:tr w:rsidR="001E2754" w:rsidRPr="00C801D0" w14:paraId="63A85350" w14:textId="77777777" w:rsidTr="00167B36">
        <w:tc>
          <w:tcPr>
            <w:tcW w:w="566" w:type="dxa"/>
          </w:tcPr>
          <w:p w14:paraId="52DD105F" w14:textId="4504A0F4" w:rsidR="001E2754" w:rsidRPr="00C801D0" w:rsidRDefault="0011130A" w:rsidP="001E2754">
            <w:pPr>
              <w:widowControl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16</w:t>
            </w:r>
          </w:p>
        </w:tc>
        <w:tc>
          <w:tcPr>
            <w:tcW w:w="426" w:type="dxa"/>
          </w:tcPr>
          <w:p w14:paraId="05C9FDCF" w14:textId="77777777" w:rsidR="001E2754" w:rsidRPr="00C801D0" w:rsidRDefault="001E2754" w:rsidP="001E2754">
            <w:pPr>
              <w:widowControl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</w:tcPr>
          <w:p w14:paraId="6DD79D26" w14:textId="74C6F3C7" w:rsidR="006B28FF" w:rsidRPr="00C801D0" w:rsidRDefault="001E2754" w:rsidP="001E2754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A white, crystalline solid contain</w:t>
            </w:r>
            <w:r w:rsidR="00240531" w:rsidRPr="00C801D0">
              <w:rPr>
                <w:rFonts w:ascii="Trebuchet MS" w:hAnsi="Trebuchet MS"/>
                <w:lang w:val="en-GB"/>
              </w:rPr>
              <w:t>s</w:t>
            </w:r>
            <w:r w:rsidRPr="00C801D0">
              <w:rPr>
                <w:rFonts w:ascii="Trebuchet MS" w:hAnsi="Trebuchet MS"/>
                <w:lang w:val="en-GB"/>
              </w:rPr>
              <w:t xml:space="preserve"> only the atoms C, H, N, and O. Complete combustion of 1.000 g of this substance produces 1.831 g of CO₂ and </w:t>
            </w:r>
            <w:r w:rsidR="00A20FDD" w:rsidRPr="00C801D0">
              <w:rPr>
                <w:rFonts w:ascii="Trebuchet MS" w:hAnsi="Trebuchet MS"/>
                <w:lang w:val="en-GB"/>
              </w:rPr>
              <w:br/>
            </w:r>
            <w:r w:rsidRPr="00C801D0">
              <w:rPr>
                <w:rFonts w:ascii="Trebuchet MS" w:hAnsi="Trebuchet MS"/>
                <w:lang w:val="en-GB"/>
              </w:rPr>
              <w:t>0.750 g of H₂O.</w:t>
            </w:r>
          </w:p>
          <w:p w14:paraId="311A93E4" w14:textId="303FD3D1" w:rsidR="001E2754" w:rsidRPr="00C801D0" w:rsidRDefault="004754DF" w:rsidP="001E2754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Which of the molecular formulas below could this substance have?</w:t>
            </w:r>
          </w:p>
        </w:tc>
      </w:tr>
      <w:tr w:rsidR="00240531" w:rsidRPr="00C801D0" w14:paraId="7EC045DE" w14:textId="77777777" w:rsidTr="00167B36">
        <w:tc>
          <w:tcPr>
            <w:tcW w:w="566" w:type="dxa"/>
          </w:tcPr>
          <w:p w14:paraId="4B911AD3" w14:textId="34804A31" w:rsidR="00240531" w:rsidRPr="00C801D0" w:rsidRDefault="00240531" w:rsidP="00240531">
            <w:pPr>
              <w:widowControl w:val="0"/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8BEE6AC" w14:textId="77777777" w:rsidR="00240531" w:rsidRPr="00C801D0" w:rsidRDefault="00240531" w:rsidP="0024053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</w:tcPr>
          <w:p w14:paraId="28D49762" w14:textId="11EEBC99" w:rsidR="00240531" w:rsidRPr="00C801D0" w:rsidRDefault="00240531" w:rsidP="00240531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C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Pr="00C801D0">
              <w:rPr>
                <w:rFonts w:ascii="Trebuchet MS" w:hAnsi="Trebuchet MS"/>
                <w:lang w:val="en-GB"/>
              </w:rPr>
              <w:t>H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6</w:t>
            </w:r>
            <w:r w:rsidRPr="00C801D0">
              <w:rPr>
                <w:rFonts w:ascii="Trebuchet MS" w:hAnsi="Trebuchet MS"/>
                <w:lang w:val="en-GB"/>
              </w:rPr>
              <w:t>NO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</w:p>
        </w:tc>
      </w:tr>
      <w:tr w:rsidR="00240531" w:rsidRPr="00C801D0" w14:paraId="18A7EC46" w14:textId="77777777" w:rsidTr="00167B36">
        <w:tc>
          <w:tcPr>
            <w:tcW w:w="566" w:type="dxa"/>
          </w:tcPr>
          <w:p w14:paraId="3145497D" w14:textId="77777777" w:rsidR="00240531" w:rsidRPr="00C801D0" w:rsidRDefault="00240531" w:rsidP="00240531">
            <w:pPr>
              <w:widowControl w:val="0"/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A21135B" w14:textId="77777777" w:rsidR="00240531" w:rsidRPr="00C801D0" w:rsidRDefault="00240531" w:rsidP="0024053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</w:tcPr>
          <w:p w14:paraId="2EA55B2F" w14:textId="5B0CFFA5" w:rsidR="00240531" w:rsidRPr="00C801D0" w:rsidRDefault="00240531" w:rsidP="00240531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C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C801D0">
              <w:rPr>
                <w:rFonts w:ascii="Trebuchet MS" w:hAnsi="Trebuchet MS"/>
                <w:lang w:val="en-GB"/>
              </w:rPr>
              <w:t>H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C801D0">
              <w:rPr>
                <w:rFonts w:ascii="Trebuchet MS" w:hAnsi="Trebuchet MS"/>
                <w:lang w:val="en-GB"/>
              </w:rPr>
              <w:t>NO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</w:p>
        </w:tc>
      </w:tr>
      <w:tr w:rsidR="00240531" w:rsidRPr="00C801D0" w14:paraId="508C5E12" w14:textId="77777777" w:rsidTr="00167B36">
        <w:tc>
          <w:tcPr>
            <w:tcW w:w="566" w:type="dxa"/>
          </w:tcPr>
          <w:p w14:paraId="7D1FF6DE" w14:textId="77777777" w:rsidR="00240531" w:rsidRPr="00C801D0" w:rsidRDefault="00240531" w:rsidP="00240531">
            <w:pPr>
              <w:spacing w:line="276" w:lineRule="auto"/>
              <w:rPr>
                <w:rFonts w:ascii="Trebuchet MS" w:hAnsi="Trebuchet MS"/>
                <w:bCs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E4EA0C1" w14:textId="77777777" w:rsidR="00240531" w:rsidRPr="00C801D0" w:rsidRDefault="00240531" w:rsidP="0024053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</w:tcPr>
          <w:p w14:paraId="12C2A6F9" w14:textId="5814A3F6" w:rsidR="00240531" w:rsidRPr="00C801D0" w:rsidRDefault="00240531" w:rsidP="00240531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C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6</w:t>
            </w:r>
            <w:r w:rsidRPr="00C801D0">
              <w:rPr>
                <w:rFonts w:ascii="Trebuchet MS" w:hAnsi="Trebuchet MS"/>
                <w:lang w:val="en-GB"/>
              </w:rPr>
              <w:t>H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12</w:t>
            </w:r>
            <w:r w:rsidRPr="00C801D0">
              <w:rPr>
                <w:rFonts w:ascii="Trebuchet MS" w:hAnsi="Trebuchet MS"/>
                <w:lang w:val="en-GB"/>
              </w:rPr>
              <w:t>N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C801D0">
              <w:rPr>
                <w:rFonts w:ascii="Trebuchet MS" w:hAnsi="Trebuchet MS"/>
                <w:lang w:val="en-GB"/>
              </w:rPr>
              <w:t>O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</w:p>
        </w:tc>
      </w:tr>
      <w:tr w:rsidR="00240531" w:rsidRPr="00C801D0" w14:paraId="2B97AA1C" w14:textId="77777777" w:rsidTr="00167B36">
        <w:tc>
          <w:tcPr>
            <w:tcW w:w="566" w:type="dxa"/>
          </w:tcPr>
          <w:p w14:paraId="3401BA8C" w14:textId="77777777" w:rsidR="00240531" w:rsidRPr="00C801D0" w:rsidRDefault="00240531" w:rsidP="00240531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15E56D0" w14:textId="77777777" w:rsidR="00240531" w:rsidRPr="00C801D0" w:rsidRDefault="00240531" w:rsidP="00240531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</w:tcPr>
          <w:p w14:paraId="2702A599" w14:textId="3C3C9B50" w:rsidR="00240531" w:rsidRPr="00C801D0" w:rsidRDefault="00240531" w:rsidP="00240531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C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8</w:t>
            </w:r>
            <w:r w:rsidRPr="00C801D0">
              <w:rPr>
                <w:rFonts w:ascii="Trebuchet MS" w:hAnsi="Trebuchet MS"/>
                <w:lang w:val="en-GB"/>
              </w:rPr>
              <w:t>H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8</w:t>
            </w:r>
            <w:r w:rsidRPr="00C801D0">
              <w:rPr>
                <w:rFonts w:ascii="Trebuchet MS" w:hAnsi="Trebuchet MS"/>
                <w:lang w:val="en-GB"/>
              </w:rPr>
              <w:t>N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C801D0">
              <w:rPr>
                <w:rFonts w:ascii="Trebuchet MS" w:hAnsi="Trebuchet MS"/>
                <w:lang w:val="en-GB"/>
              </w:rPr>
              <w:t>O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4</w:t>
            </w:r>
          </w:p>
        </w:tc>
      </w:tr>
      <w:tr w:rsidR="001E2754" w:rsidRPr="00C801D0" w14:paraId="11FA617F" w14:textId="77777777" w:rsidTr="00167B36">
        <w:tc>
          <w:tcPr>
            <w:tcW w:w="566" w:type="dxa"/>
          </w:tcPr>
          <w:p w14:paraId="476CD9E9" w14:textId="77777777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5F095F6" w14:textId="77777777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vAlign w:val="center"/>
          </w:tcPr>
          <w:p w14:paraId="01A42A60" w14:textId="77777777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1D5946" w:rsidRPr="00C801D0" w14:paraId="0322AECB" w14:textId="77777777" w:rsidTr="00472B29">
        <w:tc>
          <w:tcPr>
            <w:tcW w:w="566" w:type="dxa"/>
          </w:tcPr>
          <w:p w14:paraId="2F7F5ED1" w14:textId="483701C2" w:rsidR="001D5946" w:rsidRPr="00C801D0" w:rsidRDefault="003E5399" w:rsidP="00687F2B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b/>
                <w:bCs/>
                <w:lang w:val="en-GB"/>
              </w:rPr>
              <w:t>17</w:t>
            </w:r>
          </w:p>
        </w:tc>
        <w:tc>
          <w:tcPr>
            <w:tcW w:w="426" w:type="dxa"/>
            <w:vAlign w:val="center"/>
          </w:tcPr>
          <w:p w14:paraId="446543D4" w14:textId="77777777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vAlign w:val="center"/>
          </w:tcPr>
          <w:p w14:paraId="757F7893" w14:textId="3C5BD552" w:rsidR="001D5946" w:rsidRPr="00C801D0" w:rsidRDefault="001D5946" w:rsidP="001D5946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A gas mixture of 10.0 dm³ </w:t>
            </w:r>
            <w:r w:rsidR="001D2D0F" w:rsidRPr="00C801D0">
              <w:rPr>
                <w:rFonts w:ascii="Trebuchet MS" w:hAnsi="Trebuchet MS"/>
                <w:lang w:val="en-GB"/>
              </w:rPr>
              <w:t>consists</w:t>
            </w:r>
            <w:r w:rsidR="001D2D0F" w:rsidRPr="00C801D0">
              <w:rPr>
                <w:rFonts w:ascii="Trebuchet MS" w:hAnsi="Trebuchet MS"/>
                <w:vertAlign w:val="superscript"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lang w:val="en-GB"/>
              </w:rPr>
              <w:t>of methane (CH</w:t>
            </w:r>
            <w:r w:rsidR="00240531" w:rsidRPr="00C801D0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C801D0">
              <w:rPr>
                <w:rFonts w:ascii="Trebuchet MS" w:hAnsi="Trebuchet MS"/>
                <w:lang w:val="en-GB"/>
              </w:rPr>
              <w:t>)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lang w:val="en-GB"/>
              </w:rPr>
              <w:t xml:space="preserve">and propane </w:t>
            </w:r>
            <w:r w:rsidR="00240531" w:rsidRPr="00C801D0">
              <w:rPr>
                <w:rFonts w:ascii="Trebuchet MS" w:hAnsi="Trebuchet MS"/>
                <w:lang w:val="en-GB"/>
              </w:rPr>
              <w:t>(C</w:t>
            </w:r>
            <w:r w:rsidR="00240531" w:rsidRPr="00C801D0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="00240531" w:rsidRPr="00C801D0">
              <w:rPr>
                <w:rFonts w:ascii="Trebuchet MS" w:hAnsi="Trebuchet MS"/>
                <w:lang w:val="en-GB"/>
              </w:rPr>
              <w:t>H</w:t>
            </w:r>
            <w:r w:rsidR="00240531" w:rsidRPr="00C801D0">
              <w:rPr>
                <w:rFonts w:ascii="Trebuchet MS" w:hAnsi="Trebuchet MS"/>
                <w:vertAlign w:val="subscript"/>
                <w:lang w:val="en-GB"/>
              </w:rPr>
              <w:t>8</w:t>
            </w:r>
            <w:r w:rsidR="00240531" w:rsidRPr="00C801D0">
              <w:rPr>
                <w:rFonts w:ascii="Trebuchet MS" w:hAnsi="Trebuchet MS"/>
                <w:lang w:val="en-GB"/>
              </w:rPr>
              <w:t>)</w:t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.</w:t>
            </w:r>
            <w:r w:rsidR="00687F2B" w:rsidRPr="00687F2B">
              <w:rPr>
                <w:rFonts w:ascii="Trebuchet MS" w:hAnsi="Trebuchet MS"/>
                <w:lang w:val="en-GB"/>
              </w:rPr>
              <w:t xml:space="preserve"> </w:t>
            </w:r>
            <w:r w:rsidR="00687F2B">
              <w:rPr>
                <w:rFonts w:ascii="Trebuchet MS" w:hAnsi="Trebuchet MS"/>
                <w:lang w:val="en-GB"/>
              </w:rPr>
              <w:t>F</w:t>
            </w:r>
            <w:r w:rsidR="00687F2B" w:rsidRPr="00C801D0">
              <w:rPr>
                <w:rFonts w:ascii="Trebuchet MS" w:hAnsi="Trebuchet MS"/>
                <w:lang w:val="en-GB"/>
              </w:rPr>
              <w:t>or the complete combustion of this gas mixture</w:t>
            </w:r>
            <w:r w:rsidR="00687F2B">
              <w:rPr>
                <w:rFonts w:ascii="Trebuchet MS" w:hAnsi="Trebuchet MS"/>
                <w:lang w:val="en-GB"/>
              </w:rPr>
              <w:t>,</w:t>
            </w:r>
            <w:r w:rsidR="00240531" w:rsidRPr="00C801D0">
              <w:rPr>
                <w:rFonts w:ascii="Trebuchet MS" w:hAnsi="Trebuchet MS"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lang w:val="en-GB"/>
              </w:rPr>
              <w:t xml:space="preserve">38.0 </w:t>
            </w:r>
            <w:r w:rsidR="001D2D0F" w:rsidRPr="00C801D0">
              <w:rPr>
                <w:rFonts w:ascii="Trebuchet MS" w:hAnsi="Trebuchet MS"/>
                <w:lang w:val="en-GB"/>
              </w:rPr>
              <w:t xml:space="preserve">dm³ of oxygen gas </w:t>
            </w:r>
            <w:r w:rsidRPr="00C801D0">
              <w:rPr>
                <w:rFonts w:ascii="Trebuchet MS" w:hAnsi="Trebuchet MS"/>
                <w:lang w:val="en-GB"/>
              </w:rPr>
              <w:t>is required.</w:t>
            </w:r>
          </w:p>
          <w:p w14:paraId="0CD2841B" w14:textId="442C6084" w:rsidR="001D5946" w:rsidRPr="00C801D0" w:rsidRDefault="001D5946" w:rsidP="001D5946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What is the volume percentage of propane in the original gas mixture?</w:t>
            </w:r>
          </w:p>
        </w:tc>
      </w:tr>
      <w:tr w:rsidR="001D5946" w:rsidRPr="00C801D0" w14:paraId="012B0A75" w14:textId="77777777" w:rsidTr="00472B29">
        <w:tc>
          <w:tcPr>
            <w:tcW w:w="566" w:type="dxa"/>
          </w:tcPr>
          <w:p w14:paraId="649850F3" w14:textId="77777777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26664C1" w14:textId="77777777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  <w:vAlign w:val="center"/>
          </w:tcPr>
          <w:p w14:paraId="6D340EDC" w14:textId="5413C341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30.0%</w:t>
            </w:r>
          </w:p>
        </w:tc>
      </w:tr>
      <w:tr w:rsidR="001D5946" w:rsidRPr="00C801D0" w14:paraId="7EB3CA3A" w14:textId="77777777" w:rsidTr="00472B29">
        <w:tc>
          <w:tcPr>
            <w:tcW w:w="566" w:type="dxa"/>
          </w:tcPr>
          <w:p w14:paraId="6B3CD9C8" w14:textId="77777777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87BBF1A" w14:textId="77777777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  <w:vAlign w:val="center"/>
          </w:tcPr>
          <w:p w14:paraId="5E5F079C" w14:textId="153669A9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40.0%</w:t>
            </w:r>
          </w:p>
        </w:tc>
      </w:tr>
      <w:tr w:rsidR="001D5946" w:rsidRPr="00C801D0" w14:paraId="2F4BADC9" w14:textId="77777777" w:rsidTr="00472B29">
        <w:tc>
          <w:tcPr>
            <w:tcW w:w="566" w:type="dxa"/>
          </w:tcPr>
          <w:p w14:paraId="52621C1D" w14:textId="77777777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8DD66EB" w14:textId="77777777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  <w:vAlign w:val="center"/>
          </w:tcPr>
          <w:p w14:paraId="00C20BCF" w14:textId="63803216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50.0%</w:t>
            </w:r>
          </w:p>
        </w:tc>
      </w:tr>
      <w:tr w:rsidR="001D5946" w:rsidRPr="00C801D0" w14:paraId="300E561F" w14:textId="77777777" w:rsidTr="00472B29">
        <w:tc>
          <w:tcPr>
            <w:tcW w:w="566" w:type="dxa"/>
          </w:tcPr>
          <w:p w14:paraId="59A919AC" w14:textId="77777777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74AB3E6" w14:textId="310AAA5F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  <w:vAlign w:val="center"/>
          </w:tcPr>
          <w:p w14:paraId="17E46549" w14:textId="480E70F3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60.0%</w:t>
            </w:r>
          </w:p>
        </w:tc>
      </w:tr>
      <w:tr w:rsidR="001D5946" w:rsidRPr="00C801D0" w14:paraId="6C754F7B" w14:textId="77777777" w:rsidTr="00472B29">
        <w:tc>
          <w:tcPr>
            <w:tcW w:w="566" w:type="dxa"/>
          </w:tcPr>
          <w:p w14:paraId="0556CA98" w14:textId="77777777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6DA6EEA3" w14:textId="2C81CFA0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506" w:type="dxa"/>
            <w:vAlign w:val="center"/>
          </w:tcPr>
          <w:p w14:paraId="381DDB5D" w14:textId="6D0FF6E3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70.0%</w:t>
            </w:r>
          </w:p>
        </w:tc>
      </w:tr>
      <w:tr w:rsidR="001D5946" w:rsidRPr="00C801D0" w14:paraId="1E26462E" w14:textId="77777777" w:rsidTr="00441093">
        <w:tc>
          <w:tcPr>
            <w:tcW w:w="566" w:type="dxa"/>
          </w:tcPr>
          <w:p w14:paraId="6B771393" w14:textId="77777777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5236CBD6" w14:textId="77777777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vAlign w:val="center"/>
          </w:tcPr>
          <w:p w14:paraId="1B36BE11" w14:textId="77777777" w:rsidR="001D5946" w:rsidRPr="00C801D0" w:rsidRDefault="001D5946" w:rsidP="001D5946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1E2754" w:rsidRPr="00C801D0" w14:paraId="60FCF283" w14:textId="77777777" w:rsidTr="00167B36">
        <w:tc>
          <w:tcPr>
            <w:tcW w:w="566" w:type="dxa"/>
          </w:tcPr>
          <w:p w14:paraId="78FE6A7D" w14:textId="5D8C214A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53484002" w14:textId="77777777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vAlign w:val="center"/>
          </w:tcPr>
          <w:p w14:paraId="15CC7DA5" w14:textId="2919C960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b/>
                <w:sz w:val="28"/>
                <w:szCs w:val="28"/>
                <w:lang w:val="en-GB"/>
              </w:rPr>
              <w:t>Thermochemistry</w:t>
            </w:r>
          </w:p>
        </w:tc>
      </w:tr>
      <w:tr w:rsidR="001E2754" w:rsidRPr="00C801D0" w14:paraId="214F1759" w14:textId="77777777" w:rsidTr="00167B36">
        <w:tc>
          <w:tcPr>
            <w:tcW w:w="566" w:type="dxa"/>
          </w:tcPr>
          <w:p w14:paraId="62F0880B" w14:textId="435656EC" w:rsidR="001E2754" w:rsidRPr="00C801D0" w:rsidRDefault="0011130A" w:rsidP="001E2754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18</w:t>
            </w:r>
          </w:p>
        </w:tc>
        <w:tc>
          <w:tcPr>
            <w:tcW w:w="426" w:type="dxa"/>
          </w:tcPr>
          <w:p w14:paraId="40A002E2" w14:textId="77777777" w:rsidR="001E2754" w:rsidRPr="00C801D0" w:rsidRDefault="001E2754" w:rsidP="001E2754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vAlign w:val="center"/>
          </w:tcPr>
          <w:p w14:paraId="096C4C72" w14:textId="03AC478D" w:rsidR="008E0268" w:rsidRPr="00C801D0" w:rsidRDefault="008E0268" w:rsidP="001E2754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For the </w:t>
            </w:r>
            <w:r w:rsidR="00240531" w:rsidRPr="00C801D0">
              <w:rPr>
                <w:rFonts w:ascii="Trebuchet MS" w:hAnsi="Trebuchet MS"/>
                <w:lang w:val="en-GB"/>
              </w:rPr>
              <w:t>reaction</w:t>
            </w:r>
            <w:r w:rsidRPr="00C801D0">
              <w:rPr>
                <w:rFonts w:ascii="Trebuchet MS" w:hAnsi="Trebuchet MS"/>
                <w:lang w:val="en-GB"/>
              </w:rPr>
              <w:t>:</w:t>
            </w:r>
            <w:r w:rsidR="00270311">
              <w:rPr>
                <w:rFonts w:ascii="Trebuchet MS" w:hAnsi="Trebuchet MS"/>
                <w:lang w:val="en-GB"/>
              </w:rPr>
              <w:t xml:space="preserve">  </w:t>
            </w:r>
          </w:p>
          <w:p w14:paraId="7AC22002" w14:textId="0C3C9E05" w:rsidR="001E2935" w:rsidRPr="00C801D0" w:rsidRDefault="00270311" w:rsidP="001E2754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noProof/>
                <w:lang w:val="nl-NL"/>
              </w:rPr>
              <w:drawing>
                <wp:anchor distT="0" distB="0" distL="114300" distR="114300" simplePos="0" relativeHeight="251698197" behindDoc="0" locked="0" layoutInCell="1" allowOverlap="1" wp14:anchorId="15DAFD06" wp14:editId="64402CAC">
                  <wp:simplePos x="0" y="0"/>
                  <wp:positionH relativeFrom="margin">
                    <wp:posOffset>1557655</wp:posOffset>
                  </wp:positionH>
                  <wp:positionV relativeFrom="paragraph">
                    <wp:posOffset>26670</wp:posOffset>
                  </wp:positionV>
                  <wp:extent cx="222885" cy="108585"/>
                  <wp:effectExtent l="0" t="0" r="5715" b="5715"/>
                  <wp:wrapNone/>
                  <wp:docPr id="1232008294" name="Afbeelding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10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E2935" w:rsidRPr="00C801D0">
              <w:rPr>
                <w:rFonts w:ascii="Trebuchet MS" w:hAnsi="Trebuchet MS"/>
                <w:lang w:val="en-GB"/>
              </w:rPr>
              <w:tab/>
            </w:r>
            <w:r w:rsidR="00240531" w:rsidRPr="00C801D0">
              <w:rPr>
                <w:rFonts w:ascii="Trebuchet MS" w:hAnsi="Trebuchet MS"/>
                <w:lang w:val="en-GB"/>
              </w:rPr>
              <w:t>PCl</w:t>
            </w:r>
            <w:r w:rsidR="00240531" w:rsidRPr="00C801D0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="00240531" w:rsidRPr="00C801D0">
              <w:rPr>
                <w:rFonts w:ascii="Trebuchet MS" w:hAnsi="Trebuchet MS"/>
                <w:lang w:val="en-GB"/>
              </w:rPr>
              <w:t>(g)  +  Cl</w:t>
            </w:r>
            <w:r w:rsidR="00240531" w:rsidRPr="00C801D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240531" w:rsidRPr="00C801D0">
              <w:rPr>
                <w:rFonts w:ascii="Trebuchet MS" w:hAnsi="Trebuchet MS"/>
                <w:lang w:val="en-GB"/>
              </w:rPr>
              <w:t>(g)</w:t>
            </w:r>
            <w:r>
              <w:rPr>
                <w:rFonts w:ascii="Trebuchet MS" w:hAnsi="Trebuchet MS"/>
                <w:lang w:val="en-GB"/>
              </w:rPr>
              <w:t xml:space="preserve">  </w:t>
            </w:r>
            <w:r w:rsidR="00240531" w:rsidRPr="00C801D0">
              <w:rPr>
                <w:rFonts w:ascii="Trebuchet MS" w:hAnsi="Trebuchet MS"/>
                <w:lang w:val="en-GB"/>
              </w:rPr>
              <w:t xml:space="preserve"> </w:t>
            </w:r>
            <w:r>
              <w:rPr>
                <w:rFonts w:ascii="Trebuchet MS" w:hAnsi="Trebuchet MS"/>
                <w:lang w:val="en-GB"/>
              </w:rPr>
              <w:t xml:space="preserve">    </w:t>
            </w:r>
            <w:r w:rsidR="00240531" w:rsidRPr="00C801D0">
              <w:rPr>
                <w:rFonts w:ascii="Trebuchet MS" w:hAnsi="Trebuchet MS"/>
                <w:lang w:val="en-GB"/>
              </w:rPr>
              <w:t xml:space="preserve">   PCl</w:t>
            </w:r>
            <w:r w:rsidR="00240531" w:rsidRPr="00C801D0">
              <w:rPr>
                <w:rFonts w:ascii="Trebuchet MS" w:hAnsi="Trebuchet MS"/>
                <w:vertAlign w:val="subscript"/>
                <w:lang w:val="en-GB"/>
              </w:rPr>
              <w:t>5</w:t>
            </w:r>
            <w:r w:rsidR="00240531" w:rsidRPr="00C801D0">
              <w:rPr>
                <w:rFonts w:ascii="Trebuchet MS" w:hAnsi="Trebuchet MS"/>
                <w:lang w:val="en-GB"/>
              </w:rPr>
              <w:t>(g)</w:t>
            </w:r>
          </w:p>
          <w:tbl>
            <w:tblPr>
              <w:tblStyle w:val="Tabelraster"/>
              <w:tblpPr w:leftFromText="141" w:rightFromText="141" w:vertAnchor="text" w:horzAnchor="page" w:tblpX="931" w:tblpY="460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88"/>
              <w:gridCol w:w="1815"/>
              <w:gridCol w:w="1849"/>
            </w:tblGrid>
            <w:tr w:rsidR="00240531" w:rsidRPr="00C801D0" w14:paraId="01DD64E0" w14:textId="77777777" w:rsidTr="00816EE8">
              <w:tc>
                <w:tcPr>
                  <w:tcW w:w="988" w:type="dxa"/>
                </w:tcPr>
                <w:p w14:paraId="6258E4D6" w14:textId="77777777" w:rsidR="00240531" w:rsidRPr="00C801D0" w:rsidRDefault="00240531" w:rsidP="00240531">
                  <w:pPr>
                    <w:keepNext/>
                    <w:spacing w:before="60" w:after="60" w:line="276" w:lineRule="auto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815" w:type="dxa"/>
                </w:tcPr>
                <w:p w14:paraId="074FCDF9" w14:textId="2AC115A3" w:rsidR="00240531" w:rsidRPr="00C801D0" w:rsidRDefault="00240531" w:rsidP="0024053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 w:cs="Arial"/>
                      <w:spacing w:val="2"/>
                      <w:lang w:val="en-GB"/>
                    </w:rPr>
                    <w:sym w:font="Symbol" w:char="F044"/>
                  </w:r>
                  <w:r w:rsidRPr="00C801D0">
                    <w:rPr>
                      <w:rFonts w:ascii="Trebuchet MS" w:hAnsi="Trebuchet MS" w:cs="Arial"/>
                      <w:spacing w:val="2"/>
                      <w:vertAlign w:val="subscript"/>
                      <w:lang w:val="en-GB"/>
                    </w:rPr>
                    <w:t>f</w:t>
                  </w:r>
                  <w:r w:rsidRPr="00C801D0">
                    <w:rPr>
                      <w:rFonts w:ascii="Trebuchet MS" w:hAnsi="Trebuchet MS" w:cs="Arial"/>
                      <w:i/>
                      <w:iCs/>
                      <w:spacing w:val="2"/>
                      <w:lang w:val="en-GB"/>
                    </w:rPr>
                    <w:t>H</w:t>
                  </w:r>
                  <w:r w:rsidRPr="00C801D0">
                    <w:rPr>
                      <w:rFonts w:ascii="Trebuchet MS" w:hAnsi="Trebuchet MS" w:cs="Arial"/>
                      <w:spacing w:val="2"/>
                      <w:vertAlign w:val="superscript"/>
                      <w:lang w:val="en-GB"/>
                    </w:rPr>
                    <w:t>0</w:t>
                  </w:r>
                  <w:r w:rsidRPr="00C801D0">
                    <w:rPr>
                      <w:rFonts w:ascii="Trebuchet MS" w:hAnsi="Trebuchet MS" w:cs="Arial"/>
                      <w:spacing w:val="2"/>
                      <w:lang w:val="en-GB"/>
                    </w:rPr>
                    <w:t xml:space="preserve"> (J</w:t>
                  </w:r>
                  <w:r w:rsidR="00270311">
                    <w:rPr>
                      <w:rFonts w:ascii="Trebuchet MS" w:hAnsi="Trebuchet MS" w:cs="Arial"/>
                      <w:spacing w:val="2"/>
                      <w:vertAlign w:val="superscript"/>
                      <w:lang w:val="en-GB"/>
                    </w:rPr>
                    <w:t> </w:t>
                  </w:r>
                  <w:r w:rsidRPr="00C801D0">
                    <w:rPr>
                      <w:rFonts w:ascii="Trebuchet MS" w:hAnsi="Trebuchet MS" w:cs="Arial"/>
                      <w:spacing w:val="2"/>
                      <w:lang w:val="en-GB"/>
                    </w:rPr>
                    <w:t>mol</w:t>
                  </w:r>
                  <w:r w:rsidRPr="00C801D0">
                    <w:rPr>
                      <w:rFonts w:ascii="Trebuchet MS" w:hAnsi="Trebuchet MS"/>
                      <w:vertAlign w:val="superscript"/>
                      <w:lang w:val="en-GB"/>
                    </w:rPr>
                    <w:t>—</w:t>
                  </w:r>
                  <w:r w:rsidRPr="00C801D0">
                    <w:rPr>
                      <w:rFonts w:ascii="Trebuchet MS" w:hAnsi="Trebuchet MS" w:cs="Arial"/>
                      <w:spacing w:val="2"/>
                      <w:vertAlign w:val="superscript"/>
                      <w:lang w:val="en-GB"/>
                    </w:rPr>
                    <w:t>1</w:t>
                  </w:r>
                  <w:r w:rsidRPr="00C801D0">
                    <w:rPr>
                      <w:rFonts w:ascii="Trebuchet MS" w:hAnsi="Trebuchet MS" w:cs="Arial"/>
                      <w:spacing w:val="2"/>
                      <w:lang w:val="en-GB"/>
                    </w:rPr>
                    <w:t>)</w:t>
                  </w:r>
                </w:p>
              </w:tc>
              <w:tc>
                <w:tcPr>
                  <w:tcW w:w="1849" w:type="dxa"/>
                </w:tcPr>
                <w:p w14:paraId="1B9D6FF9" w14:textId="7B066541" w:rsidR="00240531" w:rsidRPr="00C801D0" w:rsidRDefault="00240531" w:rsidP="0024053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 w:cs="Arial"/>
                      <w:i/>
                      <w:iCs/>
                      <w:spacing w:val="2"/>
                      <w:lang w:val="en-GB"/>
                    </w:rPr>
                    <w:t>S</w:t>
                  </w:r>
                  <w:r w:rsidRPr="00C801D0">
                    <w:rPr>
                      <w:rFonts w:ascii="Trebuchet MS" w:hAnsi="Trebuchet MS" w:cs="Arial"/>
                      <w:spacing w:val="2"/>
                      <w:vertAlign w:val="superscript"/>
                      <w:lang w:val="en-GB"/>
                    </w:rPr>
                    <w:t>0</w:t>
                  </w:r>
                  <w:r w:rsidRPr="00C801D0">
                    <w:rPr>
                      <w:rFonts w:ascii="Trebuchet MS" w:hAnsi="Trebuchet MS" w:cs="Arial"/>
                      <w:spacing w:val="2"/>
                      <w:lang w:val="en-GB"/>
                    </w:rPr>
                    <w:t xml:space="preserve"> (J</w:t>
                  </w:r>
                  <w:r w:rsidR="00270311">
                    <w:rPr>
                      <w:rFonts w:ascii="Trebuchet MS" w:hAnsi="Trebuchet MS" w:cs="Arial"/>
                      <w:spacing w:val="2"/>
                      <w:vertAlign w:val="superscript"/>
                      <w:lang w:val="en-GB"/>
                    </w:rPr>
                    <w:t> </w:t>
                  </w:r>
                  <w:r w:rsidRPr="00C801D0">
                    <w:rPr>
                      <w:rFonts w:ascii="Trebuchet MS" w:hAnsi="Trebuchet MS" w:cs="Arial"/>
                      <w:spacing w:val="2"/>
                      <w:lang w:val="en-GB"/>
                    </w:rPr>
                    <w:t>mol</w:t>
                  </w:r>
                  <w:r w:rsidRPr="00C801D0">
                    <w:rPr>
                      <w:rFonts w:ascii="Trebuchet MS" w:hAnsi="Trebuchet MS"/>
                      <w:vertAlign w:val="superscript"/>
                      <w:lang w:val="en-GB"/>
                    </w:rPr>
                    <w:t>—</w:t>
                  </w:r>
                  <w:r w:rsidRPr="00C801D0">
                    <w:rPr>
                      <w:rFonts w:ascii="Trebuchet MS" w:hAnsi="Trebuchet MS" w:cs="Arial"/>
                      <w:spacing w:val="2"/>
                      <w:vertAlign w:val="superscript"/>
                      <w:lang w:val="en-GB"/>
                    </w:rPr>
                    <w:t>1</w:t>
                  </w:r>
                  <w:r w:rsidR="00270311">
                    <w:rPr>
                      <w:rFonts w:ascii="Trebuchet MS" w:hAnsi="Trebuchet MS" w:cs="Arial"/>
                      <w:spacing w:val="2"/>
                      <w:vertAlign w:val="superscript"/>
                      <w:lang w:val="en-GB"/>
                    </w:rPr>
                    <w:t> </w:t>
                  </w:r>
                  <w:r w:rsidRPr="00C801D0">
                    <w:rPr>
                      <w:rFonts w:ascii="Trebuchet MS" w:hAnsi="Trebuchet MS" w:cs="Arial"/>
                      <w:spacing w:val="2"/>
                      <w:lang w:val="en-GB"/>
                    </w:rPr>
                    <w:t>K</w:t>
                  </w:r>
                  <w:r w:rsidRPr="00C801D0">
                    <w:rPr>
                      <w:rFonts w:ascii="Trebuchet MS" w:hAnsi="Trebuchet MS"/>
                      <w:vertAlign w:val="superscript"/>
                      <w:lang w:val="en-GB"/>
                    </w:rPr>
                    <w:t>—</w:t>
                  </w:r>
                  <w:r w:rsidRPr="00C801D0">
                    <w:rPr>
                      <w:rFonts w:ascii="Trebuchet MS" w:hAnsi="Trebuchet MS" w:cs="Arial"/>
                      <w:spacing w:val="2"/>
                      <w:vertAlign w:val="superscript"/>
                      <w:lang w:val="en-GB"/>
                    </w:rPr>
                    <w:t>1</w:t>
                  </w:r>
                  <w:r w:rsidRPr="00C801D0">
                    <w:rPr>
                      <w:rFonts w:ascii="Trebuchet MS" w:hAnsi="Trebuchet MS" w:cs="Arial"/>
                      <w:spacing w:val="2"/>
                      <w:lang w:val="en-GB"/>
                    </w:rPr>
                    <w:t>)</w:t>
                  </w:r>
                </w:p>
              </w:tc>
            </w:tr>
            <w:tr w:rsidR="00240531" w:rsidRPr="00C801D0" w14:paraId="45B163C0" w14:textId="77777777" w:rsidTr="00816EE8">
              <w:tc>
                <w:tcPr>
                  <w:tcW w:w="988" w:type="dxa"/>
                </w:tcPr>
                <w:p w14:paraId="25738872" w14:textId="1C2611F3" w:rsidR="00240531" w:rsidRPr="00C801D0" w:rsidRDefault="00240531" w:rsidP="00240531">
                  <w:pPr>
                    <w:keepNext/>
                    <w:spacing w:before="60" w:after="60" w:line="276" w:lineRule="auto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Cl</w:t>
                  </w:r>
                  <w:r w:rsidRPr="00C801D0">
                    <w:rPr>
                      <w:rFonts w:ascii="Trebuchet MS" w:hAnsi="Trebuchet MS"/>
                      <w:vertAlign w:val="subscript"/>
                      <w:lang w:val="en-GB"/>
                    </w:rPr>
                    <w:t>2</w:t>
                  </w:r>
                  <w:r w:rsidRPr="00C801D0">
                    <w:rPr>
                      <w:rFonts w:ascii="Trebuchet MS" w:hAnsi="Trebuchet MS"/>
                      <w:lang w:val="en-GB"/>
                    </w:rPr>
                    <w:t>(g)</w:t>
                  </w:r>
                </w:p>
              </w:tc>
              <w:tc>
                <w:tcPr>
                  <w:tcW w:w="1815" w:type="dxa"/>
                </w:tcPr>
                <w:p w14:paraId="5C463131" w14:textId="7B8B4C9F" w:rsidR="00240531" w:rsidRPr="00C801D0" w:rsidRDefault="00240531" w:rsidP="0024053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0</w:t>
                  </w:r>
                </w:p>
              </w:tc>
              <w:tc>
                <w:tcPr>
                  <w:tcW w:w="1849" w:type="dxa"/>
                </w:tcPr>
                <w:p w14:paraId="0BDA02FD" w14:textId="4306E8E2" w:rsidR="00240531" w:rsidRPr="00C801D0" w:rsidRDefault="00240531" w:rsidP="0024053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223.1</w:t>
                  </w:r>
                </w:p>
              </w:tc>
            </w:tr>
            <w:tr w:rsidR="00240531" w:rsidRPr="00C801D0" w14:paraId="0BD04B69" w14:textId="77777777" w:rsidTr="00816EE8">
              <w:tc>
                <w:tcPr>
                  <w:tcW w:w="988" w:type="dxa"/>
                </w:tcPr>
                <w:p w14:paraId="414C8D4C" w14:textId="7C4212BF" w:rsidR="00240531" w:rsidRPr="00C801D0" w:rsidRDefault="00240531" w:rsidP="00240531">
                  <w:pPr>
                    <w:keepNext/>
                    <w:spacing w:before="60" w:after="60" w:line="276" w:lineRule="auto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PCl</w:t>
                  </w:r>
                  <w:r w:rsidRPr="00C801D0">
                    <w:rPr>
                      <w:rFonts w:ascii="Trebuchet MS" w:hAnsi="Trebuchet MS"/>
                      <w:vertAlign w:val="subscript"/>
                      <w:lang w:val="en-GB"/>
                    </w:rPr>
                    <w:t>3</w:t>
                  </w:r>
                  <w:r w:rsidRPr="00C801D0">
                    <w:rPr>
                      <w:rFonts w:ascii="Trebuchet MS" w:hAnsi="Trebuchet MS"/>
                      <w:lang w:val="en-GB"/>
                    </w:rPr>
                    <w:t>(g)</w:t>
                  </w:r>
                </w:p>
              </w:tc>
              <w:tc>
                <w:tcPr>
                  <w:tcW w:w="1815" w:type="dxa"/>
                </w:tcPr>
                <w:p w14:paraId="30D58091" w14:textId="3C918C04" w:rsidR="00240531" w:rsidRPr="00C801D0" w:rsidRDefault="00240531" w:rsidP="0024053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—2.870·10</w:t>
                  </w:r>
                  <w:r w:rsidRPr="00C801D0">
                    <w:rPr>
                      <w:rFonts w:ascii="Trebuchet MS" w:hAnsi="Trebuchet MS"/>
                      <w:vertAlign w:val="superscript"/>
                      <w:lang w:val="en-GB"/>
                    </w:rPr>
                    <w:t>5</w:t>
                  </w:r>
                </w:p>
              </w:tc>
              <w:tc>
                <w:tcPr>
                  <w:tcW w:w="1849" w:type="dxa"/>
                </w:tcPr>
                <w:p w14:paraId="09B1F9FE" w14:textId="57710F08" w:rsidR="00240531" w:rsidRPr="00C801D0" w:rsidRDefault="00240531" w:rsidP="0024053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311.8</w:t>
                  </w:r>
                </w:p>
              </w:tc>
            </w:tr>
            <w:tr w:rsidR="00240531" w:rsidRPr="00C801D0" w14:paraId="76995E53" w14:textId="77777777" w:rsidTr="00816EE8">
              <w:tc>
                <w:tcPr>
                  <w:tcW w:w="988" w:type="dxa"/>
                </w:tcPr>
                <w:p w14:paraId="50E9AF38" w14:textId="6DB27E48" w:rsidR="00240531" w:rsidRPr="00C801D0" w:rsidRDefault="00240531" w:rsidP="00240531">
                  <w:pPr>
                    <w:keepNext/>
                    <w:spacing w:before="60" w:after="60" w:line="276" w:lineRule="auto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PCl</w:t>
                  </w:r>
                  <w:r w:rsidRPr="00C801D0">
                    <w:rPr>
                      <w:rFonts w:ascii="Trebuchet MS" w:hAnsi="Trebuchet MS"/>
                      <w:vertAlign w:val="subscript"/>
                      <w:lang w:val="en-GB"/>
                    </w:rPr>
                    <w:t>5</w:t>
                  </w:r>
                  <w:r w:rsidRPr="00C801D0">
                    <w:rPr>
                      <w:rFonts w:ascii="Trebuchet MS" w:hAnsi="Trebuchet MS"/>
                      <w:lang w:val="en-GB"/>
                    </w:rPr>
                    <w:t>(g)</w:t>
                  </w:r>
                </w:p>
              </w:tc>
              <w:tc>
                <w:tcPr>
                  <w:tcW w:w="1815" w:type="dxa"/>
                </w:tcPr>
                <w:p w14:paraId="2FF3DA66" w14:textId="63BE4CC8" w:rsidR="00240531" w:rsidRPr="00C801D0" w:rsidRDefault="00240531" w:rsidP="0024053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—3.749·10</w:t>
                  </w:r>
                  <w:r w:rsidRPr="00C801D0">
                    <w:rPr>
                      <w:rFonts w:ascii="Trebuchet MS" w:hAnsi="Trebuchet MS"/>
                      <w:vertAlign w:val="superscript"/>
                      <w:lang w:val="en-GB"/>
                    </w:rPr>
                    <w:t>5</w:t>
                  </w:r>
                </w:p>
              </w:tc>
              <w:tc>
                <w:tcPr>
                  <w:tcW w:w="1849" w:type="dxa"/>
                </w:tcPr>
                <w:p w14:paraId="390E59D7" w14:textId="57DD7D4C" w:rsidR="00240531" w:rsidRPr="00C801D0" w:rsidRDefault="00240531" w:rsidP="00240531">
                  <w:pPr>
                    <w:keepNext/>
                    <w:spacing w:before="60" w:after="60" w:line="276" w:lineRule="auto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C801D0">
                    <w:rPr>
                      <w:rFonts w:ascii="Trebuchet MS" w:hAnsi="Trebuchet MS"/>
                      <w:lang w:val="en-GB"/>
                    </w:rPr>
                    <w:t>364.4</w:t>
                  </w:r>
                </w:p>
              </w:tc>
            </w:tr>
          </w:tbl>
          <w:p w14:paraId="76726501" w14:textId="23CDC121" w:rsidR="00816EE8" w:rsidRPr="00C801D0" w:rsidRDefault="00F85354" w:rsidP="001E2754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t</w:t>
            </w:r>
            <w:r w:rsidRPr="00C801D0">
              <w:rPr>
                <w:rFonts w:ascii="Trebuchet MS" w:hAnsi="Trebuchet MS"/>
                <w:lang w:val="en-GB"/>
              </w:rPr>
              <w:t xml:space="preserve">he </w:t>
            </w:r>
            <w:r w:rsidR="00240531" w:rsidRPr="00C801D0">
              <w:rPr>
                <w:rFonts w:ascii="Trebuchet MS" w:hAnsi="Trebuchet MS"/>
                <w:lang w:val="en-GB"/>
              </w:rPr>
              <w:t xml:space="preserve">following </w:t>
            </w:r>
            <w:r w:rsidR="008E0268" w:rsidRPr="00C801D0">
              <w:rPr>
                <w:rFonts w:ascii="Trebuchet MS" w:hAnsi="Trebuchet MS"/>
                <w:lang w:val="en-GB"/>
              </w:rPr>
              <w:t>applies at 450 K:</w:t>
            </w:r>
          </w:p>
          <w:p w14:paraId="44E3597A" w14:textId="77777777" w:rsidR="00240531" w:rsidRPr="00C801D0" w:rsidRDefault="00240531" w:rsidP="001E2754">
            <w:pPr>
              <w:keepNext/>
              <w:spacing w:before="60" w:after="60" w:line="276" w:lineRule="auto"/>
              <w:rPr>
                <w:rFonts w:ascii="Trebuchet MS" w:hAnsi="Trebuchet MS"/>
                <w:lang w:val="en-GB"/>
              </w:rPr>
            </w:pPr>
          </w:p>
          <w:p w14:paraId="6D41F36E" w14:textId="77777777" w:rsidR="00240531" w:rsidRPr="00C801D0" w:rsidRDefault="00240531" w:rsidP="001E2754">
            <w:pPr>
              <w:keepNext/>
              <w:spacing w:before="60" w:after="60" w:line="276" w:lineRule="auto"/>
              <w:rPr>
                <w:rFonts w:ascii="Trebuchet MS" w:hAnsi="Trebuchet MS" w:cs="Arial"/>
                <w:lang w:val="en-GB"/>
              </w:rPr>
            </w:pPr>
          </w:p>
          <w:p w14:paraId="3269D1E4" w14:textId="77777777" w:rsidR="00816EE8" w:rsidRPr="00C801D0" w:rsidRDefault="00816EE8" w:rsidP="001E2754">
            <w:pPr>
              <w:keepNext/>
              <w:spacing w:before="60" w:after="60" w:line="276" w:lineRule="auto"/>
              <w:rPr>
                <w:rFonts w:ascii="Trebuchet MS" w:hAnsi="Trebuchet MS" w:cs="Arial"/>
                <w:lang w:val="en-GB"/>
              </w:rPr>
            </w:pPr>
          </w:p>
          <w:p w14:paraId="16693EFF" w14:textId="77777777" w:rsidR="00816EE8" w:rsidRPr="00C801D0" w:rsidRDefault="00816EE8" w:rsidP="001E2754">
            <w:pPr>
              <w:keepNext/>
              <w:spacing w:before="60" w:after="60" w:line="276" w:lineRule="auto"/>
              <w:rPr>
                <w:rFonts w:ascii="Trebuchet MS" w:hAnsi="Trebuchet MS" w:cs="Arial"/>
                <w:lang w:val="en-GB"/>
              </w:rPr>
            </w:pPr>
          </w:p>
          <w:p w14:paraId="1CEF8974" w14:textId="77777777" w:rsidR="00816EE8" w:rsidRPr="00C801D0" w:rsidRDefault="00816EE8" w:rsidP="001E2754">
            <w:pPr>
              <w:keepNext/>
              <w:spacing w:before="60" w:after="60" w:line="276" w:lineRule="auto"/>
              <w:rPr>
                <w:rFonts w:ascii="Trebuchet MS" w:hAnsi="Trebuchet MS" w:cs="Arial"/>
                <w:lang w:val="en-GB"/>
              </w:rPr>
            </w:pPr>
          </w:p>
          <w:p w14:paraId="07B7629F" w14:textId="671CA998" w:rsidR="001E2754" w:rsidRPr="00C801D0" w:rsidRDefault="00816EE8" w:rsidP="00270311">
            <w:pPr>
              <w:keepNext/>
              <w:spacing w:before="120" w:after="60"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What is the value of the equilibrium constant </w:t>
            </w:r>
            <w:proofErr w:type="spellStart"/>
            <w:r w:rsidRPr="00C801D0">
              <w:rPr>
                <w:rFonts w:ascii="Trebuchet MS" w:hAnsi="Trebuchet MS"/>
                <w:i/>
                <w:iCs/>
                <w:lang w:val="en-GB"/>
              </w:rPr>
              <w:t>K</w:t>
            </w:r>
            <w:r w:rsidR="00FE6A7D" w:rsidRPr="00C801D0">
              <w:rPr>
                <w:rFonts w:ascii="Trebuchet MS" w:hAnsi="Trebuchet MS"/>
                <w:i/>
                <w:iCs/>
                <w:vertAlign w:val="subscript"/>
                <w:lang w:val="en-GB"/>
              </w:rPr>
              <w:t>p</w:t>
            </w:r>
            <w:proofErr w:type="spellEnd"/>
            <w:r w:rsidRPr="00C801D0">
              <w:rPr>
                <w:rFonts w:ascii="Trebuchet MS" w:hAnsi="Trebuchet MS"/>
                <w:i/>
                <w:iCs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lang w:val="en-GB"/>
              </w:rPr>
              <w:t>of the above equilibrium reaction at 450 K?</w:t>
            </w:r>
          </w:p>
        </w:tc>
      </w:tr>
      <w:tr w:rsidR="001E2754" w:rsidRPr="00C801D0" w14:paraId="7688EAE0" w14:textId="77777777" w:rsidTr="00167B36">
        <w:tc>
          <w:tcPr>
            <w:tcW w:w="566" w:type="dxa"/>
          </w:tcPr>
          <w:p w14:paraId="6A9A571B" w14:textId="77777777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E0C9CBF" w14:textId="2208F8C0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</w:tcPr>
          <w:p w14:paraId="0B9F3A36" w14:textId="1279A48B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9.8</w:t>
            </w:r>
          </w:p>
        </w:tc>
      </w:tr>
      <w:tr w:rsidR="001E2754" w:rsidRPr="00C801D0" w14:paraId="150B3C60" w14:textId="77777777" w:rsidTr="00167B36">
        <w:tc>
          <w:tcPr>
            <w:tcW w:w="566" w:type="dxa"/>
          </w:tcPr>
          <w:p w14:paraId="24D91305" w14:textId="77777777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6BB6814" w14:textId="77777777" w:rsidR="001E2754" w:rsidRPr="00C801D0" w:rsidRDefault="001E2754" w:rsidP="001E2754">
            <w:pPr>
              <w:keepNext/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</w:tcPr>
          <w:p w14:paraId="3828ECA5" w14:textId="4DA13D58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2.02·10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4</w:t>
            </w:r>
          </w:p>
        </w:tc>
      </w:tr>
      <w:tr w:rsidR="001E2754" w:rsidRPr="00C801D0" w14:paraId="64CA3ED6" w14:textId="77777777" w:rsidTr="00167B36">
        <w:tc>
          <w:tcPr>
            <w:tcW w:w="566" w:type="dxa"/>
          </w:tcPr>
          <w:p w14:paraId="2C8DF7F5" w14:textId="77777777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5D6E313E" w14:textId="3DD97A0D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</w:tcPr>
          <w:p w14:paraId="01EFBA49" w14:textId="3DBB4145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3</w:t>
            </w:r>
            <w:r w:rsidR="00240531" w:rsidRPr="00C801D0">
              <w:rPr>
                <w:rFonts w:ascii="Trebuchet MS" w:hAnsi="Trebuchet MS"/>
                <w:lang w:val="en-GB"/>
              </w:rPr>
              <w:t>.</w:t>
            </w:r>
            <w:r w:rsidRPr="00C801D0">
              <w:rPr>
                <w:rFonts w:ascii="Trebuchet MS" w:hAnsi="Trebuchet MS"/>
                <w:lang w:val="en-GB"/>
              </w:rPr>
              <w:t>17·10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6</w:t>
            </w:r>
          </w:p>
        </w:tc>
      </w:tr>
      <w:tr w:rsidR="001E2754" w:rsidRPr="00C801D0" w14:paraId="4672D42D" w14:textId="77777777" w:rsidTr="00167B36">
        <w:tc>
          <w:tcPr>
            <w:tcW w:w="566" w:type="dxa"/>
          </w:tcPr>
          <w:p w14:paraId="6B17FED2" w14:textId="77777777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297B73A" w14:textId="478C3DAD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</w:tcPr>
          <w:p w14:paraId="43F5C427" w14:textId="53C3C7E9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.60·10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10</w:t>
            </w:r>
          </w:p>
        </w:tc>
      </w:tr>
      <w:tr w:rsidR="001E2754" w:rsidRPr="00C801D0" w14:paraId="398DC644" w14:textId="77777777" w:rsidTr="00167B36">
        <w:tc>
          <w:tcPr>
            <w:tcW w:w="566" w:type="dxa"/>
          </w:tcPr>
          <w:p w14:paraId="774C000A" w14:textId="77777777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39AA6C6E" w14:textId="77777777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  <w:vAlign w:val="center"/>
          </w:tcPr>
          <w:p w14:paraId="7A80C836" w14:textId="77777777" w:rsidR="001E2754" w:rsidRPr="00C801D0" w:rsidRDefault="001E2754" w:rsidP="001E2754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</w:tbl>
    <w:p w14:paraId="4A1FE59A" w14:textId="77777777" w:rsidR="00BB670D" w:rsidRPr="00C801D0" w:rsidRDefault="00BB670D">
      <w:pPr>
        <w:rPr>
          <w:lang w:val="en-GB"/>
        </w:rPr>
      </w:pPr>
      <w:r w:rsidRPr="00C801D0">
        <w:rPr>
          <w:lang w:val="en-GB"/>
        </w:rPr>
        <w:br w:type="page"/>
      </w:r>
    </w:p>
    <w:tbl>
      <w:tblPr>
        <w:tblW w:w="9498" w:type="dxa"/>
        <w:tblLayout w:type="fixed"/>
        <w:tblLook w:val="0000" w:firstRow="0" w:lastRow="0" w:firstColumn="0" w:lastColumn="0" w:noHBand="0" w:noVBand="0"/>
      </w:tblPr>
      <w:tblGrid>
        <w:gridCol w:w="566"/>
        <w:gridCol w:w="426"/>
        <w:gridCol w:w="8506"/>
      </w:tblGrid>
      <w:tr w:rsidR="002E59F3" w:rsidRPr="00C801D0" w14:paraId="341EACE2" w14:textId="77777777" w:rsidTr="00BA70CA">
        <w:trPr>
          <w:trHeight w:val="299"/>
        </w:trPr>
        <w:tc>
          <w:tcPr>
            <w:tcW w:w="566" w:type="dxa"/>
          </w:tcPr>
          <w:p w14:paraId="7B27B8C5" w14:textId="61EC87BA" w:rsidR="002E59F3" w:rsidRPr="00C801D0" w:rsidRDefault="003E5399" w:rsidP="005446D9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lastRenderedPageBreak/>
              <w:t>19</w:t>
            </w:r>
          </w:p>
        </w:tc>
        <w:tc>
          <w:tcPr>
            <w:tcW w:w="426" w:type="dxa"/>
          </w:tcPr>
          <w:p w14:paraId="3DE861AA" w14:textId="77777777" w:rsidR="002E59F3" w:rsidRPr="00C801D0" w:rsidRDefault="002E59F3" w:rsidP="005446D9">
            <w:pPr>
              <w:keepNext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</w:tcPr>
          <w:p w14:paraId="0719604C" w14:textId="77777777" w:rsidR="003930B1" w:rsidRPr="00C801D0" w:rsidRDefault="00D96699" w:rsidP="00D96699">
            <w:pPr>
              <w:spacing w:before="60" w:after="60" w:line="276" w:lineRule="auto"/>
              <w:ind w:right="239"/>
              <w:rPr>
                <w:rFonts w:ascii="Trebuchet MS" w:hAnsi="Trebuchet MS"/>
                <w:bCs/>
                <w:lang w:val="en-GB"/>
              </w:rPr>
            </w:pPr>
            <w:r w:rsidRPr="00C801D0">
              <w:rPr>
                <w:rFonts w:ascii="Trebuchet MS" w:hAnsi="Trebuchet MS"/>
                <w:bCs/>
                <w:lang w:val="en-GB"/>
              </w:rPr>
              <w:t>Standard reaction enthalpies of three reactions are given below.</w:t>
            </w:r>
          </w:p>
          <w:p w14:paraId="1F9F471D" w14:textId="68BFEA71" w:rsidR="00240531" w:rsidRPr="00240531" w:rsidRDefault="00240531" w:rsidP="00240531">
            <w:pPr>
              <w:spacing w:before="60" w:after="60" w:line="276" w:lineRule="auto"/>
              <w:ind w:right="239"/>
              <w:rPr>
                <w:rFonts w:ascii="Trebuchet MS" w:hAnsi="Trebuchet MS"/>
                <w:bCs/>
                <w:lang w:val="en-GB"/>
              </w:rPr>
            </w:pPr>
            <w:r w:rsidRPr="00FC1BB4">
              <w:rPr>
                <w:rFonts w:ascii="Trebuchet MS" w:hAnsi="Trebuchet MS"/>
                <w:bCs/>
                <w:lang w:val="en-GB"/>
              </w:rPr>
              <w:t>3 C(s)  +  4 H</w:t>
            </w:r>
            <w:r w:rsidRPr="00FC1BB4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FC1BB4">
              <w:rPr>
                <w:rFonts w:ascii="Trebuchet MS" w:hAnsi="Trebuchet MS"/>
                <w:bCs/>
                <w:lang w:val="en-GB"/>
              </w:rPr>
              <w:t>(g)  +  0.5 O</w:t>
            </w:r>
            <w:r w:rsidRPr="00FC1BB4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FC1BB4">
              <w:rPr>
                <w:rFonts w:ascii="Trebuchet MS" w:hAnsi="Trebuchet MS"/>
                <w:bCs/>
                <w:lang w:val="en-GB"/>
              </w:rPr>
              <w:t xml:space="preserve">(g) </w:t>
            </w:r>
            <w:r w:rsidRPr="00240531">
              <w:rPr>
                <w:rFonts w:ascii="Trebuchet MS" w:hAnsi="Trebuchet MS"/>
                <w:bCs/>
                <w:lang w:val="en-GB"/>
              </w:rPr>
              <w:sym w:font="Symbol" w:char="F0AE"/>
            </w:r>
            <w:r w:rsidRPr="00FC1BB4">
              <w:rPr>
                <w:rFonts w:ascii="Trebuchet MS" w:hAnsi="Trebuchet MS"/>
                <w:bCs/>
                <w:lang w:val="en-GB"/>
              </w:rPr>
              <w:t xml:space="preserve">  C</w:t>
            </w:r>
            <w:r w:rsidRPr="00FC1BB4">
              <w:rPr>
                <w:rFonts w:ascii="Trebuchet MS" w:hAnsi="Trebuchet MS"/>
                <w:bCs/>
                <w:vertAlign w:val="subscript"/>
                <w:lang w:val="en-GB"/>
              </w:rPr>
              <w:t>3</w:t>
            </w:r>
            <w:r w:rsidRPr="00FC1BB4">
              <w:rPr>
                <w:rFonts w:ascii="Trebuchet MS" w:hAnsi="Trebuchet MS"/>
                <w:bCs/>
                <w:lang w:val="en-GB"/>
              </w:rPr>
              <w:t>H</w:t>
            </w:r>
            <w:r w:rsidRPr="00FC1BB4">
              <w:rPr>
                <w:rFonts w:ascii="Trebuchet MS" w:hAnsi="Trebuchet MS"/>
                <w:bCs/>
                <w:vertAlign w:val="subscript"/>
                <w:lang w:val="en-GB"/>
              </w:rPr>
              <w:t>8</w:t>
            </w:r>
            <w:r w:rsidRPr="00FC1BB4">
              <w:rPr>
                <w:rFonts w:ascii="Trebuchet MS" w:hAnsi="Trebuchet MS"/>
                <w:bCs/>
                <w:lang w:val="en-GB"/>
              </w:rPr>
              <w:t>O(l)</w:t>
            </w:r>
            <w:r w:rsidRPr="00FC1BB4">
              <w:rPr>
                <w:rFonts w:ascii="Trebuchet MS" w:hAnsi="Trebuchet MS"/>
                <w:bCs/>
                <w:lang w:val="en-GB"/>
              </w:rPr>
              <w:tab/>
            </w:r>
            <w:r w:rsidRPr="00FC1BB4">
              <w:rPr>
                <w:rFonts w:ascii="Trebuchet MS" w:hAnsi="Trebuchet MS"/>
                <w:bCs/>
                <w:lang w:val="en-GB"/>
              </w:rPr>
              <w:tab/>
            </w:r>
            <w:r w:rsidRPr="00240531">
              <w:rPr>
                <w:rFonts w:ascii="Trebuchet MS" w:hAnsi="Trebuchet MS"/>
                <w:bCs/>
                <w:lang w:val="en-GB"/>
              </w:rPr>
              <w:t>Δ</w:t>
            </w:r>
            <w:r w:rsidRPr="00FC1BB4">
              <w:rPr>
                <w:rFonts w:ascii="Trebuchet MS" w:hAnsi="Trebuchet MS"/>
                <w:bCs/>
                <w:vertAlign w:val="subscript"/>
                <w:lang w:val="en-GB"/>
              </w:rPr>
              <w:t>r</w:t>
            </w:r>
            <w:r w:rsidRPr="00FC1BB4">
              <w:rPr>
                <w:rFonts w:ascii="Trebuchet MS" w:hAnsi="Trebuchet MS"/>
                <w:bCs/>
                <w:i/>
                <w:iCs/>
                <w:lang w:val="en-GB"/>
              </w:rPr>
              <w:t>H</w:t>
            </w:r>
            <w:r w:rsidRPr="00FC1BB4">
              <w:rPr>
                <w:rFonts w:ascii="Trebuchet MS" w:hAnsi="Trebuchet MS"/>
                <w:bCs/>
                <w:vertAlign w:val="superscript"/>
                <w:lang w:val="en-GB"/>
              </w:rPr>
              <w:t>0</w:t>
            </w:r>
            <w:r w:rsidRPr="00FC1BB4">
              <w:rPr>
                <w:rFonts w:ascii="Trebuchet MS" w:hAnsi="Trebuchet MS"/>
                <w:bCs/>
                <w:vertAlign w:val="subscript"/>
                <w:lang w:val="en-GB"/>
              </w:rPr>
              <w:t>1</w:t>
            </w:r>
            <w:r w:rsidRPr="00FC1BB4">
              <w:rPr>
                <w:rFonts w:ascii="Trebuchet MS" w:hAnsi="Trebuchet MS"/>
                <w:bCs/>
                <w:lang w:val="en-GB"/>
              </w:rPr>
              <w:t xml:space="preserve"> = </w:t>
            </w:r>
            <w:r w:rsidRPr="00FC1BB4">
              <w:rPr>
                <w:rFonts w:ascii="Arial" w:hAnsi="Arial" w:cs="Arial"/>
                <w:bCs/>
                <w:lang w:val="en-GB"/>
              </w:rPr>
              <w:t>‒</w:t>
            </w:r>
            <w:r w:rsidRPr="00FC1BB4">
              <w:rPr>
                <w:rFonts w:ascii="Trebuchet MS" w:hAnsi="Trebuchet MS"/>
                <w:bCs/>
                <w:lang w:val="en-GB"/>
              </w:rPr>
              <w:t>3.18·</w:t>
            </w:r>
            <w:r w:rsidRPr="00FC1BB4">
              <w:rPr>
                <w:rFonts w:ascii="Trebuchet MS" w:hAnsi="Trebuchet MS"/>
                <w:bCs/>
                <w:iCs/>
                <w:lang w:val="en-GB"/>
              </w:rPr>
              <w:t>10</w:t>
            </w:r>
            <w:r w:rsidRPr="00FC1BB4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>5</w:t>
            </w:r>
            <w:r w:rsidRPr="00FC1BB4">
              <w:rPr>
                <w:rFonts w:ascii="Trebuchet MS" w:hAnsi="Trebuchet MS"/>
                <w:bCs/>
                <w:iCs/>
                <w:lang w:val="en-GB"/>
              </w:rPr>
              <w:t xml:space="preserve"> </w:t>
            </w:r>
            <w:r w:rsidRPr="00FC1BB4">
              <w:rPr>
                <w:rFonts w:ascii="Trebuchet MS" w:hAnsi="Trebuchet MS"/>
                <w:bCs/>
                <w:lang w:val="en-GB"/>
              </w:rPr>
              <w:t>J</w:t>
            </w:r>
            <w:r w:rsidR="00270311" w:rsidRPr="00FC1BB4">
              <w:rPr>
                <w:rFonts w:ascii="Trebuchet MS" w:hAnsi="Trebuchet MS"/>
                <w:bCs/>
                <w:vertAlign w:val="superscript"/>
                <w:lang w:val="en-GB"/>
              </w:rPr>
              <w:t> </w:t>
            </w:r>
            <w:r w:rsidRPr="00FC1BB4">
              <w:rPr>
                <w:rFonts w:ascii="Trebuchet MS" w:hAnsi="Trebuchet MS"/>
                <w:bCs/>
                <w:lang w:val="en-GB"/>
              </w:rPr>
              <w:t>mol</w:t>
            </w:r>
            <w:r w:rsidRPr="00FC1BB4">
              <w:rPr>
                <w:rFonts w:ascii="Cambria Math" w:hAnsi="Cambria Math" w:cs="Cambria Math"/>
                <w:bCs/>
                <w:lang w:val="en-GB"/>
              </w:rPr>
              <w:t>⁻</w:t>
            </w:r>
            <w:r w:rsidRPr="00FC1BB4">
              <w:rPr>
                <w:rFonts w:ascii="Trebuchet MS" w:hAnsi="Trebuchet MS"/>
                <w:bCs/>
                <w:lang w:val="en-GB"/>
              </w:rPr>
              <w:t>¹</w:t>
            </w:r>
            <w:r w:rsidR="00270311" w:rsidRPr="00FC1BB4">
              <w:rPr>
                <w:rFonts w:ascii="Trebuchet MS" w:hAnsi="Trebuchet MS"/>
                <w:bCs/>
                <w:lang w:val="en-GB"/>
              </w:rPr>
              <w:br/>
            </w:r>
            <w:r w:rsidRPr="00240531">
              <w:rPr>
                <w:rFonts w:ascii="Trebuchet MS" w:hAnsi="Trebuchet MS"/>
                <w:bCs/>
                <w:lang w:val="en-GB"/>
              </w:rPr>
              <w:t>C(s)  +  O</w:t>
            </w:r>
            <w:r w:rsidRPr="00240531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240531">
              <w:rPr>
                <w:rFonts w:ascii="Trebuchet MS" w:hAnsi="Trebuchet MS"/>
                <w:bCs/>
                <w:lang w:val="en-GB"/>
              </w:rPr>
              <w:t xml:space="preserve">(g) </w:t>
            </w:r>
            <w:r w:rsidRPr="00240531">
              <w:rPr>
                <w:rFonts w:ascii="Trebuchet MS" w:hAnsi="Trebuchet MS"/>
                <w:bCs/>
                <w:lang w:val="en-GB"/>
              </w:rPr>
              <w:sym w:font="Symbol" w:char="F0AE"/>
            </w:r>
            <w:r w:rsidRPr="00240531">
              <w:rPr>
                <w:rFonts w:ascii="Trebuchet MS" w:hAnsi="Trebuchet MS"/>
                <w:bCs/>
                <w:lang w:val="en-GB"/>
              </w:rPr>
              <w:t xml:space="preserve">  CO</w:t>
            </w:r>
            <w:r w:rsidRPr="00240531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240531">
              <w:rPr>
                <w:rFonts w:ascii="Trebuchet MS" w:hAnsi="Trebuchet MS"/>
                <w:bCs/>
                <w:lang w:val="en-GB"/>
              </w:rPr>
              <w:t xml:space="preserve">(g)                    </w:t>
            </w:r>
            <w:r w:rsidRPr="00240531">
              <w:rPr>
                <w:rFonts w:ascii="Trebuchet MS" w:hAnsi="Trebuchet MS"/>
                <w:bCs/>
                <w:lang w:val="en-GB"/>
              </w:rPr>
              <w:tab/>
            </w:r>
            <w:r w:rsidRPr="00240531">
              <w:rPr>
                <w:rFonts w:ascii="Trebuchet MS" w:hAnsi="Trebuchet MS"/>
                <w:bCs/>
                <w:lang w:val="en-GB"/>
              </w:rPr>
              <w:tab/>
              <w:t>Δ</w:t>
            </w:r>
            <w:r w:rsidRPr="00240531">
              <w:rPr>
                <w:rFonts w:ascii="Trebuchet MS" w:hAnsi="Trebuchet MS"/>
                <w:bCs/>
                <w:vertAlign w:val="subscript"/>
                <w:lang w:val="en-GB"/>
              </w:rPr>
              <w:t>r</w:t>
            </w:r>
            <w:r w:rsidRPr="00240531">
              <w:rPr>
                <w:rFonts w:ascii="Trebuchet MS" w:hAnsi="Trebuchet MS"/>
                <w:bCs/>
                <w:i/>
                <w:iCs/>
                <w:lang w:val="en-GB"/>
              </w:rPr>
              <w:t>H</w:t>
            </w:r>
            <w:r w:rsidRPr="00240531">
              <w:rPr>
                <w:rFonts w:ascii="Trebuchet MS" w:hAnsi="Trebuchet MS"/>
                <w:bCs/>
                <w:vertAlign w:val="superscript"/>
                <w:lang w:val="en-GB"/>
              </w:rPr>
              <w:t>0</w:t>
            </w:r>
            <w:r w:rsidRPr="00240531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240531">
              <w:rPr>
                <w:rFonts w:ascii="Trebuchet MS" w:hAnsi="Trebuchet MS"/>
                <w:bCs/>
                <w:lang w:val="en-GB"/>
              </w:rPr>
              <w:t xml:space="preserve"> = </w:t>
            </w:r>
            <w:r w:rsidRPr="00240531">
              <w:rPr>
                <w:rFonts w:ascii="Arial" w:hAnsi="Arial" w:cs="Arial"/>
                <w:bCs/>
                <w:lang w:val="en-GB"/>
              </w:rPr>
              <w:t>‒</w:t>
            </w:r>
            <w:r w:rsidRPr="00240531">
              <w:rPr>
                <w:rFonts w:ascii="Trebuchet MS" w:hAnsi="Trebuchet MS"/>
                <w:bCs/>
                <w:lang w:val="en-GB"/>
              </w:rPr>
              <w:t>3</w:t>
            </w:r>
            <w:r w:rsidRPr="00C801D0">
              <w:rPr>
                <w:rFonts w:ascii="Trebuchet MS" w:hAnsi="Trebuchet MS"/>
                <w:bCs/>
                <w:lang w:val="en-GB"/>
              </w:rPr>
              <w:t>.</w:t>
            </w:r>
            <w:r w:rsidRPr="00240531">
              <w:rPr>
                <w:rFonts w:ascii="Trebuchet MS" w:hAnsi="Trebuchet MS"/>
                <w:bCs/>
                <w:lang w:val="en-GB"/>
              </w:rPr>
              <w:t>94·</w:t>
            </w:r>
            <w:r w:rsidRPr="00240531">
              <w:rPr>
                <w:rFonts w:ascii="Trebuchet MS" w:hAnsi="Trebuchet MS"/>
                <w:bCs/>
                <w:iCs/>
                <w:lang w:val="en-GB"/>
              </w:rPr>
              <w:t>10</w:t>
            </w:r>
            <w:r w:rsidRPr="00240531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>5</w:t>
            </w:r>
            <w:r w:rsidRPr="00240531">
              <w:rPr>
                <w:rFonts w:ascii="Trebuchet MS" w:hAnsi="Trebuchet MS"/>
                <w:bCs/>
                <w:iCs/>
                <w:lang w:val="en-GB"/>
              </w:rPr>
              <w:t xml:space="preserve"> </w:t>
            </w:r>
            <w:r w:rsidRPr="00240531">
              <w:rPr>
                <w:rFonts w:ascii="Trebuchet MS" w:hAnsi="Trebuchet MS"/>
                <w:bCs/>
                <w:lang w:val="en-GB"/>
              </w:rPr>
              <w:t>J</w:t>
            </w:r>
            <w:r w:rsidR="00270311">
              <w:rPr>
                <w:rFonts w:ascii="Trebuchet MS" w:hAnsi="Trebuchet MS"/>
                <w:bCs/>
                <w:vertAlign w:val="superscript"/>
                <w:lang w:val="en-GB"/>
              </w:rPr>
              <w:t> </w:t>
            </w:r>
            <w:r w:rsidRPr="00240531">
              <w:rPr>
                <w:rFonts w:ascii="Trebuchet MS" w:hAnsi="Trebuchet MS"/>
                <w:bCs/>
                <w:lang w:val="en-GB"/>
              </w:rPr>
              <w:t>mol</w:t>
            </w:r>
            <w:r w:rsidRPr="00240531">
              <w:rPr>
                <w:rFonts w:ascii="Cambria Math" w:hAnsi="Cambria Math" w:cs="Cambria Math"/>
                <w:bCs/>
                <w:lang w:val="en-GB"/>
              </w:rPr>
              <w:t>⁻</w:t>
            </w:r>
            <w:r w:rsidRPr="00240531">
              <w:rPr>
                <w:rFonts w:ascii="Trebuchet MS" w:hAnsi="Trebuchet MS"/>
                <w:bCs/>
                <w:lang w:val="en-GB"/>
              </w:rPr>
              <w:t>¹</w:t>
            </w:r>
            <w:r w:rsidR="00270311">
              <w:rPr>
                <w:rFonts w:ascii="Trebuchet MS" w:hAnsi="Trebuchet MS"/>
                <w:bCs/>
                <w:lang w:val="en-GB"/>
              </w:rPr>
              <w:br/>
            </w:r>
            <w:r w:rsidRPr="00240531">
              <w:rPr>
                <w:rFonts w:ascii="Trebuchet MS" w:hAnsi="Trebuchet MS"/>
                <w:bCs/>
                <w:lang w:val="en-GB"/>
              </w:rPr>
              <w:t>H</w:t>
            </w:r>
            <w:r w:rsidRPr="00240531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240531">
              <w:rPr>
                <w:rFonts w:ascii="Trebuchet MS" w:hAnsi="Trebuchet MS"/>
                <w:bCs/>
                <w:lang w:val="en-GB"/>
              </w:rPr>
              <w:t>(g)  +  0</w:t>
            </w:r>
            <w:r w:rsidRPr="00C801D0">
              <w:rPr>
                <w:rFonts w:ascii="Trebuchet MS" w:hAnsi="Trebuchet MS"/>
                <w:bCs/>
                <w:lang w:val="en-GB"/>
              </w:rPr>
              <w:t>.</w:t>
            </w:r>
            <w:r w:rsidRPr="00240531">
              <w:rPr>
                <w:rFonts w:ascii="Trebuchet MS" w:hAnsi="Trebuchet MS"/>
                <w:bCs/>
                <w:lang w:val="en-GB"/>
              </w:rPr>
              <w:t>5 O</w:t>
            </w:r>
            <w:r w:rsidRPr="00240531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240531">
              <w:rPr>
                <w:rFonts w:ascii="Trebuchet MS" w:hAnsi="Trebuchet MS"/>
                <w:bCs/>
                <w:lang w:val="en-GB"/>
              </w:rPr>
              <w:t xml:space="preserve">(g) </w:t>
            </w:r>
            <w:r w:rsidRPr="00240531">
              <w:rPr>
                <w:rFonts w:ascii="Trebuchet MS" w:hAnsi="Trebuchet MS"/>
                <w:bCs/>
                <w:lang w:val="en-GB"/>
              </w:rPr>
              <w:sym w:font="Symbol" w:char="F0AE"/>
            </w:r>
            <w:r w:rsidRPr="00240531">
              <w:rPr>
                <w:rFonts w:ascii="Trebuchet MS" w:hAnsi="Trebuchet MS"/>
                <w:bCs/>
                <w:lang w:val="en-GB"/>
              </w:rPr>
              <w:t xml:space="preserve">  H</w:t>
            </w:r>
            <w:r w:rsidRPr="00240531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240531">
              <w:rPr>
                <w:rFonts w:ascii="Trebuchet MS" w:hAnsi="Trebuchet MS"/>
                <w:bCs/>
                <w:lang w:val="en-GB"/>
              </w:rPr>
              <w:t xml:space="preserve">O(l)             </w:t>
            </w:r>
            <w:r w:rsidRPr="00240531">
              <w:rPr>
                <w:rFonts w:ascii="Trebuchet MS" w:hAnsi="Trebuchet MS"/>
                <w:bCs/>
                <w:lang w:val="en-GB"/>
              </w:rPr>
              <w:tab/>
            </w:r>
            <w:r w:rsidRPr="00240531">
              <w:rPr>
                <w:rFonts w:ascii="Trebuchet MS" w:hAnsi="Trebuchet MS"/>
                <w:bCs/>
                <w:lang w:val="en-GB"/>
              </w:rPr>
              <w:tab/>
              <w:t>Δ</w:t>
            </w:r>
            <w:r w:rsidRPr="00240531">
              <w:rPr>
                <w:rFonts w:ascii="Trebuchet MS" w:hAnsi="Trebuchet MS"/>
                <w:bCs/>
                <w:vertAlign w:val="subscript"/>
                <w:lang w:val="en-GB"/>
              </w:rPr>
              <w:t>r</w:t>
            </w:r>
            <w:r w:rsidRPr="00240531">
              <w:rPr>
                <w:rFonts w:ascii="Trebuchet MS" w:hAnsi="Trebuchet MS"/>
                <w:bCs/>
                <w:i/>
                <w:iCs/>
                <w:lang w:val="en-GB"/>
              </w:rPr>
              <w:t>H</w:t>
            </w:r>
            <w:r w:rsidRPr="00240531">
              <w:rPr>
                <w:rFonts w:ascii="Trebuchet MS" w:hAnsi="Trebuchet MS"/>
                <w:bCs/>
                <w:vertAlign w:val="superscript"/>
                <w:lang w:val="en-GB"/>
              </w:rPr>
              <w:t>0</w:t>
            </w:r>
            <w:r w:rsidRPr="00240531">
              <w:rPr>
                <w:rFonts w:ascii="Trebuchet MS" w:hAnsi="Trebuchet MS"/>
                <w:bCs/>
                <w:vertAlign w:val="subscript"/>
                <w:lang w:val="en-GB"/>
              </w:rPr>
              <w:t>3</w:t>
            </w:r>
            <w:r w:rsidRPr="00240531">
              <w:rPr>
                <w:rFonts w:ascii="Trebuchet MS" w:hAnsi="Trebuchet MS"/>
                <w:bCs/>
                <w:lang w:val="en-GB"/>
              </w:rPr>
              <w:t xml:space="preserve"> = </w:t>
            </w:r>
            <w:r w:rsidRPr="00240531">
              <w:rPr>
                <w:rFonts w:ascii="Arial" w:hAnsi="Arial" w:cs="Arial"/>
                <w:bCs/>
                <w:lang w:val="en-GB"/>
              </w:rPr>
              <w:t>‒</w:t>
            </w:r>
            <w:r w:rsidRPr="00240531">
              <w:rPr>
                <w:rFonts w:ascii="Trebuchet MS" w:hAnsi="Trebuchet MS"/>
                <w:bCs/>
                <w:lang w:val="en-GB"/>
              </w:rPr>
              <w:t>2</w:t>
            </w:r>
            <w:r w:rsidRPr="00C801D0">
              <w:rPr>
                <w:rFonts w:ascii="Trebuchet MS" w:hAnsi="Trebuchet MS"/>
                <w:bCs/>
                <w:lang w:val="en-GB"/>
              </w:rPr>
              <w:t>.</w:t>
            </w:r>
            <w:r w:rsidRPr="00240531">
              <w:rPr>
                <w:rFonts w:ascii="Trebuchet MS" w:hAnsi="Trebuchet MS"/>
                <w:bCs/>
                <w:lang w:val="en-GB"/>
              </w:rPr>
              <w:t>86·</w:t>
            </w:r>
            <w:r w:rsidRPr="00240531">
              <w:rPr>
                <w:rFonts w:ascii="Trebuchet MS" w:hAnsi="Trebuchet MS"/>
                <w:bCs/>
                <w:iCs/>
                <w:lang w:val="en-GB"/>
              </w:rPr>
              <w:t>10</w:t>
            </w:r>
            <w:r w:rsidRPr="00240531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>5</w:t>
            </w:r>
            <w:r w:rsidRPr="00240531">
              <w:rPr>
                <w:rFonts w:ascii="Trebuchet MS" w:hAnsi="Trebuchet MS"/>
                <w:bCs/>
                <w:iCs/>
                <w:lang w:val="en-GB"/>
              </w:rPr>
              <w:t xml:space="preserve"> </w:t>
            </w:r>
            <w:r w:rsidRPr="00240531">
              <w:rPr>
                <w:rFonts w:ascii="Trebuchet MS" w:hAnsi="Trebuchet MS"/>
                <w:bCs/>
                <w:lang w:val="en-GB"/>
              </w:rPr>
              <w:t>J</w:t>
            </w:r>
            <w:r w:rsidR="00270311" w:rsidRPr="00270311">
              <w:rPr>
                <w:rFonts w:ascii="Trebuchet MS" w:hAnsi="Trebuchet MS"/>
                <w:bCs/>
                <w:vertAlign w:val="superscript"/>
                <w:lang w:val="en-GB"/>
              </w:rPr>
              <w:t> </w:t>
            </w:r>
            <w:r w:rsidRPr="00240531">
              <w:rPr>
                <w:rFonts w:ascii="Trebuchet MS" w:hAnsi="Trebuchet MS"/>
                <w:bCs/>
                <w:lang w:val="en-GB"/>
              </w:rPr>
              <w:t>mol</w:t>
            </w:r>
            <w:r w:rsidRPr="00240531">
              <w:rPr>
                <w:rFonts w:ascii="Cambria Math" w:hAnsi="Cambria Math" w:cs="Cambria Math"/>
                <w:bCs/>
                <w:lang w:val="en-GB"/>
              </w:rPr>
              <w:t>⁻</w:t>
            </w:r>
            <w:r w:rsidRPr="00240531">
              <w:rPr>
                <w:rFonts w:ascii="Trebuchet MS" w:hAnsi="Trebuchet MS"/>
                <w:bCs/>
                <w:lang w:val="en-GB"/>
              </w:rPr>
              <w:t>¹</w:t>
            </w:r>
          </w:p>
          <w:p w14:paraId="17620A7C" w14:textId="5A6AEE6B" w:rsidR="00FE2B06" w:rsidRPr="00C801D0" w:rsidRDefault="00D96699" w:rsidP="00270311">
            <w:pPr>
              <w:spacing w:before="60" w:after="60" w:line="276" w:lineRule="auto"/>
              <w:ind w:right="238"/>
              <w:rPr>
                <w:rFonts w:ascii="Trebuchet MS" w:hAnsi="Trebuchet MS"/>
                <w:bCs/>
                <w:lang w:val="en-GB"/>
              </w:rPr>
            </w:pPr>
            <w:r w:rsidRPr="00C801D0">
              <w:rPr>
                <w:rFonts w:ascii="Trebuchet MS" w:hAnsi="Trebuchet MS"/>
                <w:bCs/>
                <w:lang w:val="en-GB"/>
              </w:rPr>
              <w:t xml:space="preserve">What is the standard enthalpy of reaction for the combustion </w:t>
            </w:r>
            <w:r w:rsidR="00F02CDC">
              <w:rPr>
                <w:rFonts w:ascii="Trebuchet MS" w:hAnsi="Trebuchet MS"/>
                <w:bCs/>
                <w:lang w:val="en-GB"/>
              </w:rPr>
              <w:t xml:space="preserve">reaction shown </w:t>
            </w:r>
            <w:r w:rsidRPr="00C801D0">
              <w:rPr>
                <w:rFonts w:ascii="Trebuchet MS" w:hAnsi="Trebuchet MS"/>
                <w:bCs/>
                <w:lang w:val="en-GB"/>
              </w:rPr>
              <w:t>below?</w:t>
            </w:r>
          </w:p>
          <w:p w14:paraId="33CBFFBC" w14:textId="5262ED71" w:rsidR="002E59F3" w:rsidRPr="00C801D0" w:rsidRDefault="00240531" w:rsidP="00270311">
            <w:pPr>
              <w:spacing w:before="60" w:after="60" w:line="276" w:lineRule="auto"/>
              <w:ind w:right="238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bCs/>
                <w:lang w:val="en-GB"/>
              </w:rPr>
              <w:t>C</w:t>
            </w:r>
            <w:r w:rsidRPr="00C801D0">
              <w:rPr>
                <w:rFonts w:ascii="Trebuchet MS" w:hAnsi="Trebuchet MS"/>
                <w:bCs/>
                <w:vertAlign w:val="subscript"/>
                <w:lang w:val="en-GB"/>
              </w:rPr>
              <w:t>3</w:t>
            </w:r>
            <w:r w:rsidRPr="00C801D0">
              <w:rPr>
                <w:rFonts w:ascii="Trebuchet MS" w:hAnsi="Trebuchet MS"/>
                <w:bCs/>
                <w:lang w:val="en-GB"/>
              </w:rPr>
              <w:t>H</w:t>
            </w:r>
            <w:r w:rsidRPr="00C801D0">
              <w:rPr>
                <w:rFonts w:ascii="Trebuchet MS" w:hAnsi="Trebuchet MS"/>
                <w:bCs/>
                <w:vertAlign w:val="subscript"/>
                <w:lang w:val="en-GB"/>
              </w:rPr>
              <w:t>8</w:t>
            </w:r>
            <w:r w:rsidRPr="00C801D0">
              <w:rPr>
                <w:rFonts w:ascii="Trebuchet MS" w:hAnsi="Trebuchet MS"/>
                <w:bCs/>
                <w:lang w:val="en-GB"/>
              </w:rPr>
              <w:t>O(l)  +  4</w:t>
            </w:r>
            <w:r w:rsidR="007F428A">
              <w:rPr>
                <w:rFonts w:ascii="Trebuchet MS" w:hAnsi="Trebuchet MS"/>
                <w:bCs/>
                <w:lang w:val="en-GB"/>
              </w:rPr>
              <w:t>.</w:t>
            </w:r>
            <w:r w:rsidRPr="00C801D0">
              <w:rPr>
                <w:rFonts w:ascii="Trebuchet MS" w:hAnsi="Trebuchet MS"/>
                <w:bCs/>
                <w:lang w:val="en-GB"/>
              </w:rPr>
              <w:t>5 O</w:t>
            </w:r>
            <w:r w:rsidRPr="00C801D0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C801D0">
              <w:rPr>
                <w:rFonts w:ascii="Trebuchet MS" w:hAnsi="Trebuchet MS"/>
                <w:bCs/>
                <w:lang w:val="en-GB"/>
              </w:rPr>
              <w:t xml:space="preserve">(g)  </w:t>
            </w:r>
            <w:r w:rsidRPr="00C801D0">
              <w:rPr>
                <w:rFonts w:ascii="Trebuchet MS" w:hAnsi="Trebuchet MS"/>
                <w:bCs/>
                <w:lang w:val="en-GB"/>
              </w:rPr>
              <w:sym w:font="Symbol" w:char="F0AE"/>
            </w:r>
            <w:r w:rsidRPr="00C801D0">
              <w:rPr>
                <w:rFonts w:ascii="Trebuchet MS" w:hAnsi="Trebuchet MS"/>
                <w:bCs/>
                <w:lang w:val="en-GB"/>
              </w:rPr>
              <w:t xml:space="preserve">  3 CO</w:t>
            </w:r>
            <w:r w:rsidRPr="00C801D0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C801D0">
              <w:rPr>
                <w:rFonts w:ascii="Trebuchet MS" w:hAnsi="Trebuchet MS"/>
                <w:bCs/>
                <w:lang w:val="en-GB"/>
              </w:rPr>
              <w:t>(g)  +  4 H</w:t>
            </w:r>
            <w:r w:rsidRPr="00C801D0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C801D0">
              <w:rPr>
                <w:rFonts w:ascii="Trebuchet MS" w:hAnsi="Trebuchet MS"/>
                <w:bCs/>
                <w:lang w:val="en-GB"/>
              </w:rPr>
              <w:t>O(l)</w:t>
            </w:r>
          </w:p>
        </w:tc>
      </w:tr>
      <w:tr w:rsidR="00CE79B3" w:rsidRPr="00C801D0" w14:paraId="4CB389B9" w14:textId="77777777" w:rsidTr="00BA70CA">
        <w:trPr>
          <w:trHeight w:val="299"/>
        </w:trPr>
        <w:tc>
          <w:tcPr>
            <w:tcW w:w="566" w:type="dxa"/>
          </w:tcPr>
          <w:p w14:paraId="17DB2EEC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EA3DEE3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</w:tcPr>
          <w:p w14:paraId="7FAA8B6B" w14:textId="12C8AE9E" w:rsidR="00CE79B3" w:rsidRPr="00C801D0" w:rsidRDefault="004B6B3E" w:rsidP="00CE79B3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>
              <w:rPr>
                <w:lang w:val="en-GB"/>
              </w:rPr>
              <w:t xml:space="preserve">  </w:t>
            </w:r>
            <w:r w:rsidR="00851A13" w:rsidRPr="00C801D0">
              <w:rPr>
                <w:lang w:val="en-GB"/>
              </w:rPr>
              <w:t xml:space="preserve">‒ </w:t>
            </w:r>
            <w:r w:rsidR="00CE79B3" w:rsidRPr="00C801D0">
              <w:rPr>
                <w:rFonts w:ascii="Trebuchet MS" w:hAnsi="Trebuchet MS"/>
                <w:bCs/>
                <w:iCs/>
                <w:lang w:val="en-GB"/>
              </w:rPr>
              <w:t>3.62</w:t>
            </w:r>
            <w:r w:rsidR="004B2AAD" w:rsidRPr="00C801D0">
              <w:rPr>
                <w:rFonts w:ascii="Trebuchet MS" w:hAnsi="Trebuchet MS"/>
                <w:lang w:val="en-GB"/>
              </w:rPr>
              <w:t>·</w:t>
            </w:r>
            <w:r w:rsidR="00BA0461" w:rsidRPr="00C801D0">
              <w:rPr>
                <w:rFonts w:ascii="Trebuchet MS" w:hAnsi="Trebuchet MS"/>
                <w:bCs/>
                <w:iCs/>
                <w:lang w:val="en-GB"/>
              </w:rPr>
              <w:t>10</w:t>
            </w:r>
            <w:r w:rsidR="00BA0461" w:rsidRPr="00C801D0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 xml:space="preserve">5 </w:t>
            </w:r>
            <w:r w:rsidR="00CE79B3" w:rsidRPr="00C801D0">
              <w:rPr>
                <w:rFonts w:ascii="Trebuchet MS" w:hAnsi="Trebuchet MS"/>
                <w:bCs/>
                <w:iCs/>
                <w:lang w:val="en-GB"/>
              </w:rPr>
              <w:t>J</w:t>
            </w:r>
            <w:r w:rsidR="00CE79B3" w:rsidRPr="00DF4EEC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 xml:space="preserve"> </w:t>
            </w:r>
            <w:r w:rsidR="00CE79B3" w:rsidRPr="00C801D0">
              <w:rPr>
                <w:rFonts w:ascii="Trebuchet MS" w:hAnsi="Trebuchet MS"/>
                <w:bCs/>
                <w:spacing w:val="-4"/>
                <w:lang w:val="en-GB"/>
              </w:rPr>
              <w:t>mol</w:t>
            </w:r>
            <w:r w:rsidR="00CE79B3" w:rsidRPr="00C801D0">
              <w:rPr>
                <w:rFonts w:ascii="Cambria Math" w:hAnsi="Cambria Math" w:cs="Cambria Math"/>
                <w:bCs/>
                <w:spacing w:val="-4"/>
                <w:lang w:val="en-GB"/>
              </w:rPr>
              <w:t>⁻</w:t>
            </w:r>
            <w:r w:rsidR="00CE79B3" w:rsidRPr="00C801D0">
              <w:rPr>
                <w:rFonts w:ascii="Trebuchet MS" w:hAnsi="Trebuchet MS" w:cs="Trebuchet MS"/>
                <w:bCs/>
                <w:spacing w:val="-4"/>
                <w:lang w:val="en-GB"/>
              </w:rPr>
              <w:t>¹</w:t>
            </w:r>
          </w:p>
        </w:tc>
      </w:tr>
      <w:tr w:rsidR="00CE79B3" w:rsidRPr="00C801D0" w14:paraId="63A4DD9A" w14:textId="77777777" w:rsidTr="00BA70CA">
        <w:trPr>
          <w:trHeight w:val="299"/>
        </w:trPr>
        <w:tc>
          <w:tcPr>
            <w:tcW w:w="566" w:type="dxa"/>
          </w:tcPr>
          <w:p w14:paraId="1EB74FCE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797D6441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</w:tcPr>
          <w:p w14:paraId="5A7C0A52" w14:textId="3E791F49" w:rsidR="00CE79B3" w:rsidRPr="00C801D0" w:rsidRDefault="004B6B3E" w:rsidP="00CE79B3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>
              <w:rPr>
                <w:lang w:val="en-GB"/>
              </w:rPr>
              <w:t xml:space="preserve">  </w:t>
            </w:r>
            <w:r w:rsidR="00851A13" w:rsidRPr="00C801D0">
              <w:rPr>
                <w:lang w:val="en-GB"/>
              </w:rPr>
              <w:t xml:space="preserve">‒ </w:t>
            </w:r>
            <w:r w:rsidR="00CE79B3" w:rsidRPr="00C801D0">
              <w:rPr>
                <w:rFonts w:ascii="Trebuchet MS" w:hAnsi="Trebuchet MS"/>
                <w:bCs/>
                <w:lang w:val="en-GB"/>
              </w:rPr>
              <w:t>9.98</w:t>
            </w:r>
            <w:r w:rsidR="004B2AAD" w:rsidRPr="00C801D0">
              <w:rPr>
                <w:rFonts w:ascii="Trebuchet MS" w:hAnsi="Trebuchet MS"/>
                <w:lang w:val="en-GB"/>
              </w:rPr>
              <w:t>·</w:t>
            </w:r>
            <w:r w:rsidR="00BA0461" w:rsidRPr="00C801D0">
              <w:rPr>
                <w:rFonts w:ascii="Trebuchet MS" w:hAnsi="Trebuchet MS"/>
                <w:bCs/>
                <w:iCs/>
                <w:lang w:val="en-GB"/>
              </w:rPr>
              <w:t>10</w:t>
            </w:r>
            <w:r w:rsidR="00BA0461" w:rsidRPr="00C801D0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>5</w:t>
            </w:r>
            <w:r w:rsidR="00BA0461" w:rsidRPr="00C801D0">
              <w:rPr>
                <w:rFonts w:ascii="Trebuchet MS" w:hAnsi="Trebuchet MS"/>
                <w:bCs/>
                <w:iCs/>
                <w:lang w:val="en-GB"/>
              </w:rPr>
              <w:t xml:space="preserve"> </w:t>
            </w:r>
            <w:r w:rsidR="00CE79B3" w:rsidRPr="00C801D0">
              <w:rPr>
                <w:rFonts w:ascii="Trebuchet MS" w:hAnsi="Trebuchet MS"/>
                <w:bCs/>
                <w:lang w:val="en-GB"/>
              </w:rPr>
              <w:t>J</w:t>
            </w:r>
            <w:r w:rsidR="00CE79B3" w:rsidRPr="00DF4EEC">
              <w:rPr>
                <w:rFonts w:ascii="Trebuchet MS" w:hAnsi="Trebuchet MS"/>
                <w:bCs/>
                <w:vertAlign w:val="superscript"/>
                <w:lang w:val="en-GB"/>
              </w:rPr>
              <w:t xml:space="preserve"> </w:t>
            </w:r>
            <w:r w:rsidR="00CE79B3" w:rsidRPr="00C801D0">
              <w:rPr>
                <w:rFonts w:ascii="Trebuchet MS" w:hAnsi="Trebuchet MS"/>
                <w:bCs/>
                <w:spacing w:val="-4"/>
                <w:lang w:val="en-GB"/>
              </w:rPr>
              <w:t>mol</w:t>
            </w:r>
            <w:r w:rsidR="00CE79B3" w:rsidRPr="00C801D0">
              <w:rPr>
                <w:rFonts w:ascii="Cambria Math" w:hAnsi="Cambria Math" w:cs="Cambria Math"/>
                <w:bCs/>
                <w:spacing w:val="-4"/>
                <w:lang w:val="en-GB"/>
              </w:rPr>
              <w:t>⁻</w:t>
            </w:r>
            <w:r w:rsidR="00CE79B3" w:rsidRPr="00C801D0">
              <w:rPr>
                <w:rFonts w:ascii="Trebuchet MS" w:hAnsi="Trebuchet MS" w:cs="Trebuchet MS"/>
                <w:bCs/>
                <w:spacing w:val="-4"/>
                <w:lang w:val="en-GB"/>
              </w:rPr>
              <w:t>¹</w:t>
            </w:r>
          </w:p>
        </w:tc>
      </w:tr>
      <w:tr w:rsidR="00CE79B3" w:rsidRPr="00C801D0" w14:paraId="2B0AA438" w14:textId="77777777" w:rsidTr="00BA70CA">
        <w:trPr>
          <w:trHeight w:val="299"/>
        </w:trPr>
        <w:tc>
          <w:tcPr>
            <w:tcW w:w="566" w:type="dxa"/>
          </w:tcPr>
          <w:p w14:paraId="46D659C7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283EF24C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</w:tcPr>
          <w:p w14:paraId="11E220A2" w14:textId="6FEC55B3" w:rsidR="00CE79B3" w:rsidRPr="00C801D0" w:rsidRDefault="00CE79B3" w:rsidP="00CE79B3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C801D0">
              <w:rPr>
                <w:lang w:val="en-GB"/>
              </w:rPr>
              <w:t xml:space="preserve">‒ </w:t>
            </w:r>
            <w:r w:rsidRPr="00C801D0">
              <w:rPr>
                <w:rFonts w:ascii="Trebuchet MS" w:hAnsi="Trebuchet MS"/>
                <w:bCs/>
                <w:iCs/>
                <w:lang w:val="en-GB"/>
              </w:rPr>
              <w:t>20.08</w:t>
            </w:r>
            <w:r w:rsidR="004B2AAD" w:rsidRPr="00C801D0">
              <w:rPr>
                <w:rFonts w:ascii="Trebuchet MS" w:hAnsi="Trebuchet MS"/>
                <w:lang w:val="en-GB"/>
              </w:rPr>
              <w:t>·</w:t>
            </w:r>
            <w:r w:rsidR="00BA0461" w:rsidRPr="00C801D0">
              <w:rPr>
                <w:rFonts w:ascii="Trebuchet MS" w:hAnsi="Trebuchet MS"/>
                <w:bCs/>
                <w:iCs/>
                <w:lang w:val="en-GB"/>
              </w:rPr>
              <w:t>10</w:t>
            </w:r>
            <w:r w:rsidR="00BA0461" w:rsidRPr="00C801D0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 xml:space="preserve">5 </w:t>
            </w:r>
            <w:r w:rsidR="00BA0461" w:rsidRPr="00C801D0">
              <w:rPr>
                <w:rFonts w:ascii="Trebuchet MS" w:hAnsi="Trebuchet MS"/>
                <w:bCs/>
                <w:iCs/>
                <w:lang w:val="en-GB"/>
              </w:rPr>
              <w:t>J</w:t>
            </w:r>
            <w:r w:rsidR="00BA0461" w:rsidRPr="00DF4EEC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bCs/>
                <w:spacing w:val="-4"/>
                <w:lang w:val="en-GB"/>
              </w:rPr>
              <w:t>mol</w:t>
            </w:r>
            <w:r w:rsidRPr="00C801D0">
              <w:rPr>
                <w:rFonts w:ascii="Cambria Math" w:hAnsi="Cambria Math" w:cs="Cambria Math"/>
                <w:bCs/>
                <w:spacing w:val="-4"/>
                <w:lang w:val="en-GB"/>
              </w:rPr>
              <w:t>⁻</w:t>
            </w:r>
            <w:r w:rsidRPr="00C801D0">
              <w:rPr>
                <w:rFonts w:ascii="Trebuchet MS" w:hAnsi="Trebuchet MS" w:cs="Trebuchet MS"/>
                <w:bCs/>
                <w:spacing w:val="-4"/>
                <w:lang w:val="en-GB"/>
              </w:rPr>
              <w:t>¹</w:t>
            </w:r>
          </w:p>
        </w:tc>
      </w:tr>
      <w:tr w:rsidR="00CE79B3" w:rsidRPr="00C801D0" w14:paraId="687E336A" w14:textId="77777777" w:rsidTr="00BA70CA">
        <w:trPr>
          <w:trHeight w:val="299"/>
        </w:trPr>
        <w:tc>
          <w:tcPr>
            <w:tcW w:w="566" w:type="dxa"/>
          </w:tcPr>
          <w:p w14:paraId="589F17E5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6A649A69" w14:textId="4C8750E9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</w:tcPr>
          <w:p w14:paraId="30848F67" w14:textId="58A0986E" w:rsidR="00CE79B3" w:rsidRPr="00C801D0" w:rsidRDefault="00CE79B3" w:rsidP="00CE79B3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C801D0">
              <w:rPr>
                <w:lang w:val="en-GB"/>
              </w:rPr>
              <w:t xml:space="preserve">‒ </w:t>
            </w:r>
            <w:r w:rsidRPr="00C801D0">
              <w:rPr>
                <w:rFonts w:ascii="Trebuchet MS" w:hAnsi="Trebuchet MS"/>
                <w:bCs/>
                <w:iCs/>
                <w:lang w:val="en-GB"/>
              </w:rPr>
              <w:t>21.16</w:t>
            </w:r>
            <w:r w:rsidR="004B2AAD" w:rsidRPr="00C801D0">
              <w:rPr>
                <w:rFonts w:ascii="Trebuchet MS" w:hAnsi="Trebuchet MS"/>
                <w:lang w:val="en-GB"/>
              </w:rPr>
              <w:t>·</w:t>
            </w:r>
            <w:r w:rsidR="00BA0461" w:rsidRPr="00C801D0">
              <w:rPr>
                <w:rFonts w:ascii="Trebuchet MS" w:hAnsi="Trebuchet MS"/>
                <w:bCs/>
                <w:iCs/>
                <w:lang w:val="en-GB"/>
              </w:rPr>
              <w:t>10</w:t>
            </w:r>
            <w:r w:rsidR="00BA0461" w:rsidRPr="00C801D0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 xml:space="preserve">5 </w:t>
            </w:r>
            <w:r w:rsidR="00BA0461" w:rsidRPr="00C801D0">
              <w:rPr>
                <w:rFonts w:ascii="Trebuchet MS" w:hAnsi="Trebuchet MS"/>
                <w:bCs/>
                <w:iCs/>
                <w:lang w:val="en-GB"/>
              </w:rPr>
              <w:t>J</w:t>
            </w:r>
            <w:r w:rsidR="00BA0461" w:rsidRPr="004B6B3E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bCs/>
                <w:spacing w:val="-4"/>
                <w:lang w:val="en-GB"/>
              </w:rPr>
              <w:t>mol</w:t>
            </w:r>
            <w:r w:rsidRPr="00C801D0">
              <w:rPr>
                <w:rFonts w:ascii="Cambria Math" w:hAnsi="Cambria Math" w:cs="Cambria Math"/>
                <w:bCs/>
                <w:spacing w:val="-4"/>
                <w:lang w:val="en-GB"/>
              </w:rPr>
              <w:t>⁻</w:t>
            </w:r>
            <w:r w:rsidRPr="00C801D0">
              <w:rPr>
                <w:rFonts w:ascii="Trebuchet MS" w:hAnsi="Trebuchet MS" w:cs="Trebuchet MS"/>
                <w:bCs/>
                <w:spacing w:val="-4"/>
                <w:lang w:val="en-GB"/>
              </w:rPr>
              <w:t>¹</w:t>
            </w:r>
          </w:p>
        </w:tc>
      </w:tr>
      <w:tr w:rsidR="00CE79B3" w:rsidRPr="00C801D0" w14:paraId="478325FC" w14:textId="77777777" w:rsidTr="00BA70CA">
        <w:trPr>
          <w:trHeight w:val="299"/>
        </w:trPr>
        <w:tc>
          <w:tcPr>
            <w:tcW w:w="566" w:type="dxa"/>
          </w:tcPr>
          <w:p w14:paraId="524AC91E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A125666" w14:textId="3CF100F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506" w:type="dxa"/>
          </w:tcPr>
          <w:p w14:paraId="4C893A01" w14:textId="24049D16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lang w:val="en-GB"/>
              </w:rPr>
              <w:t xml:space="preserve">‒ </w:t>
            </w:r>
            <w:r w:rsidRPr="00C801D0">
              <w:rPr>
                <w:rFonts w:ascii="Trebuchet MS" w:hAnsi="Trebuchet MS"/>
                <w:bCs/>
                <w:iCs/>
                <w:lang w:val="en-GB"/>
              </w:rPr>
              <w:t>40.16</w:t>
            </w:r>
            <w:r w:rsidR="004B2AAD" w:rsidRPr="00C801D0">
              <w:rPr>
                <w:rFonts w:ascii="Trebuchet MS" w:hAnsi="Trebuchet MS"/>
                <w:lang w:val="en-GB"/>
              </w:rPr>
              <w:t>·</w:t>
            </w:r>
            <w:r w:rsidR="00BA0461" w:rsidRPr="00C801D0">
              <w:rPr>
                <w:rFonts w:ascii="Trebuchet MS" w:hAnsi="Trebuchet MS"/>
                <w:bCs/>
                <w:iCs/>
                <w:lang w:val="en-GB"/>
              </w:rPr>
              <w:t>10</w:t>
            </w:r>
            <w:r w:rsidR="00BA0461" w:rsidRPr="00C801D0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 xml:space="preserve">5 </w:t>
            </w:r>
            <w:r w:rsidR="00BA0461" w:rsidRPr="00C801D0">
              <w:rPr>
                <w:rFonts w:ascii="Trebuchet MS" w:hAnsi="Trebuchet MS"/>
                <w:bCs/>
                <w:iCs/>
                <w:lang w:val="en-GB"/>
              </w:rPr>
              <w:t>J</w:t>
            </w:r>
            <w:r w:rsidR="00BA0461" w:rsidRPr="00DF4EEC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 xml:space="preserve"> </w:t>
            </w:r>
            <w:r w:rsidRPr="00C801D0">
              <w:rPr>
                <w:rFonts w:ascii="Trebuchet MS" w:hAnsi="Trebuchet MS"/>
                <w:bCs/>
                <w:spacing w:val="-4"/>
                <w:lang w:val="en-GB"/>
              </w:rPr>
              <w:t>mol</w:t>
            </w:r>
            <w:r w:rsidRPr="00C801D0">
              <w:rPr>
                <w:rFonts w:ascii="Cambria Math" w:hAnsi="Cambria Math" w:cs="Cambria Math"/>
                <w:bCs/>
                <w:spacing w:val="-4"/>
                <w:lang w:val="en-GB"/>
              </w:rPr>
              <w:t>⁻</w:t>
            </w:r>
            <w:r w:rsidRPr="00C801D0">
              <w:rPr>
                <w:rFonts w:ascii="Trebuchet MS" w:hAnsi="Trebuchet MS" w:cs="Trebuchet MS"/>
                <w:bCs/>
                <w:spacing w:val="-4"/>
                <w:lang w:val="en-GB"/>
              </w:rPr>
              <w:t>¹</w:t>
            </w:r>
          </w:p>
        </w:tc>
      </w:tr>
      <w:tr w:rsidR="00CE79B3" w:rsidRPr="00C801D0" w14:paraId="55073091" w14:textId="77777777" w:rsidTr="005446D9">
        <w:trPr>
          <w:trHeight w:val="299"/>
        </w:trPr>
        <w:tc>
          <w:tcPr>
            <w:tcW w:w="566" w:type="dxa"/>
          </w:tcPr>
          <w:p w14:paraId="0D55046D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11976ED7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</w:tcPr>
          <w:p w14:paraId="7983EC25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  <w:tr w:rsidR="00CE79B3" w:rsidRPr="00C801D0" w14:paraId="116D9F1F" w14:textId="77777777" w:rsidTr="00167B36">
        <w:trPr>
          <w:trHeight w:val="299"/>
        </w:trPr>
        <w:tc>
          <w:tcPr>
            <w:tcW w:w="566" w:type="dxa"/>
          </w:tcPr>
          <w:p w14:paraId="7016A539" w14:textId="62AEFFA1" w:rsidR="00CE79B3" w:rsidRPr="00C801D0" w:rsidRDefault="00CE79B3" w:rsidP="00CE79B3">
            <w:pPr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20</w:t>
            </w:r>
          </w:p>
        </w:tc>
        <w:tc>
          <w:tcPr>
            <w:tcW w:w="426" w:type="dxa"/>
          </w:tcPr>
          <w:p w14:paraId="2FCD6608" w14:textId="77777777" w:rsidR="00CE79B3" w:rsidRPr="00C801D0" w:rsidRDefault="00CE79B3" w:rsidP="00CE79B3">
            <w:pPr>
              <w:keepNext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</w:tcPr>
          <w:p w14:paraId="5E1A2365" w14:textId="3988E241" w:rsidR="00CE79B3" w:rsidRPr="00C801D0" w:rsidRDefault="00CE79B3" w:rsidP="009010E3">
            <w:pPr>
              <w:spacing w:before="60" w:after="60" w:line="276" w:lineRule="auto"/>
              <w:ind w:right="-11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For a particular reaction, ∆</w:t>
            </w:r>
            <w:r w:rsidRPr="00C801D0">
              <w:rPr>
                <w:rFonts w:ascii="Trebuchet MS" w:hAnsi="Trebuchet MS"/>
                <w:i/>
                <w:iCs/>
                <w:lang w:val="en-GB"/>
              </w:rPr>
              <w:t>H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 xml:space="preserve">0 </w:t>
            </w:r>
            <w:r w:rsidRPr="00C801D0">
              <w:rPr>
                <w:rFonts w:ascii="Trebuchet MS" w:hAnsi="Trebuchet MS"/>
                <w:lang w:val="en-GB"/>
              </w:rPr>
              <w:t xml:space="preserve">= </w:t>
            </w:r>
            <w:r w:rsidR="00911ADB" w:rsidRPr="00C801D0">
              <w:rPr>
                <w:rFonts w:ascii="Trebuchet MS" w:hAnsi="Trebuchet MS"/>
                <w:lang w:val="en-GB"/>
              </w:rPr>
              <w:t>—3</w:t>
            </w:r>
            <w:r w:rsidR="00911ADB">
              <w:rPr>
                <w:rFonts w:ascii="Trebuchet MS" w:hAnsi="Trebuchet MS"/>
                <w:lang w:val="en-GB"/>
              </w:rPr>
              <w:t>.</w:t>
            </w:r>
            <w:r w:rsidR="00911ADB" w:rsidRPr="00C801D0">
              <w:rPr>
                <w:rFonts w:ascii="Trebuchet MS" w:hAnsi="Trebuchet MS"/>
                <w:lang w:val="en-GB"/>
              </w:rPr>
              <w:t>83</w:t>
            </w:r>
            <w:r w:rsidR="00911ADB">
              <w:rPr>
                <w:rFonts w:ascii="Trebuchet MS" w:hAnsi="Trebuchet MS"/>
                <w:lang w:val="es-ES_tradnl"/>
              </w:rPr>
              <w:t>·10</w:t>
            </w:r>
            <w:r w:rsidR="00911ADB">
              <w:rPr>
                <w:rFonts w:ascii="Trebuchet MS" w:hAnsi="Trebuchet MS"/>
                <w:vertAlign w:val="superscript"/>
                <w:lang w:val="es-ES_tradnl"/>
              </w:rPr>
              <w:t>4</w:t>
            </w:r>
            <w:r w:rsidR="00911ADB">
              <w:rPr>
                <w:rFonts w:ascii="Trebuchet MS" w:hAnsi="Trebuchet MS"/>
                <w:bCs/>
              </w:rPr>
              <w:t xml:space="preserve"> </w:t>
            </w:r>
            <w:r w:rsidRPr="00C801D0">
              <w:rPr>
                <w:rFonts w:ascii="Trebuchet MS" w:hAnsi="Trebuchet MS"/>
                <w:lang w:val="en-GB"/>
              </w:rPr>
              <w:t>J</w:t>
            </w:r>
            <w:r w:rsidR="00270311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C801D0">
              <w:rPr>
                <w:rFonts w:ascii="Trebuchet MS" w:hAnsi="Trebuchet MS"/>
                <w:bCs/>
                <w:spacing w:val="-4"/>
                <w:lang w:val="en-GB"/>
              </w:rPr>
              <w:t>mol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 w:cs="Trebuchet MS"/>
                <w:bCs/>
                <w:spacing w:val="-4"/>
                <w:lang w:val="en-GB"/>
              </w:rPr>
              <w:t xml:space="preserve">¹ </w:t>
            </w:r>
            <w:r w:rsidRPr="00C801D0">
              <w:rPr>
                <w:rFonts w:ascii="Trebuchet MS" w:hAnsi="Trebuchet MS"/>
                <w:lang w:val="en-GB"/>
              </w:rPr>
              <w:t>and ∆</w:t>
            </w:r>
            <w:r w:rsidRPr="00C801D0">
              <w:rPr>
                <w:rFonts w:ascii="Trebuchet MS" w:hAnsi="Trebuchet MS"/>
                <w:i/>
                <w:iCs/>
                <w:lang w:val="en-GB"/>
              </w:rPr>
              <w:t>S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 xml:space="preserve">0 </w:t>
            </w:r>
            <w:r w:rsidRPr="00C801D0">
              <w:rPr>
                <w:rFonts w:ascii="Trebuchet MS" w:hAnsi="Trebuchet MS"/>
                <w:lang w:val="en-GB"/>
              </w:rPr>
              <w:t>= —113 J</w:t>
            </w:r>
            <w:r w:rsidR="00270311" w:rsidRPr="00270311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C801D0">
              <w:rPr>
                <w:rFonts w:ascii="Trebuchet MS" w:hAnsi="Trebuchet MS"/>
                <w:bCs/>
                <w:spacing w:val="-4"/>
                <w:lang w:val="en-GB"/>
              </w:rPr>
              <w:t>mol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C801D0">
              <w:rPr>
                <w:rFonts w:ascii="Trebuchet MS" w:hAnsi="Trebuchet MS" w:cs="Trebuchet MS"/>
                <w:bCs/>
                <w:spacing w:val="-4"/>
                <w:lang w:val="en-GB"/>
              </w:rPr>
              <w:t xml:space="preserve">¹ </w:t>
            </w:r>
            <w:r w:rsidRPr="00C801D0">
              <w:rPr>
                <w:rFonts w:ascii="Trebuchet MS" w:hAnsi="Trebuchet MS"/>
                <w:lang w:val="en-GB"/>
              </w:rPr>
              <w:t>K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1</w:t>
            </w:r>
            <w:r w:rsidRPr="00C801D0">
              <w:rPr>
                <w:rFonts w:ascii="Trebuchet MS" w:hAnsi="Trebuchet MS"/>
                <w:lang w:val="en-GB"/>
              </w:rPr>
              <w:t>. For this question, assume that ∆</w:t>
            </w:r>
            <w:r w:rsidRPr="00C801D0">
              <w:rPr>
                <w:rFonts w:ascii="Trebuchet MS" w:hAnsi="Trebuchet MS"/>
                <w:i/>
                <w:iCs/>
                <w:lang w:val="en-GB"/>
              </w:rPr>
              <w:t>H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 xml:space="preserve">0 </w:t>
            </w:r>
            <w:r w:rsidRPr="00C801D0">
              <w:rPr>
                <w:rFonts w:ascii="Trebuchet MS" w:hAnsi="Trebuchet MS"/>
                <w:lang w:val="en-GB"/>
              </w:rPr>
              <w:t>and ∆</w:t>
            </w:r>
            <w:r w:rsidRPr="00C801D0">
              <w:rPr>
                <w:rFonts w:ascii="Trebuchet MS" w:hAnsi="Trebuchet MS"/>
                <w:i/>
                <w:iCs/>
                <w:lang w:val="en-GB"/>
              </w:rPr>
              <w:t>S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 xml:space="preserve">0 </w:t>
            </w:r>
            <w:r w:rsidRPr="00C801D0">
              <w:rPr>
                <w:rFonts w:ascii="Trebuchet MS" w:hAnsi="Trebuchet MS"/>
                <w:lang w:val="en-GB"/>
              </w:rPr>
              <w:t>are independent of temperature.</w:t>
            </w:r>
          </w:p>
          <w:p w14:paraId="06449DFD" w14:textId="002766E5" w:rsidR="00CE79B3" w:rsidRPr="00C801D0" w:rsidRDefault="00CE79B3" w:rsidP="00CE79B3">
            <w:pPr>
              <w:spacing w:before="60" w:after="60" w:line="276" w:lineRule="auto"/>
              <w:ind w:right="239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Which of the following statements is correct?</w:t>
            </w:r>
          </w:p>
        </w:tc>
      </w:tr>
      <w:tr w:rsidR="00CE79B3" w:rsidRPr="00C801D0" w14:paraId="3BB95FBB" w14:textId="77777777" w:rsidTr="00434D7F">
        <w:trPr>
          <w:trHeight w:val="299"/>
        </w:trPr>
        <w:tc>
          <w:tcPr>
            <w:tcW w:w="566" w:type="dxa"/>
          </w:tcPr>
          <w:p w14:paraId="357E222F" w14:textId="29D898D4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2F22836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06" w:type="dxa"/>
            <w:vAlign w:val="center"/>
          </w:tcPr>
          <w:p w14:paraId="5EFD6FDD" w14:textId="435AB336" w:rsidR="00CE79B3" w:rsidRPr="00C801D0" w:rsidRDefault="00CE79B3" w:rsidP="00CE79B3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The reaction occurs at all temperatures.</w:t>
            </w:r>
          </w:p>
        </w:tc>
      </w:tr>
      <w:tr w:rsidR="00CE79B3" w:rsidRPr="00C801D0" w14:paraId="029BDE4D" w14:textId="77777777" w:rsidTr="00434D7F">
        <w:trPr>
          <w:trHeight w:val="299"/>
        </w:trPr>
        <w:tc>
          <w:tcPr>
            <w:tcW w:w="566" w:type="dxa"/>
          </w:tcPr>
          <w:p w14:paraId="519A58BB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294AE8EF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06" w:type="dxa"/>
            <w:vAlign w:val="center"/>
          </w:tcPr>
          <w:p w14:paraId="39D6DAFD" w14:textId="7227FB01" w:rsidR="00CE79B3" w:rsidRPr="00C801D0" w:rsidRDefault="00CE79B3" w:rsidP="00CE79B3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The reaction only occurs at temperatures below 66 </w:t>
            </w:r>
            <w:proofErr w:type="spellStart"/>
            <w:r w:rsidRPr="00C801D0">
              <w:rPr>
                <w:rFonts w:ascii="Trebuchet MS" w:hAnsi="Trebuchet MS"/>
                <w:vertAlign w:val="superscript"/>
                <w:lang w:val="en-GB"/>
              </w:rPr>
              <w:t>o</w:t>
            </w:r>
            <w:r w:rsidRPr="00C801D0">
              <w:rPr>
                <w:rFonts w:ascii="Trebuchet MS" w:hAnsi="Trebuchet MS"/>
                <w:lang w:val="en-GB"/>
              </w:rPr>
              <w:t>C.</w:t>
            </w:r>
            <w:proofErr w:type="spellEnd"/>
          </w:p>
        </w:tc>
      </w:tr>
      <w:tr w:rsidR="00CE79B3" w:rsidRPr="00C801D0" w14:paraId="02535641" w14:textId="77777777" w:rsidTr="00434D7F">
        <w:trPr>
          <w:trHeight w:val="299"/>
        </w:trPr>
        <w:tc>
          <w:tcPr>
            <w:tcW w:w="566" w:type="dxa"/>
          </w:tcPr>
          <w:p w14:paraId="30ABE0E7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CDFC8D9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06" w:type="dxa"/>
            <w:vAlign w:val="center"/>
          </w:tcPr>
          <w:p w14:paraId="40290FE3" w14:textId="02D543A9" w:rsidR="00CE79B3" w:rsidRPr="00C801D0" w:rsidRDefault="00CE79B3" w:rsidP="00CE79B3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 xml:space="preserve">The reaction only occurs at temperatures above 66 </w:t>
            </w:r>
            <w:proofErr w:type="spellStart"/>
            <w:r w:rsidRPr="00C801D0">
              <w:rPr>
                <w:rFonts w:ascii="Trebuchet MS" w:hAnsi="Trebuchet MS"/>
                <w:vertAlign w:val="superscript"/>
                <w:lang w:val="en-GB"/>
              </w:rPr>
              <w:t>o</w:t>
            </w:r>
            <w:r w:rsidRPr="00C801D0">
              <w:rPr>
                <w:rFonts w:ascii="Trebuchet MS" w:hAnsi="Trebuchet MS"/>
                <w:lang w:val="en-GB"/>
              </w:rPr>
              <w:t>C.</w:t>
            </w:r>
            <w:proofErr w:type="spellEnd"/>
          </w:p>
        </w:tc>
      </w:tr>
      <w:tr w:rsidR="00CE79B3" w:rsidRPr="00C801D0" w14:paraId="65BA1007" w14:textId="77777777" w:rsidTr="00434D7F">
        <w:trPr>
          <w:trHeight w:val="299"/>
        </w:trPr>
        <w:tc>
          <w:tcPr>
            <w:tcW w:w="566" w:type="dxa"/>
          </w:tcPr>
          <w:p w14:paraId="5220A679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499F45E7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  <w:r w:rsidRPr="00C801D0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06" w:type="dxa"/>
            <w:vAlign w:val="center"/>
          </w:tcPr>
          <w:p w14:paraId="7E498681" w14:textId="37CD857E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The reaction does not occur at any temperature.</w:t>
            </w:r>
          </w:p>
        </w:tc>
      </w:tr>
      <w:tr w:rsidR="00CE79B3" w:rsidRPr="00C801D0" w14:paraId="01BE316B" w14:textId="77777777" w:rsidTr="00167B36">
        <w:trPr>
          <w:trHeight w:val="299"/>
        </w:trPr>
        <w:tc>
          <w:tcPr>
            <w:tcW w:w="566" w:type="dxa"/>
          </w:tcPr>
          <w:p w14:paraId="2E05BE7A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vAlign w:val="center"/>
          </w:tcPr>
          <w:p w14:paraId="2D69114F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06" w:type="dxa"/>
          </w:tcPr>
          <w:p w14:paraId="32C9C603" w14:textId="77777777" w:rsidR="00CE79B3" w:rsidRPr="00C801D0" w:rsidRDefault="00CE79B3" w:rsidP="00CE79B3">
            <w:pPr>
              <w:spacing w:line="276" w:lineRule="auto"/>
              <w:rPr>
                <w:rFonts w:ascii="Trebuchet MS" w:hAnsi="Trebuchet MS"/>
                <w:lang w:val="en-GB"/>
              </w:rPr>
            </w:pPr>
          </w:p>
        </w:tc>
      </w:tr>
    </w:tbl>
    <w:p w14:paraId="4369BC38" w14:textId="77777777" w:rsidR="00863000" w:rsidRPr="00C801D0" w:rsidRDefault="00863000" w:rsidP="00DA2D0B">
      <w:pPr>
        <w:rPr>
          <w:lang w:val="en-GB"/>
        </w:rPr>
      </w:pPr>
    </w:p>
    <w:p w14:paraId="58B956CD" w14:textId="77777777" w:rsidR="00A12A9A" w:rsidRPr="00C801D0" w:rsidRDefault="00A12A9A" w:rsidP="00CC4DA8">
      <w:pPr>
        <w:pStyle w:val="Kop1"/>
        <w:framePr w:wrap="around"/>
        <w:rPr>
          <w:lang w:val="en-GB"/>
        </w:rPr>
        <w:sectPr w:rsidR="00A12A9A" w:rsidRPr="00C801D0" w:rsidSect="00BF0627">
          <w:footerReference w:type="default" r:id="rId35"/>
          <w:pgSz w:w="11906" w:h="16838" w:code="9"/>
          <w:pgMar w:top="1276" w:right="1417" w:bottom="1134" w:left="1417" w:header="709" w:footer="709" w:gutter="0"/>
          <w:cols w:space="708"/>
          <w:docGrid w:linePitch="360"/>
        </w:sectPr>
      </w:pPr>
    </w:p>
    <w:p w14:paraId="2F68FDC7" w14:textId="77777777" w:rsidR="004C6EAE" w:rsidRPr="00C801D0" w:rsidRDefault="004C6EAE">
      <w:pPr>
        <w:rPr>
          <w:rFonts w:ascii="Trebuchet MS" w:hAnsi="Trebuchet MS"/>
          <w:b/>
          <w:sz w:val="28"/>
          <w:szCs w:val="28"/>
          <w:lang w:val="en-GB"/>
        </w:rPr>
      </w:pPr>
      <w:r w:rsidRPr="00C801D0">
        <w:rPr>
          <w:lang w:val="en-GB"/>
        </w:rPr>
        <w:br w:type="page"/>
      </w:r>
    </w:p>
    <w:p w14:paraId="5943CF1D" w14:textId="21E10E8F" w:rsidR="00A12A9A" w:rsidRPr="00C801D0" w:rsidRDefault="00863000" w:rsidP="002A7EE6">
      <w:pPr>
        <w:pStyle w:val="Kop1"/>
        <w:framePr w:wrap="around" w:x="1390" w:y="-606"/>
        <w:rPr>
          <w:lang w:val="en-GB"/>
        </w:rPr>
      </w:pPr>
      <w:r w:rsidRPr="00C801D0">
        <w:rPr>
          <w:lang w:val="en-GB"/>
        </w:rPr>
        <w:lastRenderedPageBreak/>
        <w:t xml:space="preserve">Open </w:t>
      </w:r>
      <w:r w:rsidR="001E736C" w:rsidRPr="00C801D0">
        <w:rPr>
          <w:lang w:val="en-GB"/>
        </w:rPr>
        <w:t xml:space="preserve">questions </w:t>
      </w:r>
      <w:r w:rsidR="00304CBA">
        <w:rPr>
          <w:lang w:val="en-GB"/>
        </w:rPr>
        <w:tab/>
      </w:r>
      <w:r w:rsidR="00A12A9A" w:rsidRPr="00C801D0">
        <w:rPr>
          <w:lang w:val="en-GB"/>
        </w:rPr>
        <w:t xml:space="preserve">total </w:t>
      </w:r>
      <w:r w:rsidR="002B5733" w:rsidRPr="00C801D0">
        <w:rPr>
          <w:lang w:val="en-GB"/>
        </w:rPr>
        <w:t>54 points</w:t>
      </w:r>
    </w:p>
    <w:p w14:paraId="1810CEF6" w14:textId="559C59DE" w:rsidR="001677F5" w:rsidRPr="00C801D0" w:rsidRDefault="0073787C" w:rsidP="008B3F62">
      <w:pPr>
        <w:pStyle w:val="opgave"/>
        <w:numPr>
          <w:ilvl w:val="0"/>
          <w:numId w:val="5"/>
        </w:numPr>
        <w:spacing w:before="120" w:line="276" w:lineRule="auto"/>
        <w:ind w:right="-567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 xml:space="preserve">Carboxylic acid </w:t>
      </w:r>
      <w:r w:rsidR="001677F5" w:rsidRPr="00C801D0">
        <w:rPr>
          <w:rFonts w:ascii="Trebuchet MS" w:hAnsi="Trebuchet MS"/>
          <w:lang w:val="en-GB"/>
        </w:rPr>
        <w:tab/>
        <w:t>(</w:t>
      </w:r>
      <w:r w:rsidR="00CE655E" w:rsidRPr="00C801D0">
        <w:rPr>
          <w:rFonts w:ascii="Trebuchet MS" w:hAnsi="Trebuchet MS"/>
          <w:lang w:val="en-GB"/>
        </w:rPr>
        <w:t>16 points)</w:t>
      </w:r>
    </w:p>
    <w:p w14:paraId="09B2AF37" w14:textId="7807529D" w:rsidR="00624251" w:rsidRPr="00C801D0" w:rsidRDefault="00A011DB" w:rsidP="000F653C">
      <w:pPr>
        <w:spacing w:before="120" w:after="120" w:line="276" w:lineRule="auto"/>
        <w:rPr>
          <w:rFonts w:ascii="Trebuchet MS" w:hAnsi="Trebuchet MS" w:cs="Arial"/>
          <w:spacing w:val="2"/>
          <w:lang w:val="en-GB"/>
        </w:rPr>
      </w:pPr>
      <w:r w:rsidRPr="00C801D0">
        <w:rPr>
          <w:rFonts w:ascii="Trebuchet MS" w:hAnsi="Trebuchet MS" w:cs="Arial"/>
          <w:spacing w:val="2"/>
          <w:lang w:val="en-GB"/>
        </w:rPr>
        <w:t xml:space="preserve">Carboxylic acids are produced industrially on a large scale, </w:t>
      </w:r>
      <w:r w:rsidR="004107C6">
        <w:rPr>
          <w:rFonts w:ascii="Trebuchet MS" w:hAnsi="Trebuchet MS" w:cs="Arial"/>
          <w:spacing w:val="2"/>
          <w:lang w:val="en-GB"/>
        </w:rPr>
        <w:t>for example</w:t>
      </w:r>
      <w:r w:rsidRPr="00C801D0">
        <w:rPr>
          <w:rFonts w:ascii="Trebuchet MS" w:hAnsi="Trebuchet MS" w:cs="Arial"/>
          <w:spacing w:val="2"/>
          <w:lang w:val="en-GB"/>
        </w:rPr>
        <w:t xml:space="preserve"> for the synthesis of amino acids.</w:t>
      </w:r>
    </w:p>
    <w:p w14:paraId="57E07394" w14:textId="18200BB4" w:rsidR="001677F5" w:rsidRPr="00C801D0" w:rsidRDefault="000F653C" w:rsidP="00FE2151">
      <w:pPr>
        <w:spacing w:before="120" w:line="276" w:lineRule="auto"/>
        <w:rPr>
          <w:rFonts w:ascii="Trebuchet MS" w:hAnsi="Trebuchet MS"/>
          <w:lang w:val="en-GB"/>
        </w:rPr>
      </w:pPr>
      <w:r w:rsidRPr="00C801D0">
        <w:rPr>
          <w:rFonts w:ascii="Trebuchet MS" w:hAnsi="Trebuchet MS" w:cs="Arial"/>
          <w:spacing w:val="2"/>
          <w:lang w:val="en-GB"/>
        </w:rPr>
        <w:t>To synthesize alanine, a certain carboxylic acid reacts with Br</w:t>
      </w:r>
      <w:r w:rsidRPr="00C801D0">
        <w:rPr>
          <w:rFonts w:ascii="Trebuchet MS" w:hAnsi="Trebuchet MS" w:cs="Arial"/>
          <w:spacing w:val="2"/>
          <w:vertAlign w:val="subscript"/>
          <w:lang w:val="en-GB"/>
        </w:rPr>
        <w:t xml:space="preserve">2 </w:t>
      </w:r>
      <w:r w:rsidRPr="00C801D0">
        <w:rPr>
          <w:rFonts w:ascii="Trebuchet MS" w:hAnsi="Trebuchet MS" w:cs="Arial"/>
          <w:spacing w:val="2"/>
          <w:lang w:val="en-GB"/>
        </w:rPr>
        <w:t>and then with NH</w:t>
      </w:r>
      <w:r w:rsidRPr="00C801D0">
        <w:rPr>
          <w:rFonts w:ascii="Trebuchet MS" w:hAnsi="Trebuchet MS" w:cs="Arial"/>
          <w:spacing w:val="2"/>
          <w:vertAlign w:val="subscript"/>
          <w:lang w:val="en-GB"/>
        </w:rPr>
        <w:t xml:space="preserve">3 </w:t>
      </w:r>
      <w:r w:rsidRPr="00C801D0">
        <w:rPr>
          <w:rFonts w:ascii="Trebuchet MS" w:hAnsi="Trebuchet MS" w:cs="Arial"/>
          <w:spacing w:val="2"/>
          <w:lang w:val="en-GB"/>
        </w:rPr>
        <w:t>according to the synthesis scheme below:</w:t>
      </w:r>
    </w:p>
    <w:p w14:paraId="2EDD15E2" w14:textId="16D7FAF6" w:rsidR="001677F5" w:rsidRPr="00C801D0" w:rsidRDefault="00FE2151" w:rsidP="001677F5">
      <w:pPr>
        <w:spacing w:before="120" w:after="120" w:line="276" w:lineRule="auto"/>
        <w:rPr>
          <w:rFonts w:ascii="Trebuchet MS" w:hAnsi="Trebuchet MS"/>
          <w:szCs w:val="20"/>
          <w:lang w:val="en-GB"/>
        </w:rPr>
      </w:pPr>
      <w:r>
        <w:rPr>
          <w:noProof/>
          <w:sz w:val="16"/>
          <w:szCs w:val="16"/>
          <w:lang w:val="nl-NL"/>
        </w:rPr>
        <w:drawing>
          <wp:inline distT="0" distB="0" distL="0" distR="0" wp14:anchorId="76C37B6B" wp14:editId="16964CC2">
            <wp:extent cx="2570122" cy="878049"/>
            <wp:effectExtent l="0" t="0" r="1905" b="0"/>
            <wp:docPr id="10" name="Afbeelding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en opgave 2 Eng.PCX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0122" cy="878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848DA" w14:textId="34DCB7DC" w:rsidR="00624251" w:rsidRPr="00C801D0" w:rsidRDefault="00385D07" w:rsidP="00270311">
      <w:pPr>
        <w:pStyle w:val="vraag"/>
        <w:tabs>
          <w:tab w:val="clear" w:pos="0"/>
          <w:tab w:val="clear" w:pos="720"/>
          <w:tab w:val="clear" w:pos="9072"/>
          <w:tab w:val="right" w:pos="9631"/>
        </w:tabs>
        <w:spacing w:before="120" w:after="0" w:line="276" w:lineRule="auto"/>
        <w:ind w:left="0" w:right="-567" w:hanging="567"/>
        <w:rPr>
          <w:rFonts w:ascii="Trebuchet MS" w:hAnsi="Trebuchet MS"/>
          <w:szCs w:val="22"/>
          <w:lang w:val="en-GB"/>
        </w:rPr>
      </w:pPr>
      <w:r>
        <w:rPr>
          <w:rFonts w:ascii="Trebuchet MS" w:hAnsi="Trebuchet MS"/>
          <w:szCs w:val="22"/>
          <w:lang w:val="en-GB"/>
        </w:rPr>
        <w:t>Complete</w:t>
      </w:r>
      <w:r w:rsidRPr="00C801D0">
        <w:rPr>
          <w:rFonts w:ascii="Trebuchet MS" w:hAnsi="Trebuchet MS"/>
          <w:szCs w:val="22"/>
          <w:lang w:val="en-GB"/>
        </w:rPr>
        <w:t xml:space="preserve"> </w:t>
      </w:r>
      <w:r w:rsidR="008D62A3" w:rsidRPr="00C801D0">
        <w:rPr>
          <w:rFonts w:ascii="Trebuchet MS" w:hAnsi="Trebuchet MS"/>
          <w:szCs w:val="22"/>
          <w:lang w:val="en-GB"/>
        </w:rPr>
        <w:t xml:space="preserve">the following </w:t>
      </w:r>
      <w:r w:rsidR="001B4C76" w:rsidRPr="00C801D0">
        <w:rPr>
          <w:rFonts w:ascii="Trebuchet MS" w:hAnsi="Trebuchet MS"/>
          <w:szCs w:val="22"/>
          <w:lang w:val="en-GB"/>
        </w:rPr>
        <w:t>assignments</w:t>
      </w:r>
      <w:r w:rsidR="008D62A3" w:rsidRPr="00C801D0">
        <w:rPr>
          <w:rFonts w:ascii="Trebuchet MS" w:hAnsi="Trebuchet MS"/>
          <w:szCs w:val="22"/>
          <w:lang w:val="en-GB"/>
        </w:rPr>
        <w:t>:</w:t>
      </w:r>
    </w:p>
    <w:p w14:paraId="58C124EA" w14:textId="6CC2820A" w:rsidR="007C68D6" w:rsidRPr="00C801D0" w:rsidRDefault="004C1985" w:rsidP="00270311">
      <w:pPr>
        <w:pStyle w:val="vraag"/>
        <w:numPr>
          <w:ilvl w:val="0"/>
          <w:numId w:val="7"/>
        </w:numPr>
        <w:tabs>
          <w:tab w:val="clear" w:pos="0"/>
          <w:tab w:val="clear" w:pos="9072"/>
          <w:tab w:val="right" w:pos="9631"/>
        </w:tabs>
        <w:spacing w:after="0" w:line="276" w:lineRule="auto"/>
        <w:ind w:left="426" w:right="-567" w:hanging="426"/>
        <w:rPr>
          <w:rFonts w:ascii="Trebuchet MS" w:hAnsi="Trebuchet MS"/>
          <w:szCs w:val="22"/>
          <w:lang w:val="en-GB"/>
        </w:rPr>
      </w:pPr>
      <w:r w:rsidRPr="00C801D0">
        <w:rPr>
          <w:rFonts w:ascii="Trebuchet MS" w:hAnsi="Trebuchet MS"/>
          <w:szCs w:val="22"/>
          <w:lang w:val="en-GB"/>
        </w:rPr>
        <w:t>Draw the structural formulas of A and B.</w:t>
      </w:r>
    </w:p>
    <w:p w14:paraId="24A4B307" w14:textId="105F56B3" w:rsidR="007C68D6" w:rsidRPr="00C801D0" w:rsidRDefault="004C1985" w:rsidP="00270311">
      <w:pPr>
        <w:pStyle w:val="vraag"/>
        <w:numPr>
          <w:ilvl w:val="0"/>
          <w:numId w:val="7"/>
        </w:numPr>
        <w:tabs>
          <w:tab w:val="clear" w:pos="0"/>
          <w:tab w:val="clear" w:pos="9072"/>
          <w:tab w:val="right" w:pos="9631"/>
        </w:tabs>
        <w:spacing w:after="0" w:line="276" w:lineRule="auto"/>
        <w:ind w:left="426" w:right="-567" w:hanging="426"/>
        <w:rPr>
          <w:rFonts w:ascii="Trebuchet MS" w:hAnsi="Trebuchet MS"/>
          <w:szCs w:val="22"/>
          <w:lang w:val="en-GB"/>
        </w:rPr>
      </w:pPr>
      <w:r w:rsidRPr="00C801D0">
        <w:rPr>
          <w:rFonts w:ascii="Trebuchet MS" w:hAnsi="Trebuchet MS"/>
          <w:szCs w:val="22"/>
          <w:lang w:val="en-GB"/>
        </w:rPr>
        <w:t>Give the molecular formula of X.</w:t>
      </w:r>
    </w:p>
    <w:p w14:paraId="1C56F88E" w14:textId="18141960" w:rsidR="00CE4BE9" w:rsidRPr="00C801D0" w:rsidRDefault="004C1985" w:rsidP="00270311">
      <w:pPr>
        <w:pStyle w:val="vraag"/>
        <w:numPr>
          <w:ilvl w:val="0"/>
          <w:numId w:val="7"/>
        </w:numPr>
        <w:tabs>
          <w:tab w:val="clear" w:pos="0"/>
          <w:tab w:val="clear" w:pos="9072"/>
          <w:tab w:val="right" w:pos="9631"/>
        </w:tabs>
        <w:spacing w:after="0" w:line="276" w:lineRule="auto"/>
        <w:ind w:left="426" w:right="-567" w:hanging="426"/>
        <w:rPr>
          <w:rFonts w:ascii="Trebuchet MS" w:hAnsi="Trebuchet MS"/>
          <w:szCs w:val="22"/>
          <w:lang w:val="en-GB"/>
        </w:rPr>
      </w:pPr>
      <w:r w:rsidRPr="00C801D0">
        <w:rPr>
          <w:rFonts w:ascii="Trebuchet MS" w:hAnsi="Trebuchet MS"/>
          <w:szCs w:val="22"/>
          <w:lang w:val="en-GB"/>
        </w:rPr>
        <w:t xml:space="preserve">Give the name of the type of reaction that occurs in step 2 of the synthesis scheme above. Choose from: </w:t>
      </w:r>
      <w:r w:rsidR="008D62A3" w:rsidRPr="00C801D0">
        <w:rPr>
          <w:rFonts w:ascii="Trebuchet MS" w:hAnsi="Trebuchet MS"/>
          <w:i/>
          <w:szCs w:val="22"/>
          <w:lang w:val="en-GB"/>
        </w:rPr>
        <w:t xml:space="preserve">addition reaction, elimination reaction, </w:t>
      </w:r>
      <w:r w:rsidR="008D62A3" w:rsidRPr="00270311">
        <w:rPr>
          <w:rFonts w:ascii="Trebuchet MS" w:hAnsi="Trebuchet MS"/>
          <w:iCs/>
          <w:szCs w:val="22"/>
          <w:lang w:val="en-GB"/>
        </w:rPr>
        <w:t>and</w:t>
      </w:r>
      <w:r w:rsidR="008D62A3" w:rsidRPr="00C801D0">
        <w:rPr>
          <w:rFonts w:ascii="Trebuchet MS" w:hAnsi="Trebuchet MS"/>
          <w:i/>
          <w:szCs w:val="22"/>
          <w:lang w:val="en-GB"/>
        </w:rPr>
        <w:t xml:space="preserve"> substitution reaction.</w:t>
      </w:r>
    </w:p>
    <w:p w14:paraId="729D4049" w14:textId="52EC0C62" w:rsidR="001677F5" w:rsidRPr="00C801D0" w:rsidRDefault="00B35B44" w:rsidP="00270311">
      <w:pPr>
        <w:pStyle w:val="vraag"/>
        <w:numPr>
          <w:ilvl w:val="0"/>
          <w:numId w:val="7"/>
        </w:numPr>
        <w:tabs>
          <w:tab w:val="clear" w:pos="0"/>
          <w:tab w:val="clear" w:pos="9072"/>
          <w:tab w:val="right" w:pos="9631"/>
        </w:tabs>
        <w:spacing w:after="0" w:line="276" w:lineRule="auto"/>
        <w:ind w:left="426" w:right="-567" w:hanging="426"/>
        <w:rPr>
          <w:rFonts w:ascii="Trebuchet MS" w:hAnsi="Trebuchet MS"/>
          <w:szCs w:val="22"/>
          <w:lang w:val="en-GB"/>
        </w:rPr>
      </w:pPr>
      <w:r w:rsidRPr="00C801D0">
        <w:rPr>
          <w:rFonts w:ascii="Trebuchet MS" w:hAnsi="Trebuchet MS"/>
          <w:szCs w:val="22"/>
          <w:lang w:val="en-GB"/>
        </w:rPr>
        <w:t xml:space="preserve">Besides alanine, another amino acid is also formed. Draw the structural formula </w:t>
      </w:r>
      <w:r w:rsidR="00270311">
        <w:rPr>
          <w:rFonts w:ascii="Trebuchet MS" w:hAnsi="Trebuchet MS"/>
          <w:szCs w:val="22"/>
          <w:lang w:val="en-GB"/>
        </w:rPr>
        <w:br/>
      </w:r>
      <w:r w:rsidR="008D62A3" w:rsidRPr="00C801D0">
        <w:rPr>
          <w:rFonts w:ascii="Trebuchet MS" w:hAnsi="Trebuchet MS"/>
          <w:szCs w:val="22"/>
          <w:lang w:val="en-GB"/>
        </w:rPr>
        <w:t xml:space="preserve">of this other amino acid. </w:t>
      </w:r>
      <w:r w:rsidR="001677F5" w:rsidRPr="00C801D0">
        <w:rPr>
          <w:rFonts w:ascii="Trebuchet MS" w:hAnsi="Trebuchet MS"/>
          <w:szCs w:val="22"/>
          <w:lang w:val="en-GB"/>
        </w:rPr>
        <w:tab/>
      </w:r>
      <w:r w:rsidR="00926D6C" w:rsidRPr="00C801D0">
        <w:rPr>
          <w:rFonts w:ascii="Trebuchet MS" w:hAnsi="Trebuchet MS"/>
          <w:szCs w:val="22"/>
          <w:lang w:val="en-GB"/>
        </w:rPr>
        <w:t>5</w:t>
      </w:r>
    </w:p>
    <w:p w14:paraId="0493C863" w14:textId="42C622D6" w:rsidR="009D115E" w:rsidRPr="00C801D0" w:rsidRDefault="007A4BCE" w:rsidP="00B42CC4">
      <w:pPr>
        <w:spacing w:before="120" w:after="120" w:line="276" w:lineRule="auto"/>
        <w:rPr>
          <w:rFonts w:ascii="Trebuchet MS" w:hAnsi="Trebuchet MS" w:cs="Arial"/>
          <w:spacing w:val="2"/>
          <w:lang w:val="en-GB"/>
        </w:rPr>
      </w:pPr>
      <w:r w:rsidRPr="00C801D0">
        <w:rPr>
          <w:rFonts w:ascii="Trebuchet MS" w:hAnsi="Trebuchet MS" w:cs="Arial"/>
          <w:spacing w:val="2"/>
          <w:lang w:val="en-GB"/>
        </w:rPr>
        <w:t>E280</w:t>
      </w:r>
      <w:r w:rsidRPr="00270311">
        <w:rPr>
          <w:rFonts w:ascii="Trebuchet MS" w:hAnsi="Trebuchet MS" w:cs="Arial"/>
          <w:spacing w:val="2"/>
          <w:lang w:val="en-GB"/>
        </w:rPr>
        <w:t xml:space="preserve"> </w:t>
      </w:r>
      <w:r w:rsidRPr="00C801D0">
        <w:rPr>
          <w:rFonts w:ascii="Trebuchet MS" w:hAnsi="Trebuchet MS" w:cs="Arial"/>
          <w:spacing w:val="2"/>
          <w:lang w:val="en-GB"/>
        </w:rPr>
        <w:t xml:space="preserve">is a preservative whose main component is a carboxylic acid with the molecular formula </w:t>
      </w:r>
      <w:bookmarkStart w:id="1" w:name="_Hlk206425443"/>
      <w:r w:rsidR="001B4C76" w:rsidRPr="00C801D0">
        <w:rPr>
          <w:rFonts w:ascii="Trebuchet MS" w:hAnsi="Trebuchet MS" w:cs="Arial"/>
          <w:spacing w:val="2"/>
          <w:lang w:val="en-GB"/>
        </w:rPr>
        <w:t>C</w:t>
      </w:r>
      <w:r w:rsidR="001B4C76" w:rsidRPr="00C801D0">
        <w:rPr>
          <w:rFonts w:ascii="Trebuchet MS" w:hAnsi="Trebuchet MS" w:cs="Arial"/>
          <w:spacing w:val="2"/>
          <w:vertAlign w:val="subscript"/>
          <w:lang w:val="en-GB"/>
        </w:rPr>
        <w:t>2</w:t>
      </w:r>
      <w:r w:rsidR="001B4C76" w:rsidRPr="00C801D0">
        <w:rPr>
          <w:rFonts w:ascii="Trebuchet MS" w:hAnsi="Trebuchet MS" w:cs="Arial"/>
          <w:spacing w:val="2"/>
          <w:lang w:val="en-GB"/>
        </w:rPr>
        <w:t>H</w:t>
      </w:r>
      <w:r w:rsidR="001B4C76" w:rsidRPr="00C801D0">
        <w:rPr>
          <w:rFonts w:ascii="Trebuchet MS" w:hAnsi="Trebuchet MS" w:cs="Arial"/>
          <w:spacing w:val="2"/>
          <w:vertAlign w:val="subscript"/>
          <w:lang w:val="en-GB"/>
        </w:rPr>
        <w:t>5</w:t>
      </w:r>
      <w:r w:rsidR="001B4C76" w:rsidRPr="00C801D0">
        <w:rPr>
          <w:rFonts w:ascii="Trebuchet MS" w:hAnsi="Trebuchet MS" w:cs="Arial"/>
          <w:spacing w:val="2"/>
          <w:lang w:val="en-GB"/>
        </w:rPr>
        <w:t>COOH</w:t>
      </w:r>
      <w:r w:rsidRPr="00C801D0">
        <w:rPr>
          <w:rFonts w:ascii="Trebuchet MS" w:hAnsi="Trebuchet MS" w:cs="Arial"/>
          <w:spacing w:val="2"/>
          <w:lang w:val="en-GB"/>
        </w:rPr>
        <w:t xml:space="preserve">. </w:t>
      </w:r>
      <w:bookmarkEnd w:id="1"/>
      <w:r w:rsidR="009A48E1">
        <w:rPr>
          <w:rFonts w:ascii="Trebuchet MS" w:hAnsi="Trebuchet MS" w:cs="Arial"/>
          <w:spacing w:val="2"/>
          <w:lang w:val="en-GB"/>
        </w:rPr>
        <w:t xml:space="preserve">Use of </w:t>
      </w:r>
      <w:r w:rsidRPr="00C801D0">
        <w:rPr>
          <w:rFonts w:ascii="Trebuchet MS" w:hAnsi="Trebuchet MS" w:cs="Arial"/>
          <w:spacing w:val="2"/>
          <w:lang w:val="en-GB"/>
        </w:rPr>
        <w:t xml:space="preserve">a preservative requires high purity. The </w:t>
      </w:r>
      <w:r w:rsidR="001B4C76" w:rsidRPr="00C801D0">
        <w:rPr>
          <w:rFonts w:ascii="Trebuchet MS" w:hAnsi="Trebuchet MS" w:cs="Arial"/>
          <w:spacing w:val="2"/>
          <w:lang w:val="en-GB"/>
        </w:rPr>
        <w:t>C</w:t>
      </w:r>
      <w:r w:rsidR="001B4C76" w:rsidRPr="00C801D0">
        <w:rPr>
          <w:rFonts w:ascii="Trebuchet MS" w:hAnsi="Trebuchet MS" w:cs="Arial"/>
          <w:spacing w:val="2"/>
          <w:vertAlign w:val="subscript"/>
          <w:lang w:val="en-GB"/>
        </w:rPr>
        <w:t>2</w:t>
      </w:r>
      <w:r w:rsidR="001B4C76" w:rsidRPr="00C801D0">
        <w:rPr>
          <w:rFonts w:ascii="Trebuchet MS" w:hAnsi="Trebuchet MS" w:cs="Arial"/>
          <w:spacing w:val="2"/>
          <w:lang w:val="en-GB"/>
        </w:rPr>
        <w:t>H</w:t>
      </w:r>
      <w:r w:rsidR="001B4C76" w:rsidRPr="00C801D0">
        <w:rPr>
          <w:rFonts w:ascii="Trebuchet MS" w:hAnsi="Trebuchet MS" w:cs="Arial"/>
          <w:spacing w:val="2"/>
          <w:vertAlign w:val="subscript"/>
          <w:lang w:val="en-GB"/>
        </w:rPr>
        <w:t>5</w:t>
      </w:r>
      <w:r w:rsidR="001B4C76" w:rsidRPr="00C801D0">
        <w:rPr>
          <w:rFonts w:ascii="Trebuchet MS" w:hAnsi="Trebuchet MS" w:cs="Arial"/>
          <w:spacing w:val="2"/>
          <w:lang w:val="en-GB"/>
        </w:rPr>
        <w:t>COOH</w:t>
      </w:r>
      <w:r w:rsidRPr="00C801D0">
        <w:rPr>
          <w:rFonts w:ascii="Trebuchet MS" w:hAnsi="Trebuchet MS" w:cs="Arial"/>
          <w:spacing w:val="2"/>
          <w:lang w:val="en-GB"/>
        </w:rPr>
        <w:t xml:space="preserve"> content in a sample</w:t>
      </w:r>
      <w:r w:rsidRPr="00C801D0">
        <w:rPr>
          <w:rFonts w:ascii="Trebuchet MS" w:hAnsi="Trebuchet MS" w:cs="Arial"/>
          <w:spacing w:val="2"/>
          <w:vertAlign w:val="subscript"/>
          <w:lang w:val="en-GB"/>
        </w:rPr>
        <w:t xml:space="preserve"> </w:t>
      </w:r>
      <w:r w:rsidRPr="00C801D0">
        <w:rPr>
          <w:rFonts w:ascii="Trebuchet MS" w:hAnsi="Trebuchet MS" w:cs="Arial"/>
          <w:spacing w:val="2"/>
          <w:lang w:val="en-GB"/>
        </w:rPr>
        <w:t>of E280 can be determined by iodometric titration.</w:t>
      </w:r>
    </w:p>
    <w:p w14:paraId="422736B6" w14:textId="7D42DF01" w:rsidR="009D115E" w:rsidRPr="00C801D0" w:rsidRDefault="007A4BCE" w:rsidP="00B42CC4">
      <w:pPr>
        <w:spacing w:before="120" w:after="120" w:line="276" w:lineRule="auto"/>
        <w:rPr>
          <w:rFonts w:ascii="Trebuchet MS" w:hAnsi="Trebuchet MS" w:cs="Arial"/>
          <w:spacing w:val="2"/>
          <w:lang w:val="en-GB"/>
        </w:rPr>
      </w:pPr>
      <w:r w:rsidRPr="00C801D0">
        <w:rPr>
          <w:rFonts w:ascii="Trebuchet MS" w:hAnsi="Trebuchet MS" w:cs="Arial"/>
          <w:spacing w:val="2"/>
          <w:lang w:val="en-GB"/>
        </w:rPr>
        <w:t xml:space="preserve">200 mg of a sample of E280 is transferred to a conical flask and dissolved in water. </w:t>
      </w:r>
      <w:r w:rsidRPr="00C801D0">
        <w:rPr>
          <w:rFonts w:ascii="Trebuchet MS" w:hAnsi="Trebuchet MS"/>
          <w:lang w:val="en-GB"/>
        </w:rPr>
        <w:t xml:space="preserve">Excess iodide ions and excess iodate ions are </w:t>
      </w:r>
      <w:r w:rsidRPr="00C801D0">
        <w:rPr>
          <w:rFonts w:ascii="Trebuchet MS" w:hAnsi="Trebuchet MS" w:cs="Arial"/>
          <w:spacing w:val="2"/>
          <w:lang w:val="en-GB"/>
        </w:rPr>
        <w:t>added to the solution. The equation for the reaction that occurs is:</w:t>
      </w:r>
    </w:p>
    <w:p w14:paraId="010A4263" w14:textId="75D1B404" w:rsidR="007A4BCE" w:rsidRPr="00C801D0" w:rsidRDefault="009D115E" w:rsidP="00B42CC4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  <w:r w:rsidRPr="00C801D0">
        <w:rPr>
          <w:rFonts w:ascii="Trebuchet MS" w:hAnsi="Trebuchet MS"/>
          <w:lang w:val="en-GB"/>
        </w:rPr>
        <w:tab/>
      </w:r>
      <w:r w:rsidR="001B4C76" w:rsidRPr="00C801D0">
        <w:rPr>
          <w:rFonts w:ascii="Trebuchet MS" w:hAnsi="Trebuchet MS"/>
          <w:lang w:val="en-GB"/>
        </w:rPr>
        <w:t>6 C</w:t>
      </w:r>
      <w:r w:rsidR="001B4C76" w:rsidRPr="00C801D0">
        <w:rPr>
          <w:rFonts w:ascii="Trebuchet MS" w:hAnsi="Trebuchet MS"/>
          <w:vertAlign w:val="subscript"/>
          <w:lang w:val="en-GB"/>
        </w:rPr>
        <w:t>2</w:t>
      </w:r>
      <w:r w:rsidR="001B4C76" w:rsidRPr="00C801D0">
        <w:rPr>
          <w:rFonts w:ascii="Trebuchet MS" w:hAnsi="Trebuchet MS"/>
          <w:lang w:val="en-GB"/>
        </w:rPr>
        <w:t>H</w:t>
      </w:r>
      <w:r w:rsidR="001B4C76" w:rsidRPr="00C801D0">
        <w:rPr>
          <w:rFonts w:ascii="Trebuchet MS" w:hAnsi="Trebuchet MS"/>
          <w:vertAlign w:val="subscript"/>
          <w:lang w:val="en-GB"/>
        </w:rPr>
        <w:t>5</w:t>
      </w:r>
      <w:r w:rsidR="001B4C76" w:rsidRPr="00C801D0">
        <w:rPr>
          <w:rFonts w:ascii="Trebuchet MS" w:hAnsi="Trebuchet MS"/>
          <w:lang w:val="en-GB"/>
        </w:rPr>
        <w:t>COOH  +  IO</w:t>
      </w:r>
      <w:r w:rsidR="001B4C76" w:rsidRPr="00C801D0">
        <w:rPr>
          <w:rFonts w:ascii="Trebuchet MS" w:hAnsi="Trebuchet MS"/>
          <w:vertAlign w:val="subscript"/>
          <w:lang w:val="en-GB"/>
        </w:rPr>
        <w:t>3</w:t>
      </w:r>
      <w:r w:rsidR="001B4C76" w:rsidRPr="00C801D0">
        <w:rPr>
          <w:rFonts w:ascii="Trebuchet MS" w:hAnsi="Trebuchet MS"/>
          <w:vertAlign w:val="superscript"/>
          <w:lang w:val="en-GB"/>
        </w:rPr>
        <w:t>—</w:t>
      </w:r>
      <w:r w:rsidR="001B4C76" w:rsidRPr="00C801D0">
        <w:rPr>
          <w:rFonts w:ascii="Trebuchet MS" w:hAnsi="Trebuchet MS"/>
          <w:lang w:val="en-GB"/>
        </w:rPr>
        <w:t xml:space="preserve">  + </w:t>
      </w:r>
      <w:bookmarkStart w:id="2" w:name="_Hlk205824589"/>
      <w:r w:rsidR="001B4C76" w:rsidRPr="00C801D0">
        <w:rPr>
          <w:rFonts w:ascii="Trebuchet MS" w:hAnsi="Trebuchet MS"/>
          <w:lang w:val="en-GB"/>
        </w:rPr>
        <w:t xml:space="preserve"> 5 I</w:t>
      </w:r>
      <w:r w:rsidR="001B4C76" w:rsidRPr="00C801D0">
        <w:rPr>
          <w:rFonts w:ascii="Trebuchet MS" w:hAnsi="Trebuchet MS"/>
          <w:vertAlign w:val="superscript"/>
          <w:lang w:val="en-GB"/>
        </w:rPr>
        <w:t>—</w:t>
      </w:r>
      <w:r w:rsidR="001B4C76" w:rsidRPr="00C801D0">
        <w:rPr>
          <w:rFonts w:ascii="Trebuchet MS" w:hAnsi="Trebuchet MS"/>
          <w:lang w:val="en-GB"/>
        </w:rPr>
        <w:t xml:space="preserve">  </w:t>
      </w:r>
      <w:r w:rsidR="001B4C76" w:rsidRPr="00C801D0">
        <w:rPr>
          <w:rFonts w:ascii="Trebuchet MS" w:hAnsi="Trebuchet MS"/>
          <w:lang w:val="en-GB"/>
        </w:rPr>
        <w:sym w:font="Symbol" w:char="F0AE"/>
      </w:r>
      <w:r w:rsidR="001B4C76" w:rsidRPr="00C801D0">
        <w:rPr>
          <w:rFonts w:ascii="Trebuchet MS" w:hAnsi="Trebuchet MS"/>
          <w:lang w:val="en-GB"/>
        </w:rPr>
        <w:t xml:space="preserve"> </w:t>
      </w:r>
      <w:bookmarkStart w:id="3" w:name="_Hlk208838001"/>
      <w:bookmarkEnd w:id="2"/>
      <w:r w:rsidR="001B4C76" w:rsidRPr="00C801D0">
        <w:rPr>
          <w:rFonts w:ascii="Trebuchet MS" w:hAnsi="Trebuchet MS"/>
          <w:lang w:val="en-GB"/>
        </w:rPr>
        <w:t xml:space="preserve"> 6 C</w:t>
      </w:r>
      <w:r w:rsidR="001B4C76" w:rsidRPr="00C801D0">
        <w:rPr>
          <w:rFonts w:ascii="Trebuchet MS" w:hAnsi="Trebuchet MS"/>
          <w:vertAlign w:val="subscript"/>
          <w:lang w:val="en-GB"/>
        </w:rPr>
        <w:t>2</w:t>
      </w:r>
      <w:r w:rsidR="001B4C76" w:rsidRPr="00C801D0">
        <w:rPr>
          <w:rFonts w:ascii="Trebuchet MS" w:hAnsi="Trebuchet MS"/>
          <w:lang w:val="en-GB"/>
        </w:rPr>
        <w:t>H</w:t>
      </w:r>
      <w:r w:rsidR="001B4C76" w:rsidRPr="00C801D0">
        <w:rPr>
          <w:rFonts w:ascii="Trebuchet MS" w:hAnsi="Trebuchet MS"/>
          <w:vertAlign w:val="subscript"/>
          <w:lang w:val="en-GB"/>
        </w:rPr>
        <w:t>5</w:t>
      </w:r>
      <w:r w:rsidR="001B4C76" w:rsidRPr="00C801D0">
        <w:rPr>
          <w:rFonts w:ascii="Trebuchet MS" w:hAnsi="Trebuchet MS"/>
          <w:lang w:val="en-GB"/>
        </w:rPr>
        <w:t>COO</w:t>
      </w:r>
      <w:r w:rsidR="001B4C76" w:rsidRPr="00C801D0">
        <w:rPr>
          <w:rFonts w:ascii="Trebuchet MS" w:hAnsi="Trebuchet MS"/>
          <w:vertAlign w:val="superscript"/>
          <w:lang w:val="en-GB"/>
        </w:rPr>
        <w:t>—</w:t>
      </w:r>
      <w:r w:rsidR="001B4C76" w:rsidRPr="00C801D0">
        <w:rPr>
          <w:rFonts w:ascii="Trebuchet MS" w:hAnsi="Trebuchet MS"/>
          <w:lang w:val="en-GB"/>
        </w:rPr>
        <w:t xml:space="preserve">  +  3 I</w:t>
      </w:r>
      <w:r w:rsidR="001B4C76" w:rsidRPr="00C801D0">
        <w:rPr>
          <w:rFonts w:ascii="Trebuchet MS" w:hAnsi="Trebuchet MS"/>
          <w:vertAlign w:val="subscript"/>
          <w:lang w:val="en-GB"/>
        </w:rPr>
        <w:t>2</w:t>
      </w:r>
      <w:r w:rsidR="001B4C76" w:rsidRPr="00C801D0">
        <w:rPr>
          <w:rFonts w:ascii="Trebuchet MS" w:hAnsi="Trebuchet MS"/>
          <w:lang w:val="en-GB"/>
        </w:rPr>
        <w:t xml:space="preserve">  +  3 H</w:t>
      </w:r>
      <w:r w:rsidR="001B4C76" w:rsidRPr="00C801D0">
        <w:rPr>
          <w:rFonts w:ascii="Trebuchet MS" w:hAnsi="Trebuchet MS"/>
          <w:vertAlign w:val="subscript"/>
          <w:lang w:val="en-GB"/>
        </w:rPr>
        <w:t>2</w:t>
      </w:r>
      <w:r w:rsidR="001B4C76" w:rsidRPr="00C801D0">
        <w:rPr>
          <w:rFonts w:ascii="Trebuchet MS" w:hAnsi="Trebuchet MS"/>
          <w:lang w:val="en-GB"/>
        </w:rPr>
        <w:t>O</w:t>
      </w:r>
      <w:bookmarkEnd w:id="3"/>
      <w:r w:rsidR="006F0FA3" w:rsidRPr="00C801D0">
        <w:rPr>
          <w:rFonts w:ascii="Trebuchet MS" w:hAnsi="Trebuchet MS"/>
          <w:color w:val="000000"/>
          <w:lang w:val="en-GB"/>
        </w:rPr>
        <w:tab/>
        <w:t>reaction 1</w:t>
      </w:r>
    </w:p>
    <w:p w14:paraId="7A97888A" w14:textId="18FA6D24" w:rsidR="006674C3" w:rsidRPr="00C801D0" w:rsidRDefault="0035058D" w:rsidP="006674C3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>Write the equation for the half-</w:t>
      </w:r>
      <w:r w:rsidR="007D164B">
        <w:rPr>
          <w:rFonts w:ascii="Trebuchet MS" w:hAnsi="Trebuchet MS"/>
          <w:lang w:val="en-GB"/>
        </w:rPr>
        <w:t>reac</w:t>
      </w:r>
      <w:r w:rsidR="001B4C76" w:rsidRPr="00C801D0">
        <w:rPr>
          <w:rFonts w:ascii="Trebuchet MS" w:hAnsi="Trebuchet MS"/>
          <w:lang w:val="en-GB"/>
        </w:rPr>
        <w:t>tion</w:t>
      </w:r>
      <w:r w:rsidRPr="00C801D0">
        <w:rPr>
          <w:rFonts w:ascii="Trebuchet MS" w:hAnsi="Trebuchet MS"/>
          <w:lang w:val="en-GB"/>
        </w:rPr>
        <w:t xml:space="preserve"> </w:t>
      </w:r>
      <w:r w:rsidR="00930008">
        <w:rPr>
          <w:rFonts w:ascii="Trebuchet MS" w:hAnsi="Trebuchet MS"/>
          <w:lang w:val="en-GB"/>
        </w:rPr>
        <w:t>for conversion of</w:t>
      </w:r>
      <w:r w:rsidR="00930008" w:rsidRPr="00C801D0">
        <w:rPr>
          <w:rFonts w:ascii="Trebuchet MS" w:hAnsi="Trebuchet MS"/>
          <w:lang w:val="en-GB"/>
        </w:rPr>
        <w:t xml:space="preserve"> </w:t>
      </w:r>
      <w:r w:rsidR="001B4C76" w:rsidRPr="00C801D0">
        <w:rPr>
          <w:rFonts w:ascii="Trebuchet MS" w:hAnsi="Trebuchet MS"/>
          <w:lang w:val="en-GB"/>
        </w:rPr>
        <w:t>IO</w:t>
      </w:r>
      <w:r w:rsidR="001B4C76" w:rsidRPr="00C801D0">
        <w:rPr>
          <w:rFonts w:ascii="Trebuchet MS" w:hAnsi="Trebuchet MS"/>
          <w:vertAlign w:val="subscript"/>
          <w:lang w:val="en-GB"/>
        </w:rPr>
        <w:t>3</w:t>
      </w:r>
      <w:r w:rsidR="001B4C76" w:rsidRPr="00C801D0">
        <w:rPr>
          <w:rFonts w:ascii="Trebuchet MS" w:hAnsi="Trebuchet MS"/>
          <w:vertAlign w:val="superscript"/>
          <w:lang w:val="en-GB"/>
        </w:rPr>
        <w:t>—</w:t>
      </w:r>
      <w:r w:rsidR="007F428A">
        <w:rPr>
          <w:rFonts w:ascii="Trebuchet MS" w:hAnsi="Trebuchet MS"/>
          <w:lang w:val="en-GB"/>
        </w:rPr>
        <w:t xml:space="preserve"> </w:t>
      </w:r>
      <w:r w:rsidR="00930B07" w:rsidRPr="00C801D0">
        <w:rPr>
          <w:rFonts w:ascii="Trebuchet MS" w:hAnsi="Trebuchet MS"/>
          <w:lang w:val="en-GB"/>
        </w:rPr>
        <w:t>to I</w:t>
      </w:r>
      <w:r w:rsidR="00930B07" w:rsidRPr="00C801D0">
        <w:rPr>
          <w:rFonts w:ascii="Trebuchet MS" w:hAnsi="Trebuchet MS"/>
          <w:vertAlign w:val="subscript"/>
          <w:lang w:val="en-GB"/>
        </w:rPr>
        <w:t xml:space="preserve">2 </w:t>
      </w:r>
      <w:r w:rsidR="00930B07" w:rsidRPr="00C801D0">
        <w:rPr>
          <w:rFonts w:ascii="Trebuchet MS" w:hAnsi="Trebuchet MS"/>
          <w:lang w:val="en-GB"/>
        </w:rPr>
        <w:t xml:space="preserve">. In this </w:t>
      </w:r>
      <w:r w:rsidR="007D164B">
        <w:rPr>
          <w:rFonts w:ascii="Trebuchet MS" w:hAnsi="Trebuchet MS"/>
          <w:lang w:val="en-GB"/>
        </w:rPr>
        <w:br/>
      </w:r>
      <w:r w:rsidR="00930B07" w:rsidRPr="00C801D0">
        <w:rPr>
          <w:rFonts w:ascii="Trebuchet MS" w:hAnsi="Trebuchet MS"/>
          <w:lang w:val="en-GB"/>
        </w:rPr>
        <w:t>half-</w:t>
      </w:r>
      <w:r w:rsidR="007D164B">
        <w:rPr>
          <w:rFonts w:ascii="Trebuchet MS" w:hAnsi="Trebuchet MS"/>
          <w:lang w:val="en-GB"/>
        </w:rPr>
        <w:t>reac</w:t>
      </w:r>
      <w:r w:rsidR="001B4C76" w:rsidRPr="00C801D0">
        <w:rPr>
          <w:rFonts w:ascii="Trebuchet MS" w:hAnsi="Trebuchet MS"/>
          <w:lang w:val="en-GB"/>
        </w:rPr>
        <w:t>tion</w:t>
      </w:r>
      <w:r w:rsidR="00930B07" w:rsidRPr="00C801D0">
        <w:rPr>
          <w:rFonts w:ascii="Trebuchet MS" w:hAnsi="Trebuchet MS"/>
          <w:lang w:val="en-GB"/>
        </w:rPr>
        <w:t xml:space="preserve">, </w:t>
      </w:r>
      <w:r w:rsidR="00517AE1">
        <w:rPr>
          <w:rFonts w:ascii="Trebuchet MS" w:hAnsi="Trebuchet MS"/>
          <w:lang w:val="en-GB"/>
        </w:rPr>
        <w:t xml:space="preserve">include </w:t>
      </w:r>
      <w:r w:rsidR="00930B07" w:rsidRPr="00C801D0">
        <w:rPr>
          <w:rFonts w:ascii="Trebuchet MS" w:hAnsi="Trebuchet MS"/>
          <w:lang w:val="en-GB"/>
        </w:rPr>
        <w:t xml:space="preserve">only the particles </w:t>
      </w:r>
      <w:r w:rsidR="001B4C76" w:rsidRPr="00C801D0">
        <w:rPr>
          <w:rFonts w:ascii="Trebuchet MS" w:hAnsi="Trebuchet MS"/>
          <w:lang w:val="en-GB"/>
        </w:rPr>
        <w:t>IO</w:t>
      </w:r>
      <w:r w:rsidR="001B4C76" w:rsidRPr="00C801D0">
        <w:rPr>
          <w:rFonts w:ascii="Trebuchet MS" w:hAnsi="Trebuchet MS"/>
          <w:vertAlign w:val="subscript"/>
          <w:lang w:val="en-GB"/>
        </w:rPr>
        <w:t>3</w:t>
      </w:r>
      <w:r w:rsidR="001B4C76" w:rsidRPr="00C801D0">
        <w:rPr>
          <w:rFonts w:ascii="Trebuchet MS" w:hAnsi="Trebuchet MS"/>
          <w:vertAlign w:val="superscript"/>
          <w:lang w:val="en-GB"/>
        </w:rPr>
        <w:t>—</w:t>
      </w:r>
      <w:r w:rsidR="001B4C76" w:rsidRPr="00C801D0">
        <w:rPr>
          <w:rFonts w:ascii="Trebuchet MS" w:hAnsi="Trebuchet MS"/>
          <w:lang w:val="en-GB"/>
        </w:rPr>
        <w:t>, I</w:t>
      </w:r>
      <w:r w:rsidR="001B4C76" w:rsidRPr="00C801D0">
        <w:rPr>
          <w:rFonts w:ascii="Trebuchet MS" w:hAnsi="Trebuchet MS"/>
          <w:vertAlign w:val="subscript"/>
          <w:lang w:val="en-GB"/>
        </w:rPr>
        <w:t>2</w:t>
      </w:r>
      <w:r w:rsidR="001B4C76" w:rsidRPr="00C801D0">
        <w:rPr>
          <w:rFonts w:ascii="Trebuchet MS" w:hAnsi="Trebuchet MS"/>
          <w:lang w:val="en-GB"/>
        </w:rPr>
        <w:t>, C</w:t>
      </w:r>
      <w:r w:rsidR="001B4C76" w:rsidRPr="00C801D0">
        <w:rPr>
          <w:rFonts w:ascii="Trebuchet MS" w:hAnsi="Trebuchet MS"/>
          <w:vertAlign w:val="subscript"/>
          <w:lang w:val="en-GB"/>
        </w:rPr>
        <w:t>2</w:t>
      </w:r>
      <w:r w:rsidR="001B4C76" w:rsidRPr="00C801D0">
        <w:rPr>
          <w:rFonts w:ascii="Trebuchet MS" w:hAnsi="Trebuchet MS"/>
          <w:lang w:val="en-GB"/>
        </w:rPr>
        <w:t>H</w:t>
      </w:r>
      <w:r w:rsidR="001B4C76" w:rsidRPr="00C801D0">
        <w:rPr>
          <w:rFonts w:ascii="Trebuchet MS" w:hAnsi="Trebuchet MS"/>
          <w:vertAlign w:val="subscript"/>
          <w:lang w:val="en-GB"/>
        </w:rPr>
        <w:t>5</w:t>
      </w:r>
      <w:r w:rsidR="001B4C76" w:rsidRPr="00C801D0">
        <w:rPr>
          <w:rFonts w:ascii="Trebuchet MS" w:hAnsi="Trebuchet MS"/>
          <w:lang w:val="en-GB"/>
        </w:rPr>
        <w:t>COOH, C</w:t>
      </w:r>
      <w:r w:rsidR="001B4C76" w:rsidRPr="00C801D0">
        <w:rPr>
          <w:rFonts w:ascii="Trebuchet MS" w:hAnsi="Trebuchet MS"/>
          <w:vertAlign w:val="subscript"/>
          <w:lang w:val="en-GB"/>
        </w:rPr>
        <w:t>2</w:t>
      </w:r>
      <w:r w:rsidR="001B4C76" w:rsidRPr="00C801D0">
        <w:rPr>
          <w:rFonts w:ascii="Trebuchet MS" w:hAnsi="Trebuchet MS"/>
          <w:lang w:val="en-GB"/>
        </w:rPr>
        <w:t>H</w:t>
      </w:r>
      <w:r w:rsidR="001B4C76" w:rsidRPr="00C801D0">
        <w:rPr>
          <w:rFonts w:ascii="Trebuchet MS" w:hAnsi="Trebuchet MS"/>
          <w:vertAlign w:val="subscript"/>
          <w:lang w:val="en-GB"/>
        </w:rPr>
        <w:t>5</w:t>
      </w:r>
      <w:r w:rsidR="001B4C76" w:rsidRPr="00C801D0">
        <w:rPr>
          <w:rFonts w:ascii="Trebuchet MS" w:hAnsi="Trebuchet MS"/>
          <w:lang w:val="en-GB"/>
        </w:rPr>
        <w:t>COO</w:t>
      </w:r>
      <w:r w:rsidR="001B4C76" w:rsidRPr="00C801D0">
        <w:rPr>
          <w:rFonts w:ascii="Trebuchet MS" w:hAnsi="Trebuchet MS"/>
          <w:vertAlign w:val="superscript"/>
          <w:lang w:val="en-GB"/>
        </w:rPr>
        <w:t>—</w:t>
      </w:r>
      <w:r w:rsidR="001B4C76" w:rsidRPr="00C801D0">
        <w:rPr>
          <w:rFonts w:ascii="Trebuchet MS" w:hAnsi="Trebuchet MS"/>
          <w:lang w:val="en-GB"/>
        </w:rPr>
        <w:t>, H</w:t>
      </w:r>
      <w:r w:rsidR="001B4C76" w:rsidRPr="00C801D0">
        <w:rPr>
          <w:rFonts w:ascii="Trebuchet MS" w:hAnsi="Trebuchet MS"/>
          <w:vertAlign w:val="subscript"/>
          <w:lang w:val="en-GB"/>
        </w:rPr>
        <w:t>2</w:t>
      </w:r>
      <w:r w:rsidR="001B4C76" w:rsidRPr="00C801D0">
        <w:rPr>
          <w:rFonts w:ascii="Trebuchet MS" w:hAnsi="Trebuchet MS"/>
          <w:lang w:val="en-GB"/>
        </w:rPr>
        <w:t>O and e</w:t>
      </w:r>
      <w:r w:rsidR="001B4C76" w:rsidRPr="00C801D0">
        <w:rPr>
          <w:rFonts w:ascii="Trebuchet MS" w:hAnsi="Trebuchet MS"/>
          <w:vertAlign w:val="superscript"/>
          <w:lang w:val="en-GB"/>
        </w:rPr>
        <w:t>—</w:t>
      </w:r>
      <w:r w:rsidR="00287EE0" w:rsidRPr="00C801D0">
        <w:rPr>
          <w:rFonts w:ascii="Trebuchet MS" w:hAnsi="Trebuchet MS"/>
          <w:lang w:val="en-GB"/>
        </w:rPr>
        <w:t xml:space="preserve">. </w:t>
      </w:r>
      <w:r w:rsidR="001677F5" w:rsidRPr="00C801D0">
        <w:rPr>
          <w:rFonts w:ascii="Trebuchet MS" w:hAnsi="Trebuchet MS"/>
          <w:lang w:val="en-GB"/>
        </w:rPr>
        <w:tab/>
      </w:r>
      <w:r w:rsidR="00460906" w:rsidRPr="00C801D0">
        <w:rPr>
          <w:rFonts w:ascii="Trebuchet MS" w:hAnsi="Trebuchet MS"/>
          <w:lang w:val="en-GB"/>
        </w:rPr>
        <w:t>4</w:t>
      </w:r>
    </w:p>
    <w:p w14:paraId="4C9935E9" w14:textId="5A97FD56" w:rsidR="006674C3" w:rsidRPr="00C801D0" w:rsidRDefault="009A2CB6" w:rsidP="00B42CC4">
      <w:pPr>
        <w:spacing w:before="120" w:after="120" w:line="276" w:lineRule="auto"/>
        <w:rPr>
          <w:rFonts w:ascii="Trebuchet MS" w:hAnsi="Trebuchet MS" w:cs="Arial"/>
          <w:spacing w:val="2"/>
          <w:lang w:val="en-GB"/>
        </w:rPr>
      </w:pPr>
      <w:r w:rsidRPr="00C801D0">
        <w:rPr>
          <w:rFonts w:ascii="Trebuchet MS" w:hAnsi="Trebuchet MS" w:cs="Arial"/>
          <w:spacing w:val="2"/>
          <w:lang w:val="en-GB"/>
        </w:rPr>
        <w:t>35.0 mL of 0.100 M sodium thiosulfate solution</w:t>
      </w:r>
      <w:r w:rsidR="001B4C76" w:rsidRPr="00C801D0">
        <w:rPr>
          <w:rFonts w:ascii="Trebuchet MS" w:hAnsi="Trebuchet MS" w:cs="Arial"/>
          <w:spacing w:val="2"/>
          <w:lang w:val="en-GB"/>
        </w:rPr>
        <w:t xml:space="preserve"> is then added</w:t>
      </w:r>
      <w:r w:rsidR="00952D74">
        <w:rPr>
          <w:rFonts w:ascii="Trebuchet MS" w:hAnsi="Trebuchet MS" w:cs="Arial"/>
          <w:spacing w:val="2"/>
          <w:lang w:val="en-GB"/>
        </w:rPr>
        <w:t xml:space="preserve"> to the solution</w:t>
      </w:r>
      <w:r w:rsidRPr="00C801D0">
        <w:rPr>
          <w:rFonts w:ascii="Trebuchet MS" w:hAnsi="Trebuchet MS" w:cs="Arial"/>
          <w:spacing w:val="2"/>
          <w:lang w:val="en-GB"/>
        </w:rPr>
        <w:t>.</w:t>
      </w:r>
    </w:p>
    <w:p w14:paraId="0B364ABA" w14:textId="19BB5D0E" w:rsidR="009A2CB6" w:rsidRPr="00C801D0" w:rsidRDefault="009A2CB6" w:rsidP="00B42CC4">
      <w:pPr>
        <w:spacing w:before="120" w:after="120" w:line="276" w:lineRule="auto"/>
        <w:rPr>
          <w:rFonts w:ascii="Trebuchet MS" w:hAnsi="Trebuchet MS" w:cs="Arial"/>
          <w:spacing w:val="2"/>
          <w:lang w:val="en-GB"/>
        </w:rPr>
      </w:pPr>
      <w:r w:rsidRPr="00C801D0">
        <w:rPr>
          <w:rFonts w:ascii="Trebuchet MS" w:hAnsi="Trebuchet MS" w:cs="Arial"/>
          <w:spacing w:val="2"/>
          <w:lang w:val="en-GB"/>
        </w:rPr>
        <w:t>The equation for the reaction that occurs is:</w:t>
      </w:r>
    </w:p>
    <w:p w14:paraId="5DC3BA4E" w14:textId="02F2BD55" w:rsidR="006674C3" w:rsidRPr="00C801D0" w:rsidRDefault="006674C3" w:rsidP="00B42CC4">
      <w:pPr>
        <w:spacing w:before="120" w:after="120" w:line="276" w:lineRule="auto"/>
        <w:rPr>
          <w:rFonts w:ascii="Trebuchet MS" w:hAnsi="Trebuchet MS" w:cs="Arial"/>
          <w:spacing w:val="2"/>
          <w:lang w:val="en-GB"/>
        </w:rPr>
      </w:pPr>
      <w:r w:rsidRPr="00C801D0">
        <w:rPr>
          <w:rFonts w:ascii="Trebuchet MS" w:hAnsi="Trebuchet MS" w:cs="Arial"/>
          <w:spacing w:val="2"/>
          <w:lang w:val="en-GB"/>
        </w:rPr>
        <w:tab/>
      </w:r>
      <w:r w:rsidR="001B4C76" w:rsidRPr="00C801D0">
        <w:rPr>
          <w:rFonts w:ascii="Trebuchet MS" w:hAnsi="Trebuchet MS" w:cs="Arial"/>
          <w:spacing w:val="2"/>
          <w:lang w:val="en-GB"/>
        </w:rPr>
        <w:t>I</w:t>
      </w:r>
      <w:r w:rsidR="001B4C76" w:rsidRPr="00C801D0">
        <w:rPr>
          <w:rFonts w:ascii="Trebuchet MS" w:hAnsi="Trebuchet MS" w:cs="Arial"/>
          <w:spacing w:val="2"/>
          <w:vertAlign w:val="subscript"/>
          <w:lang w:val="en-GB"/>
        </w:rPr>
        <w:t>2</w:t>
      </w:r>
      <w:r w:rsidR="001B4C76" w:rsidRPr="00C801D0">
        <w:rPr>
          <w:rFonts w:ascii="Trebuchet MS" w:hAnsi="Trebuchet MS" w:cs="Arial"/>
          <w:spacing w:val="2"/>
          <w:lang w:val="en-GB"/>
        </w:rPr>
        <w:t xml:space="preserve">  +  2 S</w:t>
      </w:r>
      <w:r w:rsidR="001B4C76" w:rsidRPr="00C801D0">
        <w:rPr>
          <w:rFonts w:ascii="Trebuchet MS" w:hAnsi="Trebuchet MS" w:cs="Arial"/>
          <w:spacing w:val="2"/>
          <w:vertAlign w:val="subscript"/>
          <w:lang w:val="en-GB"/>
        </w:rPr>
        <w:t>2</w:t>
      </w:r>
      <w:r w:rsidR="001B4C76" w:rsidRPr="00C801D0">
        <w:rPr>
          <w:rFonts w:ascii="Trebuchet MS" w:hAnsi="Trebuchet MS" w:cs="Arial"/>
          <w:spacing w:val="2"/>
          <w:lang w:val="en-GB"/>
        </w:rPr>
        <w:t>O</w:t>
      </w:r>
      <w:r w:rsidR="001B4C76" w:rsidRPr="00C801D0">
        <w:rPr>
          <w:rFonts w:ascii="Trebuchet MS" w:hAnsi="Trebuchet MS" w:cs="Arial"/>
          <w:spacing w:val="2"/>
          <w:vertAlign w:val="subscript"/>
          <w:lang w:val="en-GB"/>
        </w:rPr>
        <w:t>3</w:t>
      </w:r>
      <w:r w:rsidR="001B4C76" w:rsidRPr="00C801D0">
        <w:rPr>
          <w:rFonts w:ascii="Trebuchet MS" w:hAnsi="Trebuchet MS" w:cs="Arial"/>
          <w:spacing w:val="2"/>
          <w:vertAlign w:val="superscript"/>
          <w:lang w:val="en-GB"/>
        </w:rPr>
        <w:t>2—</w:t>
      </w:r>
      <w:r w:rsidR="001B4C76" w:rsidRPr="00C801D0">
        <w:rPr>
          <w:rFonts w:ascii="Trebuchet MS" w:hAnsi="Trebuchet MS" w:cs="Arial"/>
          <w:spacing w:val="2"/>
          <w:lang w:val="en-GB"/>
        </w:rPr>
        <w:t xml:space="preserve">  </w:t>
      </w:r>
      <w:r w:rsidR="001B4C76" w:rsidRPr="00C801D0">
        <w:rPr>
          <w:rFonts w:ascii="Trebuchet MS" w:hAnsi="Trebuchet MS" w:cs="Arial"/>
          <w:spacing w:val="2"/>
          <w:lang w:val="en-GB"/>
        </w:rPr>
        <w:sym w:font="Symbol" w:char="F0AE"/>
      </w:r>
      <w:r w:rsidR="001B4C76" w:rsidRPr="00C801D0">
        <w:rPr>
          <w:rFonts w:ascii="Trebuchet MS" w:hAnsi="Trebuchet MS" w:cs="Arial"/>
          <w:spacing w:val="2"/>
          <w:lang w:val="en-GB"/>
        </w:rPr>
        <w:t xml:space="preserve">  2 I</w:t>
      </w:r>
      <w:r w:rsidR="001B4C76" w:rsidRPr="00C801D0">
        <w:rPr>
          <w:rFonts w:ascii="Trebuchet MS" w:hAnsi="Trebuchet MS" w:cs="Arial"/>
          <w:spacing w:val="2"/>
          <w:vertAlign w:val="superscript"/>
          <w:lang w:val="en-GB"/>
        </w:rPr>
        <w:t>—</w:t>
      </w:r>
      <w:r w:rsidR="001B4C76" w:rsidRPr="00C801D0">
        <w:rPr>
          <w:rFonts w:ascii="Trebuchet MS" w:hAnsi="Trebuchet MS" w:cs="Arial"/>
          <w:spacing w:val="2"/>
          <w:lang w:val="en-GB"/>
        </w:rPr>
        <w:t xml:space="preserve">  +  S</w:t>
      </w:r>
      <w:r w:rsidR="001B4C76" w:rsidRPr="00C801D0">
        <w:rPr>
          <w:rFonts w:ascii="Trebuchet MS" w:hAnsi="Trebuchet MS" w:cs="Arial"/>
          <w:spacing w:val="2"/>
          <w:vertAlign w:val="subscript"/>
          <w:lang w:val="en-GB"/>
        </w:rPr>
        <w:t>4</w:t>
      </w:r>
      <w:r w:rsidR="001B4C76" w:rsidRPr="00C801D0">
        <w:rPr>
          <w:rFonts w:ascii="Trebuchet MS" w:hAnsi="Trebuchet MS" w:cs="Arial"/>
          <w:spacing w:val="2"/>
          <w:lang w:val="en-GB"/>
        </w:rPr>
        <w:t>O</w:t>
      </w:r>
      <w:r w:rsidR="001B4C76" w:rsidRPr="00C801D0">
        <w:rPr>
          <w:rFonts w:ascii="Trebuchet MS" w:hAnsi="Trebuchet MS" w:cs="Arial"/>
          <w:spacing w:val="2"/>
          <w:vertAlign w:val="subscript"/>
          <w:lang w:val="en-GB"/>
        </w:rPr>
        <w:t>6</w:t>
      </w:r>
      <w:r w:rsidR="001B4C76" w:rsidRPr="00C801D0">
        <w:rPr>
          <w:rFonts w:ascii="Trebuchet MS" w:hAnsi="Trebuchet MS" w:cs="Arial"/>
          <w:spacing w:val="2"/>
          <w:vertAlign w:val="superscript"/>
          <w:lang w:val="en-GB"/>
        </w:rPr>
        <w:t>2—</w:t>
      </w:r>
      <w:r w:rsidR="006F0FA3" w:rsidRPr="00C801D0">
        <w:rPr>
          <w:rFonts w:ascii="Trebuchet MS" w:hAnsi="Trebuchet MS" w:cs="Arial"/>
          <w:spacing w:val="2"/>
          <w:lang w:val="en-GB"/>
        </w:rPr>
        <w:tab/>
      </w:r>
      <w:r w:rsidR="006F0FA3" w:rsidRPr="00C801D0">
        <w:rPr>
          <w:rFonts w:ascii="Trebuchet MS" w:hAnsi="Trebuchet MS" w:cs="Arial"/>
          <w:spacing w:val="2"/>
          <w:lang w:val="en-GB"/>
        </w:rPr>
        <w:tab/>
      </w:r>
      <w:r w:rsidR="006F0FA3" w:rsidRPr="00C801D0">
        <w:rPr>
          <w:rFonts w:ascii="Trebuchet MS" w:hAnsi="Trebuchet MS" w:cs="Arial"/>
          <w:spacing w:val="2"/>
          <w:lang w:val="en-GB"/>
        </w:rPr>
        <w:tab/>
      </w:r>
      <w:r w:rsidR="006F0FA3" w:rsidRPr="00C801D0">
        <w:rPr>
          <w:rFonts w:ascii="Trebuchet MS" w:hAnsi="Trebuchet MS" w:cs="Arial"/>
          <w:spacing w:val="2"/>
          <w:lang w:val="en-GB"/>
        </w:rPr>
        <w:tab/>
      </w:r>
      <w:r w:rsidR="006F0FA3" w:rsidRPr="00C801D0">
        <w:rPr>
          <w:rFonts w:ascii="Trebuchet MS" w:hAnsi="Trebuchet MS" w:cs="Arial"/>
          <w:spacing w:val="2"/>
          <w:lang w:val="en-GB"/>
        </w:rPr>
        <w:tab/>
        <w:t>reaction 2</w:t>
      </w:r>
    </w:p>
    <w:p w14:paraId="19C483F2" w14:textId="355615E9" w:rsidR="001677F5" w:rsidRPr="00C801D0" w:rsidRDefault="007D7B1B" w:rsidP="00B42CC4">
      <w:pPr>
        <w:spacing w:before="120" w:after="120" w:line="276" w:lineRule="auto"/>
        <w:rPr>
          <w:rFonts w:ascii="Trebuchet MS" w:hAnsi="Trebuchet MS" w:cs="Arial"/>
          <w:spacing w:val="2"/>
          <w:lang w:val="en-GB"/>
        </w:rPr>
      </w:pPr>
      <w:r w:rsidRPr="00C801D0">
        <w:rPr>
          <w:rFonts w:ascii="Trebuchet MS" w:hAnsi="Trebuchet MS" w:cs="Arial"/>
          <w:spacing w:val="2"/>
          <w:lang w:val="en-GB"/>
        </w:rPr>
        <w:t xml:space="preserve">The resulting mixture is titrated with a 0.0500 mL solution </w:t>
      </w:r>
      <w:r w:rsidR="00DC031F" w:rsidRPr="00C801D0">
        <w:rPr>
          <w:rFonts w:ascii="Trebuchet MS" w:hAnsi="Trebuchet MS" w:cs="Arial"/>
          <w:spacing w:val="2"/>
          <w:lang w:val="en-GB"/>
        </w:rPr>
        <w:t xml:space="preserve">of </w:t>
      </w:r>
      <w:r w:rsidR="009A2CB6" w:rsidRPr="00C801D0">
        <w:rPr>
          <w:rFonts w:ascii="Trebuchet MS" w:hAnsi="Trebuchet MS" w:cs="Arial"/>
          <w:spacing w:val="2"/>
          <w:lang w:val="en-GB"/>
        </w:rPr>
        <w:t>I</w:t>
      </w:r>
      <w:r w:rsidR="009A2CB6" w:rsidRPr="00C801D0">
        <w:rPr>
          <w:rFonts w:ascii="Trebuchet MS" w:hAnsi="Trebuchet MS" w:cs="Arial"/>
          <w:spacing w:val="2"/>
          <w:vertAlign w:val="subscript"/>
          <w:lang w:val="en-GB"/>
        </w:rPr>
        <w:t>2</w:t>
      </w:r>
      <w:r w:rsidR="009A2CB6" w:rsidRPr="00C801D0">
        <w:rPr>
          <w:rFonts w:ascii="Trebuchet MS" w:hAnsi="Trebuchet MS" w:cs="Arial"/>
          <w:spacing w:val="2"/>
          <w:lang w:val="en-GB"/>
        </w:rPr>
        <w:t xml:space="preserve">. 9.75 mL of this </w:t>
      </w:r>
      <w:r w:rsidR="00797229" w:rsidRPr="00C801D0">
        <w:rPr>
          <w:rFonts w:ascii="Trebuchet MS" w:hAnsi="Trebuchet MS" w:cs="Arial"/>
          <w:spacing w:val="2"/>
          <w:lang w:val="en-GB"/>
        </w:rPr>
        <w:br/>
      </w:r>
      <w:r w:rsidR="00DC031F" w:rsidRPr="00C801D0">
        <w:rPr>
          <w:rFonts w:ascii="Trebuchet MS" w:hAnsi="Trebuchet MS" w:cs="Arial"/>
          <w:spacing w:val="2"/>
          <w:lang w:val="en-GB"/>
        </w:rPr>
        <w:t>I</w:t>
      </w:r>
      <w:r w:rsidR="00DC031F" w:rsidRPr="00C801D0">
        <w:rPr>
          <w:rFonts w:ascii="Trebuchet MS" w:hAnsi="Trebuchet MS" w:cs="Arial"/>
          <w:spacing w:val="2"/>
          <w:vertAlign w:val="subscript"/>
          <w:lang w:val="en-GB"/>
        </w:rPr>
        <w:t>2</w:t>
      </w:r>
      <w:r w:rsidR="00DC031F" w:rsidRPr="00C801D0">
        <w:rPr>
          <w:rFonts w:ascii="Trebuchet MS" w:hAnsi="Trebuchet MS" w:cs="Arial"/>
          <w:spacing w:val="2"/>
          <w:lang w:val="en-GB"/>
        </w:rPr>
        <w:t xml:space="preserve"> solution was needed to react with the remaining thiosulfate.</w:t>
      </w:r>
    </w:p>
    <w:p w14:paraId="4F9F6C55" w14:textId="13DEABC7" w:rsidR="001677F5" w:rsidRPr="00C801D0" w:rsidRDefault="00297F72" w:rsidP="001677F5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szCs w:val="22"/>
          <w:lang w:val="en-GB"/>
        </w:rPr>
        <w:t xml:space="preserve">Calculate the mass percentage </w:t>
      </w:r>
      <w:r w:rsidRPr="00C801D0">
        <w:rPr>
          <w:rFonts w:ascii="Trebuchet MS" w:hAnsi="Trebuchet MS" w:cs="Arial"/>
          <w:spacing w:val="2"/>
          <w:lang w:val="en-GB"/>
        </w:rPr>
        <w:t xml:space="preserve">of </w:t>
      </w:r>
      <w:r w:rsidR="003D4B21" w:rsidRPr="00C801D0">
        <w:rPr>
          <w:rFonts w:ascii="Trebuchet MS" w:hAnsi="Trebuchet MS" w:cs="Arial"/>
          <w:spacing w:val="2"/>
          <w:lang w:val="en-GB"/>
        </w:rPr>
        <w:t>C</w:t>
      </w:r>
      <w:r w:rsidR="003D4B21" w:rsidRPr="00C801D0">
        <w:rPr>
          <w:rFonts w:ascii="Trebuchet MS" w:hAnsi="Trebuchet MS" w:cs="Arial"/>
          <w:spacing w:val="2"/>
          <w:vertAlign w:val="subscript"/>
          <w:lang w:val="en-GB"/>
        </w:rPr>
        <w:t>2</w:t>
      </w:r>
      <w:r w:rsidR="003D4B21" w:rsidRPr="00C801D0">
        <w:rPr>
          <w:rFonts w:ascii="Trebuchet MS" w:hAnsi="Trebuchet MS" w:cs="Arial"/>
          <w:spacing w:val="2"/>
          <w:lang w:val="en-GB"/>
        </w:rPr>
        <w:t>H</w:t>
      </w:r>
      <w:r w:rsidR="003D4B21" w:rsidRPr="00C801D0">
        <w:rPr>
          <w:rFonts w:ascii="Trebuchet MS" w:hAnsi="Trebuchet MS" w:cs="Arial"/>
          <w:spacing w:val="2"/>
          <w:vertAlign w:val="subscript"/>
          <w:lang w:val="en-GB"/>
        </w:rPr>
        <w:t>5</w:t>
      </w:r>
      <w:r w:rsidR="003D4B21" w:rsidRPr="00C801D0">
        <w:rPr>
          <w:rFonts w:ascii="Trebuchet MS" w:hAnsi="Trebuchet MS" w:cs="Arial"/>
          <w:spacing w:val="2"/>
          <w:lang w:val="en-GB"/>
        </w:rPr>
        <w:t>COOH</w:t>
      </w:r>
      <w:r w:rsidRPr="00C801D0">
        <w:rPr>
          <w:rFonts w:ascii="Trebuchet MS" w:hAnsi="Trebuchet MS" w:cs="Arial"/>
          <w:spacing w:val="2"/>
          <w:lang w:val="en-GB"/>
        </w:rPr>
        <w:t xml:space="preserve"> </w:t>
      </w:r>
      <w:r w:rsidRPr="00C801D0">
        <w:rPr>
          <w:rFonts w:ascii="Trebuchet MS" w:hAnsi="Trebuchet MS"/>
          <w:szCs w:val="22"/>
          <w:lang w:val="en-GB"/>
        </w:rPr>
        <w:t xml:space="preserve">in the </w:t>
      </w:r>
      <w:r w:rsidR="00575411">
        <w:rPr>
          <w:rFonts w:ascii="Trebuchet MS" w:hAnsi="Trebuchet MS"/>
          <w:szCs w:val="22"/>
          <w:lang w:val="en-GB"/>
        </w:rPr>
        <w:t>examined</w:t>
      </w:r>
      <w:r w:rsidR="00575411" w:rsidRPr="00C801D0">
        <w:rPr>
          <w:rFonts w:ascii="Trebuchet MS" w:hAnsi="Trebuchet MS"/>
          <w:szCs w:val="22"/>
          <w:lang w:val="en-GB"/>
        </w:rPr>
        <w:t xml:space="preserve"> </w:t>
      </w:r>
      <w:r w:rsidRPr="00C801D0">
        <w:rPr>
          <w:rFonts w:ascii="Trebuchet MS" w:hAnsi="Trebuchet MS"/>
          <w:szCs w:val="22"/>
          <w:lang w:val="en-GB"/>
        </w:rPr>
        <w:t xml:space="preserve">sample E280. </w:t>
      </w:r>
      <w:r w:rsidR="001677F5" w:rsidRPr="00C801D0">
        <w:rPr>
          <w:rFonts w:ascii="Trebuchet MS" w:hAnsi="Trebuchet MS"/>
          <w:lang w:val="en-GB"/>
        </w:rPr>
        <w:tab/>
      </w:r>
      <w:r w:rsidRPr="00C801D0">
        <w:rPr>
          <w:rFonts w:ascii="Trebuchet MS" w:hAnsi="Trebuchet MS"/>
          <w:lang w:val="en-GB"/>
        </w:rPr>
        <w:t>7</w:t>
      </w:r>
    </w:p>
    <w:p w14:paraId="0629171C" w14:textId="77777777" w:rsidR="003B0AB6" w:rsidRPr="00C801D0" w:rsidRDefault="003B0AB6">
      <w:pPr>
        <w:rPr>
          <w:rFonts w:ascii="Trebuchet MS" w:hAnsi="Trebuchet MS"/>
          <w:color w:val="000000"/>
          <w:lang w:val="en-GB"/>
        </w:rPr>
      </w:pPr>
      <w:r w:rsidRPr="00C801D0">
        <w:rPr>
          <w:rFonts w:ascii="Trebuchet MS" w:hAnsi="Trebuchet MS"/>
          <w:color w:val="000000"/>
          <w:lang w:val="en-GB"/>
        </w:rPr>
        <w:br w:type="page"/>
      </w:r>
    </w:p>
    <w:p w14:paraId="0341C317" w14:textId="62A2E7E2" w:rsidR="00160BEE" w:rsidRPr="00C801D0" w:rsidRDefault="00567DB1" w:rsidP="008B3F62">
      <w:pPr>
        <w:pStyle w:val="opgave"/>
        <w:numPr>
          <w:ilvl w:val="0"/>
          <w:numId w:val="5"/>
        </w:numPr>
        <w:spacing w:before="120" w:line="276" w:lineRule="auto"/>
        <w:ind w:right="-567"/>
        <w:rPr>
          <w:rFonts w:ascii="Trebuchet MS" w:hAnsi="Trebuchet MS"/>
          <w:lang w:val="en-GB"/>
        </w:rPr>
      </w:pPr>
      <w:bookmarkStart w:id="4" w:name="_Hlk213079226"/>
      <w:r w:rsidRPr="00C801D0">
        <w:rPr>
          <w:rFonts w:ascii="Trebuchet MS" w:hAnsi="Trebuchet MS" w:cs="Arial"/>
          <w:szCs w:val="28"/>
          <w:shd w:val="clear" w:color="auto" w:fill="FFFFFF"/>
          <w:lang w:val="en-GB"/>
        </w:rPr>
        <w:lastRenderedPageBreak/>
        <w:t xml:space="preserve">A promising home battery </w:t>
      </w:r>
      <w:bookmarkEnd w:id="4"/>
      <w:r w:rsidR="00A0217C">
        <w:rPr>
          <w:rFonts w:ascii="Trebuchet MS" w:hAnsi="Trebuchet MS"/>
          <w:lang w:val="en-GB"/>
        </w:rPr>
        <w:tab/>
        <w:t>(</w:t>
      </w:r>
      <w:r w:rsidR="002B5733" w:rsidRPr="00C801D0">
        <w:rPr>
          <w:rFonts w:ascii="Trebuchet MS" w:hAnsi="Trebuchet MS"/>
          <w:lang w:val="en-GB"/>
        </w:rPr>
        <w:t>12 points)</w:t>
      </w:r>
    </w:p>
    <w:p w14:paraId="0CE5F558" w14:textId="5FD4E40D" w:rsidR="00160BEE" w:rsidRPr="00C801D0" w:rsidRDefault="00A92D7E" w:rsidP="00160BEE">
      <w:pPr>
        <w:pStyle w:val="Normaalweb"/>
        <w:spacing w:before="0" w:beforeAutospacing="0" w:after="60" w:afterAutospacing="0" w:line="276" w:lineRule="auto"/>
        <w:rPr>
          <w:rFonts w:ascii="Trebuchet MS" w:hAnsi="Trebuchet MS"/>
          <w:sz w:val="22"/>
          <w:szCs w:val="22"/>
          <w:lang w:val="en-GB"/>
        </w:rPr>
      </w:pPr>
      <w:r w:rsidRPr="00C801D0">
        <w:rPr>
          <w:rFonts w:ascii="Trebuchet MS" w:hAnsi="Trebuchet MS"/>
          <w:sz w:val="22"/>
          <w:szCs w:val="22"/>
          <w:lang w:val="en-GB"/>
        </w:rPr>
        <w:t xml:space="preserve">To make the energy transition a success, affordable rechargeable home batteries are needed. Li-ion batteries are </w:t>
      </w:r>
      <w:r w:rsidR="009A61C0">
        <w:rPr>
          <w:rFonts w:ascii="Trebuchet MS" w:hAnsi="Trebuchet MS"/>
          <w:sz w:val="22"/>
          <w:szCs w:val="22"/>
          <w:lang w:val="en-GB"/>
        </w:rPr>
        <w:t xml:space="preserve">currently </w:t>
      </w:r>
      <w:r w:rsidRPr="00C801D0">
        <w:rPr>
          <w:rFonts w:ascii="Trebuchet MS" w:hAnsi="Trebuchet MS"/>
          <w:sz w:val="22"/>
          <w:szCs w:val="22"/>
          <w:lang w:val="en-GB"/>
        </w:rPr>
        <w:t xml:space="preserve">used for this purpose. To avoid being solely dependent on lithium, alternatives are actively </w:t>
      </w:r>
      <w:r w:rsidR="009A61C0">
        <w:rPr>
          <w:rFonts w:ascii="Trebuchet MS" w:hAnsi="Trebuchet MS"/>
          <w:sz w:val="22"/>
          <w:szCs w:val="22"/>
          <w:lang w:val="en-GB"/>
        </w:rPr>
        <w:t xml:space="preserve">being </w:t>
      </w:r>
      <w:r w:rsidR="003D4B21" w:rsidRPr="00C801D0">
        <w:rPr>
          <w:rFonts w:ascii="Trebuchet MS" w:hAnsi="Trebuchet MS"/>
          <w:sz w:val="22"/>
          <w:szCs w:val="22"/>
          <w:lang w:val="en-GB"/>
        </w:rPr>
        <w:t>researched</w:t>
      </w:r>
      <w:r w:rsidRPr="00C801D0">
        <w:rPr>
          <w:rFonts w:ascii="Trebuchet MS" w:hAnsi="Trebuchet MS"/>
          <w:sz w:val="22"/>
          <w:szCs w:val="22"/>
          <w:lang w:val="en-GB"/>
        </w:rPr>
        <w:t xml:space="preserve">. A promising alternative is the </w:t>
      </w:r>
      <w:bookmarkStart w:id="5" w:name="_Hlk213074978"/>
      <w:r w:rsidRPr="00C801D0">
        <w:rPr>
          <w:rFonts w:ascii="Trebuchet MS" w:hAnsi="Trebuchet MS"/>
          <w:sz w:val="22"/>
          <w:szCs w:val="22"/>
          <w:lang w:val="en-GB"/>
        </w:rPr>
        <w:t xml:space="preserve">Mg-ion home battery. </w:t>
      </w:r>
      <w:bookmarkEnd w:id="5"/>
      <w:r w:rsidRPr="00C801D0">
        <w:rPr>
          <w:rFonts w:ascii="Trebuchet MS" w:hAnsi="Trebuchet MS"/>
          <w:sz w:val="22"/>
          <w:szCs w:val="22"/>
          <w:lang w:val="en-GB"/>
        </w:rPr>
        <w:t>A schematic</w:t>
      </w:r>
      <w:r w:rsidR="003D4B21" w:rsidRPr="00C801D0">
        <w:rPr>
          <w:rFonts w:ascii="Trebuchet MS" w:hAnsi="Trebuchet MS"/>
          <w:sz w:val="22"/>
          <w:szCs w:val="22"/>
          <w:lang w:val="en-GB"/>
        </w:rPr>
        <w:t xml:space="preserve"> diagram</w:t>
      </w:r>
      <w:r w:rsidRPr="00C801D0">
        <w:rPr>
          <w:rFonts w:ascii="Trebuchet MS" w:hAnsi="Trebuchet MS"/>
          <w:sz w:val="22"/>
          <w:szCs w:val="22"/>
          <w:lang w:val="en-GB"/>
        </w:rPr>
        <w:t xml:space="preserve"> of the Mg-ion home battery is shown below.</w:t>
      </w:r>
    </w:p>
    <w:p w14:paraId="1D6B64D7" w14:textId="4A77AED9" w:rsidR="002B716B" w:rsidRPr="00C801D0" w:rsidRDefault="00911ADB" w:rsidP="00096625">
      <w:pPr>
        <w:pStyle w:val="Normaalweb"/>
        <w:spacing w:before="0" w:beforeAutospacing="0" w:after="60" w:afterAutospacing="0" w:line="276" w:lineRule="auto"/>
        <w:jc w:val="center"/>
        <w:rPr>
          <w:rFonts w:ascii="Trebuchet MS" w:hAnsi="Trebuchet MS"/>
          <w:color w:val="000000"/>
          <w:sz w:val="22"/>
          <w:szCs w:val="22"/>
          <w:lang w:val="en-GB"/>
        </w:rPr>
      </w:pPr>
      <w:r>
        <w:rPr>
          <w:rFonts w:ascii="Trebuchet MS" w:hAnsi="Trebuchet MS"/>
          <w:noProof/>
          <w:color w:val="000000"/>
          <w:sz w:val="22"/>
          <w:szCs w:val="22"/>
          <w:lang w:val="en-GB"/>
        </w:rPr>
        <w:drawing>
          <wp:inline distT="0" distB="0" distL="0" distR="0" wp14:anchorId="6C7B98DD" wp14:editId="5CA454EA">
            <wp:extent cx="4224020" cy="1258539"/>
            <wp:effectExtent l="0" t="0" r="0" b="0"/>
            <wp:docPr id="1231136070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2927" cy="12820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7B967C5" w14:textId="12F06B35" w:rsidR="00DA6072" w:rsidRPr="00C801D0" w:rsidRDefault="00DA6072" w:rsidP="00DA6072">
      <w:pPr>
        <w:pStyle w:val="Normaalweb"/>
        <w:spacing w:before="120" w:beforeAutospacing="0" w:after="0" w:afterAutospacing="0" w:line="276" w:lineRule="auto"/>
        <w:rPr>
          <w:rFonts w:ascii="Trebuchet MS" w:hAnsi="Trebuchet MS"/>
          <w:sz w:val="22"/>
          <w:szCs w:val="22"/>
          <w:lang w:val="en-GB"/>
        </w:rPr>
      </w:pPr>
      <w:r w:rsidRPr="00C801D0">
        <w:rPr>
          <w:rFonts w:ascii="Trebuchet MS" w:hAnsi="Trebuchet MS"/>
          <w:sz w:val="22"/>
          <w:szCs w:val="22"/>
          <w:lang w:val="en-GB"/>
        </w:rPr>
        <w:t xml:space="preserve">During </w:t>
      </w:r>
      <w:r w:rsidR="003D4B21" w:rsidRPr="00C801D0">
        <w:rPr>
          <w:rFonts w:ascii="Trebuchet MS" w:hAnsi="Trebuchet MS"/>
          <w:sz w:val="22"/>
          <w:szCs w:val="22"/>
          <w:lang w:val="en-GB"/>
        </w:rPr>
        <w:t>discharge of the</w:t>
      </w:r>
      <w:r w:rsidRPr="00C801D0">
        <w:rPr>
          <w:rFonts w:ascii="Trebuchet MS" w:hAnsi="Trebuchet MS"/>
          <w:sz w:val="22"/>
          <w:szCs w:val="22"/>
          <w:lang w:val="en-GB"/>
        </w:rPr>
        <w:t xml:space="preserve"> </w:t>
      </w:r>
      <w:bookmarkStart w:id="6" w:name="_Hlk213764679"/>
      <w:r w:rsidRPr="00C801D0">
        <w:rPr>
          <w:rFonts w:ascii="Trebuchet MS" w:hAnsi="Trebuchet MS"/>
          <w:sz w:val="22"/>
          <w:szCs w:val="22"/>
          <w:lang w:val="en-GB"/>
        </w:rPr>
        <w:t xml:space="preserve">Mg-ion home battery </w:t>
      </w:r>
      <w:bookmarkEnd w:id="6"/>
      <w:r w:rsidRPr="00C801D0">
        <w:rPr>
          <w:rFonts w:ascii="Trebuchet MS" w:hAnsi="Trebuchet MS"/>
          <w:sz w:val="22"/>
          <w:szCs w:val="22"/>
          <w:lang w:val="en-GB"/>
        </w:rPr>
        <w:t>the following reactions occur:</w:t>
      </w:r>
    </w:p>
    <w:p w14:paraId="24C8826E" w14:textId="575C5134" w:rsidR="003D4B21" w:rsidRPr="007D164B" w:rsidRDefault="003D4B21" w:rsidP="003D4B21">
      <w:pPr>
        <w:pStyle w:val="Normaalweb"/>
        <w:spacing w:before="120" w:beforeAutospacing="0" w:after="0" w:afterAutospacing="0"/>
        <w:ind w:left="709"/>
        <w:rPr>
          <w:rFonts w:ascii="Trebuchet MS" w:hAnsi="Trebuchet MS"/>
          <w:sz w:val="22"/>
          <w:szCs w:val="22"/>
          <w:lang w:val="de-DE"/>
        </w:rPr>
      </w:pPr>
      <w:r w:rsidRPr="007D164B">
        <w:rPr>
          <w:rFonts w:ascii="Trebuchet MS" w:hAnsi="Trebuchet MS"/>
          <w:sz w:val="22"/>
          <w:szCs w:val="22"/>
          <w:lang w:val="de-DE"/>
        </w:rPr>
        <w:t xml:space="preserve">Mg  </w:t>
      </w:r>
      <w:r w:rsidRPr="00C801D0">
        <w:rPr>
          <w:rFonts w:ascii="Trebuchet MS" w:hAnsi="Trebuchet MS"/>
          <w:sz w:val="22"/>
          <w:szCs w:val="22"/>
          <w:lang w:val="en-GB"/>
        </w:rPr>
        <w:sym w:font="Symbol" w:char="F0AE"/>
      </w:r>
      <w:r w:rsidRPr="007D164B">
        <w:rPr>
          <w:rFonts w:ascii="Trebuchet MS" w:hAnsi="Trebuchet MS"/>
          <w:sz w:val="22"/>
          <w:szCs w:val="22"/>
          <w:lang w:val="de-DE"/>
        </w:rPr>
        <w:t xml:space="preserve"> </w:t>
      </w:r>
      <w:bookmarkStart w:id="7" w:name="_Hlk213408178"/>
      <w:r w:rsidRPr="007D164B">
        <w:rPr>
          <w:rFonts w:ascii="Trebuchet MS" w:hAnsi="Trebuchet MS"/>
          <w:sz w:val="22"/>
          <w:szCs w:val="22"/>
          <w:lang w:val="de-DE"/>
        </w:rPr>
        <w:t xml:space="preserve"> Mg</w:t>
      </w:r>
      <w:r w:rsidRPr="007D164B">
        <w:rPr>
          <w:rFonts w:ascii="Trebuchet MS" w:hAnsi="Trebuchet MS"/>
          <w:sz w:val="22"/>
          <w:szCs w:val="22"/>
          <w:vertAlign w:val="superscript"/>
          <w:lang w:val="de-DE"/>
        </w:rPr>
        <w:t>2+</w:t>
      </w:r>
      <w:r w:rsidRPr="007D164B">
        <w:rPr>
          <w:rFonts w:ascii="Trebuchet MS" w:hAnsi="Trebuchet MS"/>
          <w:sz w:val="22"/>
          <w:szCs w:val="22"/>
          <w:lang w:val="de-DE"/>
        </w:rPr>
        <w:t xml:space="preserve">  +  2 e</w:t>
      </w:r>
      <w:r w:rsidRPr="007D164B">
        <w:rPr>
          <w:rFonts w:ascii="Trebuchet MS" w:hAnsi="Trebuchet MS"/>
          <w:sz w:val="22"/>
          <w:szCs w:val="22"/>
          <w:vertAlign w:val="superscript"/>
          <w:lang w:val="de-DE"/>
        </w:rPr>
        <w:t>—</w:t>
      </w:r>
      <w:r w:rsidRPr="007D164B">
        <w:rPr>
          <w:rFonts w:ascii="Trebuchet MS" w:hAnsi="Trebuchet MS"/>
          <w:sz w:val="22"/>
          <w:szCs w:val="22"/>
          <w:vertAlign w:val="superscript"/>
          <w:lang w:val="de-DE"/>
        </w:rPr>
        <w:tab/>
      </w:r>
      <w:r w:rsidRPr="007D164B">
        <w:rPr>
          <w:rFonts w:ascii="Trebuchet MS" w:hAnsi="Trebuchet MS"/>
          <w:sz w:val="22"/>
          <w:szCs w:val="22"/>
          <w:vertAlign w:val="superscript"/>
          <w:lang w:val="de-DE"/>
        </w:rPr>
        <w:tab/>
      </w:r>
      <w:r w:rsidRPr="007D164B">
        <w:rPr>
          <w:rFonts w:ascii="Trebuchet MS" w:hAnsi="Trebuchet MS"/>
          <w:sz w:val="22"/>
          <w:szCs w:val="22"/>
          <w:vertAlign w:val="superscript"/>
          <w:lang w:val="de-DE"/>
        </w:rPr>
        <w:tab/>
      </w:r>
      <w:r w:rsidRPr="007D164B">
        <w:rPr>
          <w:rFonts w:ascii="Trebuchet MS" w:hAnsi="Trebuchet MS"/>
          <w:sz w:val="22"/>
          <w:szCs w:val="22"/>
          <w:vertAlign w:val="superscript"/>
          <w:lang w:val="de-DE"/>
        </w:rPr>
        <w:tab/>
      </w:r>
      <w:r w:rsidRPr="007D164B">
        <w:rPr>
          <w:rFonts w:ascii="Trebuchet MS" w:hAnsi="Trebuchet MS"/>
          <w:i/>
          <w:iCs/>
          <w:sz w:val="22"/>
          <w:szCs w:val="22"/>
          <w:lang w:val="de-DE"/>
        </w:rPr>
        <w:t>E</w:t>
      </w:r>
      <w:r w:rsidRPr="007D164B">
        <w:rPr>
          <w:rFonts w:ascii="Trebuchet MS" w:hAnsi="Trebuchet MS"/>
          <w:sz w:val="22"/>
          <w:szCs w:val="22"/>
          <w:vertAlign w:val="superscript"/>
          <w:lang w:val="de-DE"/>
        </w:rPr>
        <w:t>0</w:t>
      </w:r>
      <w:r w:rsidRPr="007D164B">
        <w:rPr>
          <w:rFonts w:ascii="Trebuchet MS" w:hAnsi="Trebuchet MS"/>
          <w:sz w:val="22"/>
          <w:szCs w:val="22"/>
          <w:lang w:val="de-DE"/>
        </w:rPr>
        <w:t xml:space="preserve"> = —2.37 V</w:t>
      </w:r>
    </w:p>
    <w:p w14:paraId="3B4078F3" w14:textId="3373A023" w:rsidR="003D4B21" w:rsidRPr="007D164B" w:rsidRDefault="003D4B21" w:rsidP="003D4B21">
      <w:pPr>
        <w:pStyle w:val="Normaalweb"/>
        <w:spacing w:before="120" w:beforeAutospacing="0" w:after="0" w:afterAutospacing="0"/>
        <w:ind w:left="709"/>
        <w:rPr>
          <w:rFonts w:ascii="Trebuchet MS" w:hAnsi="Trebuchet MS"/>
          <w:sz w:val="22"/>
          <w:szCs w:val="22"/>
          <w:lang w:val="de-DE"/>
        </w:rPr>
      </w:pPr>
      <w:bookmarkStart w:id="8" w:name="_Hlk214026758"/>
      <w:r w:rsidRPr="007D164B">
        <w:rPr>
          <w:rFonts w:ascii="Trebuchet MS" w:hAnsi="Trebuchet MS"/>
          <w:sz w:val="22"/>
          <w:szCs w:val="22"/>
          <w:lang w:val="de-DE"/>
        </w:rPr>
        <w:t>Mo</w:t>
      </w:r>
      <w:r w:rsidRPr="007D164B">
        <w:rPr>
          <w:rFonts w:ascii="Trebuchet MS" w:hAnsi="Trebuchet MS"/>
          <w:sz w:val="22"/>
          <w:szCs w:val="22"/>
          <w:vertAlign w:val="subscript"/>
          <w:lang w:val="de-DE"/>
        </w:rPr>
        <w:t>6</w:t>
      </w:r>
      <w:r w:rsidRPr="007D164B">
        <w:rPr>
          <w:rFonts w:ascii="Trebuchet MS" w:hAnsi="Trebuchet MS"/>
          <w:sz w:val="22"/>
          <w:szCs w:val="22"/>
          <w:lang w:val="de-DE"/>
        </w:rPr>
        <w:t>S</w:t>
      </w:r>
      <w:r w:rsidRPr="007D164B">
        <w:rPr>
          <w:rFonts w:ascii="Trebuchet MS" w:hAnsi="Trebuchet MS"/>
          <w:sz w:val="22"/>
          <w:szCs w:val="22"/>
          <w:vertAlign w:val="subscript"/>
          <w:lang w:val="de-DE"/>
        </w:rPr>
        <w:t>8</w:t>
      </w:r>
      <w:bookmarkEnd w:id="8"/>
      <w:r w:rsidRPr="007D164B">
        <w:rPr>
          <w:rFonts w:ascii="Trebuchet MS" w:hAnsi="Trebuchet MS"/>
          <w:sz w:val="22"/>
          <w:szCs w:val="22"/>
          <w:lang w:val="de-DE"/>
        </w:rPr>
        <w:t xml:space="preserve">  +  2 Mg</w:t>
      </w:r>
      <w:r w:rsidRPr="007D164B">
        <w:rPr>
          <w:rFonts w:ascii="Trebuchet MS" w:hAnsi="Trebuchet MS"/>
          <w:sz w:val="22"/>
          <w:szCs w:val="22"/>
          <w:vertAlign w:val="superscript"/>
          <w:lang w:val="de-DE"/>
        </w:rPr>
        <w:t>2+</w:t>
      </w:r>
      <w:r w:rsidRPr="007D164B">
        <w:rPr>
          <w:rFonts w:ascii="Trebuchet MS" w:hAnsi="Trebuchet MS"/>
          <w:sz w:val="22"/>
          <w:szCs w:val="22"/>
          <w:lang w:val="de-DE"/>
        </w:rPr>
        <w:t xml:space="preserve">  +  4 e</w:t>
      </w:r>
      <w:r w:rsidRPr="007D164B">
        <w:rPr>
          <w:rFonts w:ascii="Trebuchet MS" w:hAnsi="Trebuchet MS"/>
          <w:sz w:val="22"/>
          <w:szCs w:val="22"/>
          <w:vertAlign w:val="superscript"/>
          <w:lang w:val="de-DE"/>
        </w:rPr>
        <w:t>—</w:t>
      </w:r>
      <w:r w:rsidRPr="007D164B">
        <w:rPr>
          <w:rFonts w:ascii="Trebuchet MS" w:hAnsi="Trebuchet MS"/>
          <w:sz w:val="22"/>
          <w:szCs w:val="22"/>
          <w:lang w:val="de-DE"/>
        </w:rPr>
        <w:t xml:space="preserve">  </w:t>
      </w:r>
      <w:r w:rsidRPr="00C801D0">
        <w:rPr>
          <w:rFonts w:ascii="Trebuchet MS" w:hAnsi="Trebuchet MS"/>
          <w:sz w:val="22"/>
          <w:szCs w:val="22"/>
          <w:lang w:val="en-GB"/>
        </w:rPr>
        <w:sym w:font="Symbol" w:char="F0AE"/>
      </w:r>
      <w:r w:rsidRPr="007D164B">
        <w:rPr>
          <w:rFonts w:ascii="Trebuchet MS" w:hAnsi="Trebuchet MS"/>
          <w:sz w:val="22"/>
          <w:szCs w:val="22"/>
          <w:lang w:val="de-DE"/>
        </w:rPr>
        <w:t xml:space="preserve">  Mg</w:t>
      </w:r>
      <w:r w:rsidRPr="007D164B">
        <w:rPr>
          <w:rFonts w:ascii="Trebuchet MS" w:hAnsi="Trebuchet MS"/>
          <w:sz w:val="22"/>
          <w:szCs w:val="22"/>
          <w:vertAlign w:val="subscript"/>
          <w:lang w:val="de-DE"/>
        </w:rPr>
        <w:t>2</w:t>
      </w:r>
      <w:r w:rsidRPr="007D164B">
        <w:rPr>
          <w:rFonts w:ascii="Trebuchet MS" w:hAnsi="Trebuchet MS"/>
          <w:sz w:val="22"/>
          <w:szCs w:val="22"/>
          <w:lang w:val="de-DE"/>
        </w:rPr>
        <w:t>Mo</w:t>
      </w:r>
      <w:r w:rsidRPr="007D164B">
        <w:rPr>
          <w:rFonts w:ascii="Trebuchet MS" w:hAnsi="Trebuchet MS"/>
          <w:sz w:val="22"/>
          <w:szCs w:val="22"/>
          <w:vertAlign w:val="subscript"/>
          <w:lang w:val="de-DE"/>
        </w:rPr>
        <w:t>6</w:t>
      </w:r>
      <w:r w:rsidRPr="007D164B">
        <w:rPr>
          <w:rFonts w:ascii="Trebuchet MS" w:hAnsi="Trebuchet MS"/>
          <w:sz w:val="22"/>
          <w:szCs w:val="22"/>
          <w:lang w:val="de-DE"/>
        </w:rPr>
        <w:t>S</w:t>
      </w:r>
      <w:r w:rsidRPr="007D164B">
        <w:rPr>
          <w:rFonts w:ascii="Trebuchet MS" w:hAnsi="Trebuchet MS"/>
          <w:sz w:val="22"/>
          <w:szCs w:val="22"/>
          <w:vertAlign w:val="subscript"/>
          <w:lang w:val="de-DE"/>
        </w:rPr>
        <w:t>8</w:t>
      </w:r>
      <w:r w:rsidRPr="007D164B">
        <w:rPr>
          <w:rFonts w:ascii="Trebuchet MS" w:hAnsi="Trebuchet MS"/>
          <w:sz w:val="22"/>
          <w:szCs w:val="22"/>
          <w:lang w:val="de-DE"/>
        </w:rPr>
        <w:tab/>
      </w:r>
      <w:r w:rsidRPr="007D164B">
        <w:rPr>
          <w:rFonts w:ascii="Trebuchet MS" w:hAnsi="Trebuchet MS"/>
          <w:i/>
          <w:iCs/>
          <w:sz w:val="22"/>
          <w:szCs w:val="22"/>
          <w:lang w:val="de-DE"/>
        </w:rPr>
        <w:t>E</w:t>
      </w:r>
      <w:r w:rsidRPr="007D164B">
        <w:rPr>
          <w:rFonts w:ascii="Trebuchet MS" w:hAnsi="Trebuchet MS"/>
          <w:sz w:val="22"/>
          <w:szCs w:val="22"/>
          <w:vertAlign w:val="superscript"/>
          <w:lang w:val="de-DE"/>
        </w:rPr>
        <w:t>0</w:t>
      </w:r>
      <w:r w:rsidRPr="007D164B">
        <w:rPr>
          <w:rFonts w:ascii="Trebuchet MS" w:hAnsi="Trebuchet MS"/>
          <w:sz w:val="22"/>
          <w:szCs w:val="22"/>
          <w:lang w:val="de-DE"/>
        </w:rPr>
        <w:t xml:space="preserve"> = —1.30 V  </w:t>
      </w:r>
      <w:bookmarkEnd w:id="7"/>
    </w:p>
    <w:p w14:paraId="3C660ABD" w14:textId="69391B41" w:rsidR="00160BEE" w:rsidRPr="00C801D0" w:rsidRDefault="009425C2" w:rsidP="00160BEE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szCs w:val="22"/>
          <w:lang w:val="en-GB"/>
        </w:rPr>
        <w:t xml:space="preserve">Calculate the Gibbs energy for the formation of </w:t>
      </w:r>
      <w:bookmarkStart w:id="9" w:name="_Hlk214028064"/>
      <w:r w:rsidR="003D4B21" w:rsidRPr="00C801D0">
        <w:rPr>
          <w:rFonts w:ascii="Trebuchet MS" w:hAnsi="Trebuchet MS"/>
          <w:szCs w:val="22"/>
          <w:lang w:val="en-GB"/>
        </w:rPr>
        <w:t>Mg</w:t>
      </w:r>
      <w:r w:rsidR="003D4B21" w:rsidRPr="00C801D0">
        <w:rPr>
          <w:rFonts w:ascii="Trebuchet MS" w:hAnsi="Trebuchet MS"/>
          <w:szCs w:val="22"/>
          <w:vertAlign w:val="subscript"/>
          <w:lang w:val="en-GB"/>
        </w:rPr>
        <w:t>2</w:t>
      </w:r>
      <w:r w:rsidR="003D4B21" w:rsidRPr="00C801D0">
        <w:rPr>
          <w:rFonts w:ascii="Trebuchet MS" w:hAnsi="Trebuchet MS"/>
          <w:szCs w:val="22"/>
          <w:lang w:val="en-GB"/>
        </w:rPr>
        <w:t>Mo</w:t>
      </w:r>
      <w:r w:rsidR="003D4B21" w:rsidRPr="00C801D0">
        <w:rPr>
          <w:rFonts w:ascii="Trebuchet MS" w:hAnsi="Trebuchet MS"/>
          <w:szCs w:val="22"/>
          <w:vertAlign w:val="subscript"/>
          <w:lang w:val="en-GB"/>
        </w:rPr>
        <w:t>6</w:t>
      </w:r>
      <w:r w:rsidR="003D4B21" w:rsidRPr="00C801D0">
        <w:rPr>
          <w:rFonts w:ascii="Trebuchet MS" w:hAnsi="Trebuchet MS"/>
          <w:szCs w:val="22"/>
          <w:lang w:val="en-GB"/>
        </w:rPr>
        <w:t>S</w:t>
      </w:r>
      <w:r w:rsidR="003D4B21" w:rsidRPr="00C801D0">
        <w:rPr>
          <w:rFonts w:ascii="Trebuchet MS" w:hAnsi="Trebuchet MS"/>
          <w:szCs w:val="22"/>
          <w:vertAlign w:val="subscript"/>
          <w:lang w:val="en-GB"/>
        </w:rPr>
        <w:t>8</w:t>
      </w:r>
      <w:bookmarkEnd w:id="9"/>
      <w:r w:rsidR="003D4B21" w:rsidRPr="00C801D0">
        <w:rPr>
          <w:rFonts w:ascii="Trebuchet MS" w:hAnsi="Trebuchet MS"/>
          <w:szCs w:val="22"/>
          <w:vertAlign w:val="subscript"/>
          <w:lang w:val="en-GB"/>
        </w:rPr>
        <w:t xml:space="preserve"> </w:t>
      </w:r>
      <w:r w:rsidRPr="00C801D0">
        <w:rPr>
          <w:rFonts w:ascii="Trebuchet MS" w:hAnsi="Trebuchet MS"/>
          <w:szCs w:val="22"/>
          <w:lang w:val="en-GB"/>
        </w:rPr>
        <w:t xml:space="preserve">in the Mg-ion home battery, under standard conditions. Use </w:t>
      </w:r>
      <w:r w:rsidRPr="00C801D0">
        <w:rPr>
          <w:rFonts w:ascii="Trebuchet MS" w:hAnsi="Trebuchet MS" w:cs="Arial"/>
          <w:noProof/>
          <w:lang w:val="en-GB"/>
        </w:rPr>
        <w:sym w:font="Symbol" w:char="F044"/>
      </w:r>
      <w:r w:rsidRPr="00C801D0">
        <w:rPr>
          <w:rFonts w:ascii="Trebuchet MS" w:hAnsi="Trebuchet MS" w:cs="Arial"/>
          <w:i/>
          <w:noProof/>
          <w:lang w:val="en-GB"/>
        </w:rPr>
        <w:t>G</w:t>
      </w:r>
      <w:r w:rsidRPr="00C801D0">
        <w:rPr>
          <w:rFonts w:ascii="Trebuchet MS" w:hAnsi="Trebuchet MS" w:cs="Arial"/>
          <w:noProof/>
          <w:vertAlign w:val="superscript"/>
          <w:lang w:val="en-GB"/>
        </w:rPr>
        <w:t xml:space="preserve">0 </w:t>
      </w:r>
      <w:r w:rsidRPr="00C801D0">
        <w:rPr>
          <w:rFonts w:ascii="Trebuchet MS" w:hAnsi="Trebuchet MS" w:cs="Arial"/>
          <w:lang w:val="en-GB"/>
        </w:rPr>
        <w:t xml:space="preserve">= </w:t>
      </w:r>
      <w:r w:rsidR="002915ED" w:rsidRPr="00C801D0">
        <w:rPr>
          <w:rFonts w:ascii="Trebuchet MS" w:hAnsi="Trebuchet MS"/>
          <w:szCs w:val="22"/>
          <w:lang w:val="en-GB"/>
        </w:rPr>
        <w:t xml:space="preserve">— </w:t>
      </w:r>
      <w:proofErr w:type="spellStart"/>
      <w:r w:rsidRPr="00C801D0">
        <w:rPr>
          <w:rFonts w:ascii="Trebuchet MS" w:hAnsi="Trebuchet MS" w:cs="Arial"/>
          <w:i/>
          <w:lang w:val="en-GB"/>
        </w:rPr>
        <w:t>nF</w:t>
      </w:r>
      <w:proofErr w:type="spellEnd"/>
      <w:r w:rsidRPr="00C801D0">
        <w:rPr>
          <w:rFonts w:ascii="Trebuchet MS" w:hAnsi="Trebuchet MS" w:cs="Arial"/>
          <w:noProof/>
          <w:lang w:val="en-GB"/>
        </w:rPr>
        <w:sym w:font="Symbol" w:char="F044"/>
      </w:r>
      <w:r w:rsidRPr="00C801D0">
        <w:rPr>
          <w:rFonts w:ascii="Trebuchet MS" w:hAnsi="Trebuchet MS" w:cs="Arial"/>
          <w:i/>
          <w:lang w:val="en-GB"/>
        </w:rPr>
        <w:t>E</w:t>
      </w:r>
      <w:r w:rsidRPr="00C801D0">
        <w:rPr>
          <w:rFonts w:ascii="Trebuchet MS" w:hAnsi="Trebuchet MS" w:cs="Arial"/>
          <w:vertAlign w:val="superscript"/>
          <w:lang w:val="en-GB"/>
        </w:rPr>
        <w:t xml:space="preserve">0 </w:t>
      </w:r>
      <w:r w:rsidRPr="00C801D0">
        <w:rPr>
          <w:rFonts w:ascii="Trebuchet MS" w:hAnsi="Trebuchet MS"/>
          <w:lang w:val="en-GB"/>
        </w:rPr>
        <w:t>. Give your answer in J</w:t>
      </w:r>
      <w:r w:rsidR="007D164B">
        <w:rPr>
          <w:rFonts w:ascii="Trebuchet MS" w:hAnsi="Trebuchet MS"/>
          <w:vertAlign w:val="superscript"/>
          <w:lang w:val="en-GB"/>
        </w:rPr>
        <w:t> </w:t>
      </w:r>
      <w:r w:rsidRPr="00C801D0">
        <w:rPr>
          <w:rFonts w:ascii="Trebuchet MS" w:hAnsi="Trebuchet MS"/>
          <w:lang w:val="en-GB"/>
        </w:rPr>
        <w:t>mol</w:t>
      </w:r>
      <w:r w:rsidR="00420954" w:rsidRPr="00C801D0">
        <w:rPr>
          <w:rFonts w:ascii="Trebuchet MS" w:hAnsi="Trebuchet MS"/>
          <w:szCs w:val="22"/>
          <w:vertAlign w:val="superscript"/>
          <w:lang w:val="en-GB"/>
        </w:rPr>
        <w:t>—</w:t>
      </w:r>
      <w:r w:rsidRPr="00C801D0">
        <w:rPr>
          <w:rFonts w:ascii="Trebuchet MS" w:hAnsi="Trebuchet MS"/>
          <w:vertAlign w:val="superscript"/>
          <w:lang w:val="en-GB"/>
        </w:rPr>
        <w:t>1</w:t>
      </w:r>
      <w:r w:rsidRPr="00C801D0">
        <w:rPr>
          <w:rFonts w:ascii="Trebuchet MS" w:hAnsi="Trebuchet MS"/>
          <w:lang w:val="en-GB"/>
        </w:rPr>
        <w:t xml:space="preserve"> </w:t>
      </w:r>
      <w:r w:rsidR="003D4B21" w:rsidRPr="00C801D0">
        <w:rPr>
          <w:rFonts w:ascii="Trebuchet MS" w:hAnsi="Trebuchet MS"/>
          <w:szCs w:val="22"/>
          <w:lang w:val="en-GB"/>
        </w:rPr>
        <w:t>Mg</w:t>
      </w:r>
      <w:r w:rsidR="003D4B21" w:rsidRPr="00C801D0">
        <w:rPr>
          <w:rFonts w:ascii="Trebuchet MS" w:hAnsi="Trebuchet MS"/>
          <w:szCs w:val="22"/>
          <w:vertAlign w:val="subscript"/>
          <w:lang w:val="en-GB"/>
        </w:rPr>
        <w:t>2</w:t>
      </w:r>
      <w:r w:rsidR="003D4B21" w:rsidRPr="00C801D0">
        <w:rPr>
          <w:rFonts w:ascii="Trebuchet MS" w:hAnsi="Trebuchet MS"/>
          <w:szCs w:val="22"/>
          <w:lang w:val="en-GB"/>
        </w:rPr>
        <w:t>Mo</w:t>
      </w:r>
      <w:r w:rsidR="003D4B21" w:rsidRPr="00C801D0">
        <w:rPr>
          <w:rFonts w:ascii="Trebuchet MS" w:hAnsi="Trebuchet MS"/>
          <w:szCs w:val="22"/>
          <w:vertAlign w:val="subscript"/>
          <w:lang w:val="en-GB"/>
        </w:rPr>
        <w:t>6</w:t>
      </w:r>
      <w:r w:rsidR="003D4B21" w:rsidRPr="00C801D0">
        <w:rPr>
          <w:rFonts w:ascii="Trebuchet MS" w:hAnsi="Trebuchet MS"/>
          <w:szCs w:val="22"/>
          <w:lang w:val="en-GB"/>
        </w:rPr>
        <w:t>S</w:t>
      </w:r>
      <w:r w:rsidR="003D4B21" w:rsidRPr="00C801D0">
        <w:rPr>
          <w:rFonts w:ascii="Trebuchet MS" w:hAnsi="Trebuchet MS"/>
          <w:szCs w:val="22"/>
          <w:vertAlign w:val="subscript"/>
          <w:lang w:val="en-GB"/>
        </w:rPr>
        <w:t>8</w:t>
      </w:r>
      <w:r w:rsidRPr="00C801D0">
        <w:rPr>
          <w:rFonts w:ascii="Trebuchet MS" w:hAnsi="Trebuchet MS"/>
          <w:szCs w:val="22"/>
          <w:lang w:val="en-GB"/>
        </w:rPr>
        <w:t xml:space="preserve">. </w:t>
      </w:r>
      <w:r w:rsidR="00160BEE" w:rsidRPr="00C801D0">
        <w:rPr>
          <w:rFonts w:ascii="Trebuchet MS" w:hAnsi="Trebuchet MS"/>
          <w:lang w:val="en-GB"/>
        </w:rPr>
        <w:tab/>
      </w:r>
      <w:r w:rsidR="000805B5" w:rsidRPr="00C801D0">
        <w:rPr>
          <w:rFonts w:ascii="Trebuchet MS" w:hAnsi="Trebuchet MS"/>
          <w:lang w:val="en-GB"/>
        </w:rPr>
        <w:t>3</w:t>
      </w:r>
    </w:p>
    <w:p w14:paraId="31C27471" w14:textId="3C5F1553" w:rsidR="00A3485B" w:rsidRPr="00C801D0" w:rsidRDefault="00632C37" w:rsidP="00A3485B">
      <w:pPr>
        <w:pStyle w:val="Normaalweb"/>
        <w:spacing w:before="0" w:beforeAutospacing="0" w:after="60" w:afterAutospacing="0" w:line="276" w:lineRule="auto"/>
        <w:rPr>
          <w:rFonts w:ascii="Trebuchet MS" w:hAnsi="Trebuchet MS"/>
          <w:sz w:val="22"/>
          <w:szCs w:val="22"/>
          <w:lang w:val="en-GB"/>
        </w:rPr>
      </w:pPr>
      <w:r w:rsidRPr="00C801D0">
        <w:rPr>
          <w:rFonts w:ascii="Trebuchet MS" w:hAnsi="Trebuchet MS"/>
          <w:sz w:val="22"/>
          <w:szCs w:val="22"/>
          <w:lang w:val="en-GB"/>
        </w:rPr>
        <w:t xml:space="preserve">The </w:t>
      </w:r>
      <w:proofErr w:type="spellStart"/>
      <w:r w:rsidRPr="00C801D0">
        <w:rPr>
          <w:rFonts w:ascii="Trebuchet MS" w:hAnsi="Trebuchet MS"/>
          <w:sz w:val="22"/>
          <w:szCs w:val="22"/>
          <w:lang w:val="en-GB"/>
        </w:rPr>
        <w:t>Chevrel</w:t>
      </w:r>
      <w:proofErr w:type="spellEnd"/>
      <w:r w:rsidRPr="00C801D0">
        <w:rPr>
          <w:rFonts w:ascii="Trebuchet MS" w:hAnsi="Trebuchet MS"/>
          <w:sz w:val="22"/>
          <w:szCs w:val="22"/>
          <w:lang w:val="en-GB"/>
        </w:rPr>
        <w:t xml:space="preserve"> phase electrode consists of a stack of </w:t>
      </w:r>
      <w:r w:rsidR="003D4B21" w:rsidRPr="00C801D0">
        <w:rPr>
          <w:rFonts w:ascii="Trebuchet MS" w:hAnsi="Trebuchet MS"/>
          <w:sz w:val="22"/>
          <w:szCs w:val="22"/>
          <w:lang w:val="en-GB"/>
        </w:rPr>
        <w:t>Mo</w:t>
      </w:r>
      <w:r w:rsidR="003D4B21" w:rsidRPr="00C801D0">
        <w:rPr>
          <w:rFonts w:ascii="Trebuchet MS" w:hAnsi="Trebuchet MS"/>
          <w:sz w:val="22"/>
          <w:szCs w:val="22"/>
          <w:vertAlign w:val="subscript"/>
          <w:lang w:val="en-GB"/>
        </w:rPr>
        <w:t>6</w:t>
      </w:r>
      <w:r w:rsidR="003D4B21" w:rsidRPr="00C801D0">
        <w:rPr>
          <w:rFonts w:ascii="Trebuchet MS" w:hAnsi="Trebuchet MS"/>
          <w:sz w:val="22"/>
          <w:szCs w:val="22"/>
          <w:lang w:val="en-GB"/>
        </w:rPr>
        <w:t>S</w:t>
      </w:r>
      <w:r w:rsidR="003D4B21" w:rsidRPr="00C801D0">
        <w:rPr>
          <w:rFonts w:ascii="Trebuchet MS" w:hAnsi="Trebuchet MS"/>
          <w:sz w:val="22"/>
          <w:szCs w:val="22"/>
          <w:vertAlign w:val="subscript"/>
          <w:lang w:val="en-GB"/>
        </w:rPr>
        <w:t>8</w:t>
      </w:r>
      <w:r w:rsidRPr="00C801D0">
        <w:rPr>
          <w:rFonts w:ascii="Trebuchet MS" w:hAnsi="Trebuchet MS"/>
          <w:sz w:val="22"/>
          <w:szCs w:val="22"/>
          <w:lang w:val="en-GB"/>
        </w:rPr>
        <w:t xml:space="preserve"> units.</w:t>
      </w:r>
      <w:r w:rsidRPr="00C801D0">
        <w:rPr>
          <w:rFonts w:ascii="Trebuchet MS" w:hAnsi="Trebuchet MS"/>
          <w:sz w:val="22"/>
          <w:szCs w:val="22"/>
          <w:vertAlign w:val="subscript"/>
          <w:lang w:val="en-GB"/>
        </w:rPr>
        <w:t xml:space="preserve"> </w:t>
      </w:r>
      <w:r w:rsidRPr="00C801D0">
        <w:rPr>
          <w:rFonts w:ascii="Trebuchet MS" w:hAnsi="Trebuchet MS"/>
          <w:sz w:val="22"/>
          <w:szCs w:val="22"/>
          <w:lang w:val="en-GB"/>
        </w:rPr>
        <w:t>These units contain voids. The Mg</w:t>
      </w:r>
      <w:r w:rsidRPr="00C801D0">
        <w:rPr>
          <w:rFonts w:ascii="Trebuchet MS" w:hAnsi="Trebuchet MS"/>
          <w:sz w:val="22"/>
          <w:szCs w:val="22"/>
          <w:vertAlign w:val="superscript"/>
          <w:lang w:val="en-GB"/>
        </w:rPr>
        <w:t>2</w:t>
      </w:r>
      <w:r w:rsidR="001A0B4F" w:rsidRPr="00C801D0">
        <w:rPr>
          <w:rFonts w:ascii="Trebuchet MS" w:hAnsi="Trebuchet MS"/>
          <w:sz w:val="22"/>
          <w:szCs w:val="22"/>
          <w:vertAlign w:val="superscript"/>
          <w:lang w:val="en-GB"/>
        </w:rPr>
        <w:t>+</w:t>
      </w:r>
      <w:r w:rsidR="001A0B4F" w:rsidRPr="007D164B">
        <w:rPr>
          <w:rFonts w:ascii="Trebuchet MS" w:hAnsi="Trebuchet MS"/>
          <w:sz w:val="22"/>
          <w:szCs w:val="22"/>
          <w:lang w:val="en-GB"/>
        </w:rPr>
        <w:t xml:space="preserve"> </w:t>
      </w:r>
      <w:r w:rsidR="001A0B4F" w:rsidRPr="00C801D0">
        <w:rPr>
          <w:rFonts w:ascii="Trebuchet MS" w:hAnsi="Trebuchet MS"/>
          <w:sz w:val="22"/>
          <w:szCs w:val="22"/>
          <w:lang w:val="en-GB"/>
        </w:rPr>
        <w:t xml:space="preserve">ions generated at the Mg electrode </w:t>
      </w:r>
      <w:r w:rsidR="00195A19" w:rsidRPr="00C801D0">
        <w:rPr>
          <w:rFonts w:ascii="Trebuchet MS" w:hAnsi="Trebuchet MS"/>
          <w:sz w:val="22"/>
          <w:szCs w:val="22"/>
          <w:lang w:val="en-GB"/>
        </w:rPr>
        <w:t>during</w:t>
      </w:r>
      <w:r w:rsidR="001A0B4F" w:rsidRPr="00C801D0">
        <w:rPr>
          <w:rFonts w:ascii="Trebuchet MS" w:hAnsi="Trebuchet MS"/>
          <w:sz w:val="22"/>
          <w:szCs w:val="22"/>
          <w:lang w:val="en-GB"/>
        </w:rPr>
        <w:t xml:space="preserve"> </w:t>
      </w:r>
      <w:r w:rsidR="00195A19" w:rsidRPr="00C801D0">
        <w:rPr>
          <w:rFonts w:ascii="Trebuchet MS" w:hAnsi="Trebuchet MS"/>
          <w:sz w:val="22"/>
          <w:szCs w:val="22"/>
          <w:lang w:val="en-GB"/>
        </w:rPr>
        <w:t>discharging</w:t>
      </w:r>
      <w:r w:rsidR="001A0B4F" w:rsidRPr="00C801D0">
        <w:rPr>
          <w:rFonts w:ascii="Trebuchet MS" w:hAnsi="Trebuchet MS"/>
          <w:sz w:val="22"/>
          <w:szCs w:val="22"/>
          <w:lang w:val="en-GB"/>
        </w:rPr>
        <w:t xml:space="preserve"> migrate to the </w:t>
      </w:r>
      <w:proofErr w:type="spellStart"/>
      <w:r w:rsidR="001A0B4F" w:rsidRPr="00C801D0">
        <w:rPr>
          <w:rFonts w:ascii="Trebuchet MS" w:hAnsi="Trebuchet MS"/>
          <w:sz w:val="22"/>
          <w:szCs w:val="22"/>
          <w:lang w:val="en-GB"/>
        </w:rPr>
        <w:t>Chevrel</w:t>
      </w:r>
      <w:proofErr w:type="spellEnd"/>
      <w:r w:rsidR="007D164B">
        <w:rPr>
          <w:rFonts w:ascii="Trebuchet MS" w:hAnsi="Trebuchet MS"/>
          <w:sz w:val="22"/>
          <w:szCs w:val="22"/>
          <w:lang w:val="en-GB"/>
        </w:rPr>
        <w:t> </w:t>
      </w:r>
      <w:r w:rsidR="001A0B4F" w:rsidRPr="00C801D0">
        <w:rPr>
          <w:rFonts w:ascii="Trebuchet MS" w:hAnsi="Trebuchet MS"/>
          <w:sz w:val="22"/>
          <w:szCs w:val="22"/>
          <w:lang w:val="en-GB"/>
        </w:rPr>
        <w:t>phase electrode and are absorbed into these voids</w:t>
      </w:r>
      <w:r w:rsidRPr="00C801D0">
        <w:rPr>
          <w:rFonts w:ascii="Trebuchet MS" w:hAnsi="Trebuchet MS"/>
          <w:sz w:val="22"/>
          <w:szCs w:val="22"/>
          <w:lang w:val="en-GB"/>
        </w:rPr>
        <w:t>.</w:t>
      </w:r>
    </w:p>
    <w:p w14:paraId="35248BDD" w14:textId="4ED6D229" w:rsidR="00632C37" w:rsidRPr="00C801D0" w:rsidRDefault="00EC496B" w:rsidP="00A3485B">
      <w:pPr>
        <w:pStyle w:val="Normaalweb"/>
        <w:spacing w:before="0" w:beforeAutospacing="0" w:after="60" w:afterAutospacing="0" w:line="276" w:lineRule="auto"/>
        <w:rPr>
          <w:rFonts w:ascii="Trebuchet MS" w:hAnsi="Trebuchet MS"/>
          <w:sz w:val="22"/>
          <w:szCs w:val="22"/>
          <w:lang w:val="en-GB"/>
        </w:rPr>
      </w:pPr>
      <w:r w:rsidRPr="00C801D0">
        <w:rPr>
          <w:rFonts w:ascii="Trebuchet MS" w:hAnsi="Trebuchet MS"/>
          <w:sz w:val="22"/>
          <w:szCs w:val="22"/>
          <w:lang w:val="en-GB"/>
        </w:rPr>
        <w:t xml:space="preserve">The resulting </w:t>
      </w:r>
      <w:r w:rsidR="00195A19" w:rsidRPr="00C801D0">
        <w:rPr>
          <w:rFonts w:ascii="Trebuchet MS" w:hAnsi="Trebuchet MS"/>
          <w:szCs w:val="22"/>
          <w:lang w:val="en-GB"/>
        </w:rPr>
        <w:t>Mg</w:t>
      </w:r>
      <w:r w:rsidR="00195A19" w:rsidRPr="00C801D0">
        <w:rPr>
          <w:rFonts w:ascii="Trebuchet MS" w:hAnsi="Trebuchet MS"/>
          <w:szCs w:val="22"/>
          <w:vertAlign w:val="subscript"/>
          <w:lang w:val="en-GB"/>
        </w:rPr>
        <w:t>2</w:t>
      </w:r>
      <w:r w:rsidR="00195A19" w:rsidRPr="00C801D0">
        <w:rPr>
          <w:rFonts w:ascii="Trebuchet MS" w:hAnsi="Trebuchet MS"/>
          <w:szCs w:val="22"/>
          <w:lang w:val="en-GB"/>
        </w:rPr>
        <w:t>Mo</w:t>
      </w:r>
      <w:r w:rsidR="00195A19" w:rsidRPr="00C801D0">
        <w:rPr>
          <w:rFonts w:ascii="Trebuchet MS" w:hAnsi="Trebuchet MS"/>
          <w:szCs w:val="22"/>
          <w:vertAlign w:val="subscript"/>
          <w:lang w:val="en-GB"/>
        </w:rPr>
        <w:t>6</w:t>
      </w:r>
      <w:r w:rsidR="00195A19" w:rsidRPr="00C801D0">
        <w:rPr>
          <w:rFonts w:ascii="Trebuchet MS" w:hAnsi="Trebuchet MS"/>
          <w:szCs w:val="22"/>
          <w:lang w:val="en-GB"/>
        </w:rPr>
        <w:t>S</w:t>
      </w:r>
      <w:r w:rsidR="00195A19" w:rsidRPr="00C801D0">
        <w:rPr>
          <w:rFonts w:ascii="Trebuchet MS" w:hAnsi="Trebuchet MS"/>
          <w:szCs w:val="22"/>
          <w:vertAlign w:val="subscript"/>
          <w:lang w:val="en-GB"/>
        </w:rPr>
        <w:t>8</w:t>
      </w:r>
      <w:r w:rsidR="00195A19" w:rsidRPr="00C801D0">
        <w:rPr>
          <w:rFonts w:ascii="Trebuchet MS" w:hAnsi="Trebuchet MS"/>
          <w:szCs w:val="22"/>
          <w:lang w:val="en-GB"/>
        </w:rPr>
        <w:t xml:space="preserve"> </w:t>
      </w:r>
      <w:r w:rsidR="00632C37" w:rsidRPr="00C801D0">
        <w:rPr>
          <w:rFonts w:ascii="Trebuchet MS" w:hAnsi="Trebuchet MS"/>
          <w:sz w:val="22"/>
          <w:szCs w:val="22"/>
          <w:lang w:val="en-GB"/>
        </w:rPr>
        <w:t xml:space="preserve">units consist of a </w:t>
      </w:r>
      <w:r w:rsidR="00195A19" w:rsidRPr="00C801D0">
        <w:rPr>
          <w:rFonts w:ascii="Trebuchet MS" w:hAnsi="Trebuchet MS"/>
          <w:sz w:val="22"/>
          <w:szCs w:val="22"/>
          <w:lang w:val="en-GB"/>
        </w:rPr>
        <w:t>Mo</w:t>
      </w:r>
      <w:r w:rsidR="00195A19" w:rsidRPr="00C801D0">
        <w:rPr>
          <w:rFonts w:ascii="Trebuchet MS" w:hAnsi="Trebuchet MS"/>
          <w:sz w:val="22"/>
          <w:szCs w:val="22"/>
          <w:vertAlign w:val="subscript"/>
          <w:lang w:val="en-GB"/>
        </w:rPr>
        <w:t>6</w:t>
      </w:r>
      <w:r w:rsidR="00195A19" w:rsidRPr="00C801D0">
        <w:rPr>
          <w:rFonts w:ascii="Trebuchet MS" w:hAnsi="Trebuchet MS"/>
          <w:sz w:val="22"/>
          <w:szCs w:val="22"/>
          <w:vertAlign w:val="superscript"/>
          <w:lang w:val="en-GB"/>
        </w:rPr>
        <w:t>12+</w:t>
      </w:r>
      <w:r w:rsidR="00195A19" w:rsidRPr="007D164B">
        <w:rPr>
          <w:rFonts w:ascii="Trebuchet MS" w:hAnsi="Trebuchet MS"/>
          <w:sz w:val="22"/>
          <w:szCs w:val="22"/>
          <w:lang w:val="en-GB"/>
        </w:rPr>
        <w:t> </w:t>
      </w:r>
      <w:r w:rsidR="00632C37" w:rsidRPr="00C801D0">
        <w:rPr>
          <w:rFonts w:ascii="Trebuchet MS" w:hAnsi="Trebuchet MS"/>
          <w:sz w:val="22"/>
          <w:szCs w:val="22"/>
          <w:lang w:val="en-GB"/>
        </w:rPr>
        <w:t>cluster surrounded by eight S</w:t>
      </w:r>
      <w:r w:rsidR="00632C37" w:rsidRPr="00C801D0">
        <w:rPr>
          <w:rFonts w:ascii="Trebuchet MS" w:hAnsi="Trebuchet MS"/>
          <w:sz w:val="22"/>
          <w:szCs w:val="22"/>
          <w:vertAlign w:val="superscript"/>
          <w:lang w:val="en-GB"/>
        </w:rPr>
        <w:t>2—</w:t>
      </w:r>
      <w:r w:rsidR="00632C37" w:rsidRPr="007D164B">
        <w:rPr>
          <w:rFonts w:ascii="Trebuchet MS" w:hAnsi="Trebuchet MS"/>
          <w:sz w:val="22"/>
          <w:szCs w:val="22"/>
          <w:lang w:val="en-GB"/>
        </w:rPr>
        <w:t xml:space="preserve"> </w:t>
      </w:r>
      <w:r w:rsidR="00632C37" w:rsidRPr="00C801D0">
        <w:rPr>
          <w:rFonts w:ascii="Trebuchet MS" w:hAnsi="Trebuchet MS"/>
          <w:sz w:val="22"/>
          <w:szCs w:val="22"/>
          <w:lang w:val="en-GB"/>
        </w:rPr>
        <w:t>ions and two Mg</w:t>
      </w:r>
      <w:r w:rsidR="00632C37" w:rsidRPr="00C801D0">
        <w:rPr>
          <w:rFonts w:ascii="Trebuchet MS" w:hAnsi="Trebuchet MS"/>
          <w:sz w:val="22"/>
          <w:szCs w:val="22"/>
          <w:vertAlign w:val="superscript"/>
          <w:lang w:val="en-GB"/>
        </w:rPr>
        <w:t>2+</w:t>
      </w:r>
      <w:r w:rsidR="00632C37" w:rsidRPr="007D164B">
        <w:rPr>
          <w:rFonts w:ascii="Trebuchet MS" w:hAnsi="Trebuchet MS"/>
          <w:sz w:val="22"/>
          <w:szCs w:val="22"/>
          <w:lang w:val="en-GB"/>
        </w:rPr>
        <w:t xml:space="preserve"> </w:t>
      </w:r>
      <w:r w:rsidR="00632C37" w:rsidRPr="00C801D0">
        <w:rPr>
          <w:rFonts w:ascii="Trebuchet MS" w:hAnsi="Trebuchet MS"/>
          <w:sz w:val="22"/>
          <w:szCs w:val="22"/>
          <w:lang w:val="en-GB"/>
        </w:rPr>
        <w:t xml:space="preserve">ions contained in the voids. The </w:t>
      </w:r>
      <w:r w:rsidR="00195A19" w:rsidRPr="00C801D0">
        <w:rPr>
          <w:rFonts w:ascii="Trebuchet MS" w:hAnsi="Trebuchet MS"/>
          <w:sz w:val="22"/>
          <w:szCs w:val="22"/>
          <w:lang w:val="en-GB"/>
        </w:rPr>
        <w:t>Mo</w:t>
      </w:r>
      <w:r w:rsidR="00195A19" w:rsidRPr="00C801D0">
        <w:rPr>
          <w:rFonts w:ascii="Trebuchet MS" w:hAnsi="Trebuchet MS"/>
          <w:sz w:val="22"/>
          <w:szCs w:val="22"/>
          <w:vertAlign w:val="subscript"/>
          <w:lang w:val="en-GB"/>
        </w:rPr>
        <w:t>6</w:t>
      </w:r>
      <w:r w:rsidR="00195A19" w:rsidRPr="00C801D0">
        <w:rPr>
          <w:rFonts w:ascii="Trebuchet MS" w:hAnsi="Trebuchet MS"/>
          <w:sz w:val="22"/>
          <w:szCs w:val="22"/>
          <w:vertAlign w:val="superscript"/>
          <w:lang w:val="en-GB"/>
        </w:rPr>
        <w:t>12+</w:t>
      </w:r>
      <w:r w:rsidR="00195A19" w:rsidRPr="00C801D0">
        <w:rPr>
          <w:rFonts w:ascii="Trebuchet MS" w:hAnsi="Trebuchet MS"/>
          <w:sz w:val="22"/>
          <w:szCs w:val="22"/>
          <w:lang w:val="en-GB"/>
        </w:rPr>
        <w:t> </w:t>
      </w:r>
      <w:r w:rsidR="00632C37" w:rsidRPr="00C801D0">
        <w:rPr>
          <w:rFonts w:ascii="Trebuchet MS" w:hAnsi="Trebuchet MS"/>
          <w:sz w:val="22"/>
          <w:szCs w:val="22"/>
          <w:lang w:val="en-GB"/>
        </w:rPr>
        <w:t>cluster can be viewed as an octahedron of 6 Mo</w:t>
      </w:r>
      <w:r w:rsidR="008E6CE3" w:rsidRPr="00C801D0">
        <w:rPr>
          <w:rFonts w:ascii="Trebuchet MS" w:hAnsi="Trebuchet MS"/>
          <w:sz w:val="22"/>
          <w:szCs w:val="22"/>
          <w:vertAlign w:val="superscript"/>
          <w:lang w:val="en-GB"/>
        </w:rPr>
        <w:t>2+</w:t>
      </w:r>
      <w:r w:rsidR="008E6CE3" w:rsidRPr="007D164B">
        <w:rPr>
          <w:rFonts w:ascii="Trebuchet MS" w:hAnsi="Trebuchet MS"/>
          <w:sz w:val="22"/>
          <w:szCs w:val="22"/>
          <w:lang w:val="en-GB"/>
        </w:rPr>
        <w:t xml:space="preserve"> </w:t>
      </w:r>
      <w:r w:rsidR="00632C37" w:rsidRPr="00C801D0">
        <w:rPr>
          <w:rFonts w:ascii="Trebuchet MS" w:hAnsi="Trebuchet MS"/>
          <w:sz w:val="22"/>
          <w:szCs w:val="22"/>
          <w:lang w:val="en-GB"/>
        </w:rPr>
        <w:t xml:space="preserve">ions. This </w:t>
      </w:r>
      <w:r w:rsidR="00195A19" w:rsidRPr="00C801D0">
        <w:rPr>
          <w:rFonts w:ascii="Trebuchet MS" w:hAnsi="Trebuchet MS"/>
          <w:sz w:val="22"/>
          <w:szCs w:val="22"/>
          <w:lang w:val="en-GB"/>
        </w:rPr>
        <w:t>Mo</w:t>
      </w:r>
      <w:r w:rsidR="00195A19" w:rsidRPr="00C801D0">
        <w:rPr>
          <w:rFonts w:ascii="Trebuchet MS" w:hAnsi="Trebuchet MS"/>
          <w:sz w:val="22"/>
          <w:szCs w:val="22"/>
          <w:vertAlign w:val="subscript"/>
          <w:lang w:val="en-GB"/>
        </w:rPr>
        <w:t>6</w:t>
      </w:r>
      <w:r w:rsidR="00195A19" w:rsidRPr="00C801D0">
        <w:rPr>
          <w:rFonts w:ascii="Trebuchet MS" w:hAnsi="Trebuchet MS"/>
          <w:sz w:val="22"/>
          <w:szCs w:val="22"/>
          <w:vertAlign w:val="superscript"/>
          <w:lang w:val="en-GB"/>
        </w:rPr>
        <w:t>12+</w:t>
      </w:r>
      <w:r w:rsidR="00195A19" w:rsidRPr="00C801D0">
        <w:rPr>
          <w:rFonts w:ascii="Trebuchet MS" w:hAnsi="Trebuchet MS"/>
          <w:sz w:val="22"/>
          <w:szCs w:val="22"/>
          <w:lang w:val="en-GB"/>
        </w:rPr>
        <w:t> </w:t>
      </w:r>
      <w:r w:rsidR="007E32F4" w:rsidRPr="00C801D0">
        <w:rPr>
          <w:rFonts w:ascii="Trebuchet MS" w:hAnsi="Trebuchet MS"/>
          <w:sz w:val="22"/>
          <w:szCs w:val="22"/>
          <w:lang w:val="en-GB"/>
        </w:rPr>
        <w:t>cluster contains 24 4</w:t>
      </w:r>
      <w:r w:rsidR="00F8774E" w:rsidRPr="00C801D0">
        <w:rPr>
          <w:rFonts w:ascii="Trebuchet MS" w:hAnsi="Trebuchet MS"/>
          <w:i/>
          <w:iCs/>
          <w:sz w:val="22"/>
          <w:szCs w:val="22"/>
          <w:lang w:val="en-GB"/>
        </w:rPr>
        <w:t>d</w:t>
      </w:r>
      <w:r w:rsidR="00611B2E" w:rsidRPr="00C801D0">
        <w:rPr>
          <w:rFonts w:ascii="Trebuchet MS" w:hAnsi="Trebuchet MS"/>
          <w:sz w:val="22"/>
          <w:szCs w:val="22"/>
          <w:lang w:val="en-GB"/>
        </w:rPr>
        <w:noBreakHyphen/>
      </w:r>
      <w:r w:rsidR="00F8774E" w:rsidRPr="00C801D0">
        <w:rPr>
          <w:rFonts w:ascii="Trebuchet MS" w:hAnsi="Trebuchet MS"/>
          <w:sz w:val="22"/>
          <w:szCs w:val="22"/>
          <w:lang w:val="en-GB"/>
        </w:rPr>
        <w:t>electrons.</w:t>
      </w:r>
    </w:p>
    <w:p w14:paraId="50DEEC1E" w14:textId="20B6FEB9" w:rsidR="008A209B" w:rsidRPr="00C801D0" w:rsidRDefault="002B32E0" w:rsidP="008A209B">
      <w:pPr>
        <w:spacing w:after="60" w:line="276" w:lineRule="auto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 xml:space="preserve">In a positively charged </w:t>
      </w:r>
      <w:r w:rsidR="00195A19" w:rsidRPr="00C801D0">
        <w:rPr>
          <w:rFonts w:ascii="Trebuchet MS" w:hAnsi="Trebuchet MS"/>
          <w:lang w:val="en-GB"/>
        </w:rPr>
        <w:t>Mo</w:t>
      </w:r>
      <w:r w:rsidR="00195A19" w:rsidRPr="00C801D0">
        <w:rPr>
          <w:rFonts w:ascii="Trebuchet MS" w:hAnsi="Trebuchet MS"/>
          <w:vertAlign w:val="subscript"/>
          <w:lang w:val="en-GB"/>
        </w:rPr>
        <w:t>6</w:t>
      </w:r>
      <w:r w:rsidR="00195A19" w:rsidRPr="00C801D0">
        <w:rPr>
          <w:rFonts w:ascii="Trebuchet MS" w:hAnsi="Trebuchet MS"/>
          <w:lang w:val="en-GB"/>
        </w:rPr>
        <w:t xml:space="preserve"> cluster</w:t>
      </w:r>
      <w:r w:rsidRPr="00C801D0">
        <w:rPr>
          <w:rFonts w:ascii="Trebuchet MS" w:hAnsi="Trebuchet MS"/>
          <w:lang w:val="en-GB"/>
        </w:rPr>
        <w:t xml:space="preserve">, each Mo ion can be connected to four other </w:t>
      </w:r>
      <w:r w:rsidR="004309BB" w:rsidRPr="00C801D0">
        <w:rPr>
          <w:rFonts w:ascii="Trebuchet MS" w:hAnsi="Trebuchet MS"/>
          <w:lang w:val="en-GB"/>
        </w:rPr>
        <w:br/>
      </w:r>
      <w:r w:rsidRPr="00C801D0">
        <w:rPr>
          <w:rFonts w:ascii="Trebuchet MS" w:hAnsi="Trebuchet MS"/>
          <w:lang w:val="en-GB"/>
        </w:rPr>
        <w:t xml:space="preserve">Mo ions through covalent bonds. These covalent bonds are formed by the </w:t>
      </w:r>
      <w:r w:rsidR="00FC1BB4">
        <w:rPr>
          <w:rFonts w:ascii="Trebuchet MS" w:hAnsi="Trebuchet MS"/>
          <w:lang w:val="en-GB"/>
        </w:rPr>
        <w:t>4</w:t>
      </w:r>
      <w:r w:rsidRPr="00C801D0">
        <w:rPr>
          <w:rFonts w:ascii="Trebuchet MS" w:hAnsi="Trebuchet MS"/>
          <w:i/>
          <w:iCs/>
          <w:lang w:val="en-GB"/>
        </w:rPr>
        <w:t>d</w:t>
      </w:r>
      <w:r w:rsidR="00195A19" w:rsidRPr="00C801D0">
        <w:rPr>
          <w:rFonts w:ascii="Trebuchet MS" w:hAnsi="Trebuchet MS"/>
          <w:i/>
          <w:iCs/>
          <w:lang w:val="en-GB"/>
        </w:rPr>
        <w:t>-</w:t>
      </w:r>
      <w:r w:rsidRPr="00C801D0">
        <w:rPr>
          <w:rFonts w:ascii="Trebuchet MS" w:hAnsi="Trebuchet MS"/>
          <w:lang w:val="en-GB"/>
        </w:rPr>
        <w:t xml:space="preserve">electrons from the Mo ions. These covalent bonds stabilize a positively charged </w:t>
      </w:r>
      <w:r w:rsidR="00195A19" w:rsidRPr="00C801D0">
        <w:rPr>
          <w:rFonts w:ascii="Trebuchet MS" w:hAnsi="Trebuchet MS"/>
          <w:lang w:val="en-GB"/>
        </w:rPr>
        <w:t>Mo</w:t>
      </w:r>
      <w:r w:rsidR="00195A19" w:rsidRPr="00C801D0">
        <w:rPr>
          <w:rFonts w:ascii="Trebuchet MS" w:hAnsi="Trebuchet MS"/>
          <w:vertAlign w:val="subscript"/>
          <w:lang w:val="en-GB"/>
        </w:rPr>
        <w:t>6</w:t>
      </w:r>
      <w:r w:rsidR="00195A19" w:rsidRPr="00C801D0">
        <w:rPr>
          <w:rFonts w:ascii="Trebuchet MS" w:hAnsi="Trebuchet MS"/>
          <w:lang w:val="en-GB"/>
        </w:rPr>
        <w:t xml:space="preserve"> cluster</w:t>
      </w:r>
      <w:r w:rsidRPr="00C801D0">
        <w:rPr>
          <w:rFonts w:ascii="Trebuchet MS" w:hAnsi="Trebuchet MS"/>
          <w:lang w:val="en-GB"/>
        </w:rPr>
        <w:t>.</w:t>
      </w:r>
    </w:p>
    <w:p w14:paraId="508CE5E6" w14:textId="7A886278" w:rsidR="00B332FF" w:rsidRPr="00C801D0" w:rsidRDefault="001D6891" w:rsidP="00B332FF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szCs w:val="22"/>
          <w:lang w:val="en-GB"/>
        </w:rPr>
        <w:t xml:space="preserve">Based on the information above, explain in which substance the positively charged </w:t>
      </w:r>
      <w:r w:rsidR="004309BB" w:rsidRPr="00C801D0">
        <w:rPr>
          <w:rFonts w:ascii="Trebuchet MS" w:hAnsi="Trebuchet MS"/>
          <w:szCs w:val="22"/>
          <w:lang w:val="en-GB"/>
        </w:rPr>
        <w:br/>
      </w:r>
      <w:r w:rsidR="00195A19" w:rsidRPr="00C801D0">
        <w:rPr>
          <w:rFonts w:ascii="Trebuchet MS" w:hAnsi="Trebuchet MS"/>
          <w:szCs w:val="22"/>
          <w:lang w:val="en-GB"/>
        </w:rPr>
        <w:t>Mo</w:t>
      </w:r>
      <w:r w:rsidR="00195A19" w:rsidRPr="00C801D0">
        <w:rPr>
          <w:rFonts w:ascii="Trebuchet MS" w:hAnsi="Trebuchet MS"/>
          <w:szCs w:val="22"/>
          <w:vertAlign w:val="subscript"/>
          <w:lang w:val="en-GB"/>
        </w:rPr>
        <w:t>6</w:t>
      </w:r>
      <w:r w:rsidR="00195A19" w:rsidRPr="00C801D0">
        <w:rPr>
          <w:rFonts w:ascii="Trebuchet MS" w:hAnsi="Trebuchet MS"/>
          <w:szCs w:val="22"/>
          <w:lang w:val="en-GB"/>
        </w:rPr>
        <w:t xml:space="preserve"> cluster </w:t>
      </w:r>
      <w:r w:rsidR="00F77B92" w:rsidRPr="00C801D0">
        <w:rPr>
          <w:rFonts w:ascii="Trebuchet MS" w:hAnsi="Trebuchet MS"/>
          <w:szCs w:val="22"/>
          <w:lang w:val="en-GB"/>
        </w:rPr>
        <w:t xml:space="preserve">is more stable: </w:t>
      </w:r>
      <w:r w:rsidR="00195A19" w:rsidRPr="00C801D0">
        <w:rPr>
          <w:rFonts w:ascii="Trebuchet MS" w:hAnsi="Trebuchet MS"/>
          <w:szCs w:val="22"/>
          <w:lang w:val="en-GB"/>
        </w:rPr>
        <w:t>in Mg</w:t>
      </w:r>
      <w:r w:rsidR="00195A19" w:rsidRPr="00C801D0">
        <w:rPr>
          <w:rFonts w:ascii="Trebuchet MS" w:hAnsi="Trebuchet MS"/>
          <w:szCs w:val="22"/>
          <w:vertAlign w:val="subscript"/>
          <w:lang w:val="en-GB"/>
        </w:rPr>
        <w:t>2</w:t>
      </w:r>
      <w:r w:rsidR="00195A19" w:rsidRPr="00C801D0">
        <w:rPr>
          <w:rFonts w:ascii="Trebuchet MS" w:hAnsi="Trebuchet MS"/>
          <w:szCs w:val="22"/>
          <w:lang w:val="en-GB"/>
        </w:rPr>
        <w:t>Mo</w:t>
      </w:r>
      <w:r w:rsidR="00195A19" w:rsidRPr="00C801D0">
        <w:rPr>
          <w:rFonts w:ascii="Trebuchet MS" w:hAnsi="Trebuchet MS"/>
          <w:szCs w:val="22"/>
          <w:vertAlign w:val="subscript"/>
          <w:lang w:val="en-GB"/>
        </w:rPr>
        <w:t>6</w:t>
      </w:r>
      <w:r w:rsidR="00195A19" w:rsidRPr="00C801D0">
        <w:rPr>
          <w:rFonts w:ascii="Trebuchet MS" w:hAnsi="Trebuchet MS"/>
          <w:szCs w:val="22"/>
          <w:lang w:val="en-GB"/>
        </w:rPr>
        <w:t>S</w:t>
      </w:r>
      <w:r w:rsidR="00195A19" w:rsidRPr="00C801D0">
        <w:rPr>
          <w:rFonts w:ascii="Trebuchet MS" w:hAnsi="Trebuchet MS"/>
          <w:szCs w:val="22"/>
          <w:vertAlign w:val="subscript"/>
          <w:lang w:val="en-GB"/>
        </w:rPr>
        <w:t>8</w:t>
      </w:r>
      <w:r w:rsidR="00195A19" w:rsidRPr="00C801D0">
        <w:rPr>
          <w:rFonts w:ascii="Trebuchet MS" w:hAnsi="Trebuchet MS"/>
          <w:szCs w:val="22"/>
          <w:lang w:val="en-GB"/>
        </w:rPr>
        <w:t xml:space="preserve"> or in Mo</w:t>
      </w:r>
      <w:r w:rsidR="00195A19" w:rsidRPr="00C801D0">
        <w:rPr>
          <w:rFonts w:ascii="Trebuchet MS" w:hAnsi="Trebuchet MS"/>
          <w:szCs w:val="22"/>
          <w:vertAlign w:val="subscript"/>
          <w:lang w:val="en-GB"/>
        </w:rPr>
        <w:t>6</w:t>
      </w:r>
      <w:r w:rsidR="00195A19" w:rsidRPr="00C801D0">
        <w:rPr>
          <w:rFonts w:ascii="Trebuchet MS" w:hAnsi="Trebuchet MS"/>
          <w:szCs w:val="22"/>
          <w:lang w:val="en-GB"/>
        </w:rPr>
        <w:t>S</w:t>
      </w:r>
      <w:r w:rsidR="00195A19" w:rsidRPr="00C801D0">
        <w:rPr>
          <w:rFonts w:ascii="Trebuchet MS" w:hAnsi="Trebuchet MS"/>
          <w:szCs w:val="22"/>
          <w:vertAlign w:val="subscript"/>
          <w:lang w:val="en-GB"/>
        </w:rPr>
        <w:t>8</w:t>
      </w:r>
      <w:r w:rsidR="00B332FF" w:rsidRPr="00C801D0">
        <w:rPr>
          <w:rFonts w:ascii="Trebuchet MS" w:hAnsi="Trebuchet MS"/>
          <w:szCs w:val="22"/>
          <w:lang w:val="en-GB"/>
        </w:rPr>
        <w:t xml:space="preserve">. </w:t>
      </w:r>
      <w:r w:rsidR="00B332FF" w:rsidRPr="00C801D0">
        <w:rPr>
          <w:rFonts w:ascii="Trebuchet MS" w:hAnsi="Trebuchet MS"/>
          <w:lang w:val="en-GB"/>
        </w:rPr>
        <w:tab/>
      </w:r>
      <w:r w:rsidR="00113E5C" w:rsidRPr="00C801D0">
        <w:rPr>
          <w:rFonts w:ascii="Trebuchet MS" w:hAnsi="Trebuchet MS"/>
          <w:lang w:val="en-GB"/>
        </w:rPr>
        <w:t>4</w:t>
      </w:r>
    </w:p>
    <w:p w14:paraId="1FFDB893" w14:textId="7894A19D" w:rsidR="00160BEE" w:rsidRPr="00C801D0" w:rsidRDefault="0037739A" w:rsidP="00160BEE">
      <w:pPr>
        <w:spacing w:line="276" w:lineRule="auto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 xml:space="preserve">The thickness of the Mg electrode for a fully charged Mg-ion home battery is 10.0 </w:t>
      </w:r>
      <w:r w:rsidR="00086BA6" w:rsidRPr="00C801D0">
        <w:rPr>
          <w:rFonts w:ascii="Trebuchet MS" w:hAnsi="Trebuchet MS"/>
          <w:sz w:val="24"/>
          <w:szCs w:val="24"/>
          <w:lang w:val="en-GB"/>
        </w:rPr>
        <w:sym w:font="Symbol" w:char="F06D"/>
      </w:r>
      <w:r w:rsidRPr="00C801D0">
        <w:rPr>
          <w:rFonts w:ascii="Trebuchet MS" w:hAnsi="Trebuchet MS"/>
          <w:lang w:val="en-GB"/>
        </w:rPr>
        <w:t>m. The thickness of the Mg electrode varies during use of the Mg-ion home battery, and the Mg</w:t>
      </w:r>
      <w:r w:rsidR="007D164B">
        <w:rPr>
          <w:rFonts w:ascii="Trebuchet MS" w:hAnsi="Trebuchet MS"/>
          <w:lang w:val="en-GB"/>
        </w:rPr>
        <w:t> </w:t>
      </w:r>
      <w:r w:rsidRPr="00C801D0">
        <w:rPr>
          <w:rFonts w:ascii="Trebuchet MS" w:hAnsi="Trebuchet MS"/>
          <w:lang w:val="en-GB"/>
        </w:rPr>
        <w:t>electrode is thinnest after a complete discharge of the Mg-ion home battery.</w:t>
      </w:r>
    </w:p>
    <w:p w14:paraId="5C66CD85" w14:textId="0CD98987" w:rsidR="00F6427E" w:rsidRPr="00C801D0" w:rsidRDefault="003F1DB2" w:rsidP="007D164B">
      <w:pPr>
        <w:pStyle w:val="vraag"/>
        <w:tabs>
          <w:tab w:val="clear" w:pos="720"/>
          <w:tab w:val="clear" w:pos="9072"/>
          <w:tab w:val="right" w:pos="9639"/>
        </w:tabs>
        <w:spacing w:before="120" w:after="0" w:line="276" w:lineRule="auto"/>
        <w:ind w:left="0" w:right="-567" w:hanging="567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szCs w:val="22"/>
          <w:lang w:val="en-GB"/>
        </w:rPr>
        <w:t xml:space="preserve">Calculate the thickness (in </w:t>
      </w:r>
      <w:r w:rsidR="00086BA6" w:rsidRPr="00C801D0">
        <w:rPr>
          <w:rFonts w:ascii="Trebuchet MS" w:hAnsi="Trebuchet MS"/>
          <w:sz w:val="24"/>
          <w:szCs w:val="24"/>
          <w:lang w:val="en-GB"/>
        </w:rPr>
        <w:sym w:font="Symbol" w:char="F06D"/>
      </w:r>
      <w:r w:rsidRPr="00C801D0">
        <w:rPr>
          <w:rFonts w:ascii="Trebuchet MS" w:hAnsi="Trebuchet MS"/>
          <w:szCs w:val="22"/>
          <w:lang w:val="en-GB"/>
        </w:rPr>
        <w:t xml:space="preserve">m) of the Mg electrode after complete discharge of </w:t>
      </w:r>
      <w:r w:rsidR="00A56AF3" w:rsidRPr="00C801D0">
        <w:rPr>
          <w:rFonts w:ascii="Trebuchet MS" w:hAnsi="Trebuchet MS"/>
          <w:szCs w:val="22"/>
          <w:lang w:val="en-GB"/>
        </w:rPr>
        <w:br/>
      </w:r>
      <w:r w:rsidRPr="00C801D0">
        <w:rPr>
          <w:rFonts w:ascii="Trebuchet MS" w:hAnsi="Trebuchet MS"/>
          <w:szCs w:val="22"/>
          <w:lang w:val="en-GB"/>
        </w:rPr>
        <w:t>the Mg-ion home battery. Assume that:</w:t>
      </w:r>
    </w:p>
    <w:p w14:paraId="236A9BBE" w14:textId="2B07668B" w:rsidR="000D133F" w:rsidRPr="00C801D0" w:rsidRDefault="003F1DB2" w:rsidP="007D164B">
      <w:pPr>
        <w:pStyle w:val="vraag"/>
        <w:numPr>
          <w:ilvl w:val="0"/>
          <w:numId w:val="11"/>
        </w:numPr>
        <w:tabs>
          <w:tab w:val="clear" w:pos="9072"/>
          <w:tab w:val="right" w:pos="9639"/>
        </w:tabs>
        <w:spacing w:after="0" w:line="276" w:lineRule="auto"/>
        <w:ind w:left="426" w:right="-567" w:hanging="426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szCs w:val="22"/>
          <w:lang w:val="en-GB"/>
        </w:rPr>
        <w:t xml:space="preserve">the </w:t>
      </w:r>
      <w:proofErr w:type="spellStart"/>
      <w:r w:rsidRPr="00C801D0">
        <w:rPr>
          <w:rFonts w:ascii="Trebuchet MS" w:hAnsi="Trebuchet MS"/>
          <w:szCs w:val="22"/>
          <w:lang w:val="en-GB"/>
        </w:rPr>
        <w:t>Chevrel</w:t>
      </w:r>
      <w:proofErr w:type="spellEnd"/>
      <w:r w:rsidRPr="00C801D0">
        <w:rPr>
          <w:rFonts w:ascii="Trebuchet MS" w:hAnsi="Trebuchet MS"/>
          <w:szCs w:val="22"/>
          <w:lang w:val="en-GB"/>
        </w:rPr>
        <w:t xml:space="preserve"> phase electrode consisting of 2.5 g </w:t>
      </w:r>
      <w:r w:rsidR="00195A19" w:rsidRPr="00C801D0">
        <w:rPr>
          <w:rFonts w:ascii="Trebuchet MS" w:hAnsi="Trebuchet MS"/>
          <w:szCs w:val="22"/>
          <w:lang w:val="en-GB"/>
        </w:rPr>
        <w:t>Mo</w:t>
      </w:r>
      <w:r w:rsidR="00195A19" w:rsidRPr="00C801D0">
        <w:rPr>
          <w:rFonts w:ascii="Trebuchet MS" w:hAnsi="Trebuchet MS"/>
          <w:szCs w:val="22"/>
          <w:vertAlign w:val="subscript"/>
          <w:lang w:val="en-GB"/>
        </w:rPr>
        <w:t>6</w:t>
      </w:r>
      <w:r w:rsidR="00195A19" w:rsidRPr="00C801D0">
        <w:rPr>
          <w:rFonts w:ascii="Trebuchet MS" w:hAnsi="Trebuchet MS"/>
          <w:szCs w:val="22"/>
          <w:lang w:val="en-GB"/>
        </w:rPr>
        <w:t>S</w:t>
      </w:r>
      <w:r w:rsidR="00195A19" w:rsidRPr="00C801D0">
        <w:rPr>
          <w:rFonts w:ascii="Trebuchet MS" w:hAnsi="Trebuchet MS"/>
          <w:szCs w:val="22"/>
          <w:vertAlign w:val="subscript"/>
          <w:lang w:val="en-GB"/>
        </w:rPr>
        <w:t>8</w:t>
      </w:r>
      <w:r w:rsidR="00195A19" w:rsidRPr="00C801D0">
        <w:rPr>
          <w:rFonts w:ascii="Trebuchet MS" w:hAnsi="Trebuchet MS"/>
          <w:szCs w:val="22"/>
          <w:lang w:val="en-GB"/>
        </w:rPr>
        <w:t xml:space="preserve"> </w:t>
      </w:r>
      <w:r w:rsidRPr="00C801D0">
        <w:rPr>
          <w:rFonts w:ascii="Trebuchet MS" w:hAnsi="Trebuchet MS"/>
          <w:szCs w:val="22"/>
          <w:lang w:val="en-GB"/>
        </w:rPr>
        <w:t>has completely reacted</w:t>
      </w:r>
      <w:r w:rsidR="000D133F" w:rsidRPr="00C801D0">
        <w:rPr>
          <w:rFonts w:ascii="Trebuchet MS" w:hAnsi="Trebuchet MS"/>
          <w:lang w:val="en-GB"/>
        </w:rPr>
        <w:t>;</w:t>
      </w:r>
    </w:p>
    <w:p w14:paraId="5C750415" w14:textId="55F5B4B1" w:rsidR="000D133F" w:rsidRPr="00C801D0" w:rsidRDefault="003F1DB2" w:rsidP="007D164B">
      <w:pPr>
        <w:pStyle w:val="vraag"/>
        <w:numPr>
          <w:ilvl w:val="0"/>
          <w:numId w:val="11"/>
        </w:numPr>
        <w:tabs>
          <w:tab w:val="clear" w:pos="9072"/>
          <w:tab w:val="right" w:pos="9639"/>
        </w:tabs>
        <w:spacing w:after="0" w:line="276" w:lineRule="auto"/>
        <w:ind w:left="426" w:right="-567" w:hanging="426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>both electrodes have a surface area of 100 cm</w:t>
      </w:r>
      <w:r w:rsidRPr="00C801D0">
        <w:rPr>
          <w:rFonts w:ascii="Trebuchet MS" w:hAnsi="Trebuchet MS"/>
          <w:vertAlign w:val="superscript"/>
          <w:lang w:val="en-GB"/>
        </w:rPr>
        <w:t>2</w:t>
      </w:r>
      <w:r w:rsidR="000D133F" w:rsidRPr="00C801D0">
        <w:rPr>
          <w:rFonts w:ascii="Trebuchet MS" w:hAnsi="Trebuchet MS"/>
          <w:lang w:val="en-GB"/>
        </w:rPr>
        <w:t>;</w:t>
      </w:r>
    </w:p>
    <w:p w14:paraId="7F88F1F5" w14:textId="467132EF" w:rsidR="0024436B" w:rsidRPr="00C801D0" w:rsidRDefault="000D133F" w:rsidP="007D164B">
      <w:pPr>
        <w:pStyle w:val="vraag"/>
        <w:numPr>
          <w:ilvl w:val="0"/>
          <w:numId w:val="11"/>
        </w:numPr>
        <w:tabs>
          <w:tab w:val="clear" w:pos="9072"/>
          <w:tab w:val="right" w:pos="9639"/>
        </w:tabs>
        <w:spacing w:after="0" w:line="276" w:lineRule="auto"/>
        <w:ind w:left="426" w:right="-567" w:hanging="426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 xml:space="preserve">the Mg has reacted evenly over the electrode surface. </w:t>
      </w:r>
      <w:r w:rsidR="00160BEE" w:rsidRPr="00C801D0">
        <w:rPr>
          <w:rFonts w:ascii="Trebuchet MS" w:hAnsi="Trebuchet MS"/>
          <w:lang w:val="en-GB"/>
        </w:rPr>
        <w:tab/>
      </w:r>
      <w:r w:rsidR="003B17D8" w:rsidRPr="00C801D0">
        <w:rPr>
          <w:rFonts w:ascii="Trebuchet MS" w:hAnsi="Trebuchet MS"/>
          <w:lang w:val="en-GB"/>
        </w:rPr>
        <w:t>5</w:t>
      </w:r>
    </w:p>
    <w:p w14:paraId="1E76F704" w14:textId="77777777" w:rsidR="0024436B" w:rsidRPr="00C801D0" w:rsidRDefault="0024436B" w:rsidP="00160BEE">
      <w:pPr>
        <w:spacing w:before="120" w:line="276" w:lineRule="auto"/>
        <w:rPr>
          <w:rFonts w:ascii="Trebuchet MS" w:hAnsi="Trebuchet MS"/>
          <w:lang w:val="en-GB"/>
        </w:rPr>
      </w:pPr>
    </w:p>
    <w:p w14:paraId="574FDE12" w14:textId="2809E3DA" w:rsidR="00160BEE" w:rsidRPr="00C801D0" w:rsidRDefault="00160BEE" w:rsidP="00160BEE">
      <w:pPr>
        <w:spacing w:before="120" w:line="276" w:lineRule="auto"/>
        <w:rPr>
          <w:lang w:val="en-GB"/>
        </w:rPr>
      </w:pPr>
      <w:r w:rsidRPr="00C801D0">
        <w:rPr>
          <w:lang w:val="en-GB"/>
        </w:rPr>
        <w:br w:type="page"/>
      </w:r>
    </w:p>
    <w:p w14:paraId="2E073C7F" w14:textId="2134AB7E" w:rsidR="00160BEE" w:rsidRPr="00C801D0" w:rsidRDefault="00160BEE" w:rsidP="00160BEE">
      <w:pPr>
        <w:spacing w:before="120" w:line="276" w:lineRule="auto"/>
        <w:rPr>
          <w:rFonts w:ascii="Trebuchet MS" w:hAnsi="Trebuchet MS"/>
          <w:lang w:val="en-GB"/>
        </w:rPr>
      </w:pPr>
    </w:p>
    <w:p w14:paraId="5C2710A3" w14:textId="08ECCCCC" w:rsidR="001677F5" w:rsidRPr="00C801D0" w:rsidRDefault="008D2396" w:rsidP="008B3F62">
      <w:pPr>
        <w:pStyle w:val="opgave"/>
        <w:numPr>
          <w:ilvl w:val="0"/>
          <w:numId w:val="5"/>
        </w:numPr>
        <w:spacing w:before="120" w:line="276" w:lineRule="auto"/>
        <w:ind w:right="-567"/>
        <w:rPr>
          <w:rFonts w:ascii="Trebuchet MS" w:hAnsi="Trebuchet MS"/>
          <w:lang w:val="en-GB"/>
        </w:rPr>
      </w:pPr>
      <w:r w:rsidRPr="00C801D0">
        <w:rPr>
          <w:rFonts w:ascii="Trebuchet MS" w:hAnsi="Trebuchet MS" w:cs="Arial"/>
          <w:szCs w:val="28"/>
          <w:shd w:val="clear" w:color="auto" w:fill="FFFFFF"/>
          <w:lang w:val="en-GB"/>
        </w:rPr>
        <w:t xml:space="preserve">Synthesis and </w:t>
      </w:r>
      <w:r w:rsidR="0073148D">
        <w:rPr>
          <w:rFonts w:ascii="Trebuchet MS" w:hAnsi="Trebuchet MS" w:cs="Arial"/>
          <w:szCs w:val="28"/>
          <w:shd w:val="clear" w:color="auto" w:fill="FFFFFF"/>
          <w:lang w:val="en-GB"/>
        </w:rPr>
        <w:t>function</w:t>
      </w:r>
      <w:r w:rsidR="0073148D" w:rsidRPr="00C801D0">
        <w:rPr>
          <w:rFonts w:ascii="Trebuchet MS" w:hAnsi="Trebuchet MS" w:cs="Arial"/>
          <w:szCs w:val="28"/>
          <w:shd w:val="clear" w:color="auto" w:fill="FFFFFF"/>
          <w:lang w:val="en-GB"/>
        </w:rPr>
        <w:t xml:space="preserve"> </w:t>
      </w:r>
      <w:r w:rsidRPr="00C801D0">
        <w:rPr>
          <w:rFonts w:ascii="Trebuchet MS" w:hAnsi="Trebuchet MS" w:cs="Arial"/>
          <w:szCs w:val="28"/>
          <w:shd w:val="clear" w:color="auto" w:fill="FFFFFF"/>
          <w:lang w:val="en-GB"/>
        </w:rPr>
        <w:t xml:space="preserve">of methyl red </w:t>
      </w:r>
      <w:r w:rsidR="001677F5" w:rsidRPr="00C801D0">
        <w:rPr>
          <w:rFonts w:ascii="Trebuchet MS" w:hAnsi="Trebuchet MS"/>
          <w:lang w:val="en-GB"/>
        </w:rPr>
        <w:tab/>
        <w:t>(</w:t>
      </w:r>
      <w:r w:rsidR="00351DCE" w:rsidRPr="00C801D0">
        <w:rPr>
          <w:rFonts w:ascii="Trebuchet MS" w:hAnsi="Trebuchet MS"/>
          <w:lang w:val="en-GB"/>
        </w:rPr>
        <w:t>26 points)</w:t>
      </w:r>
    </w:p>
    <w:p w14:paraId="61B62570" w14:textId="59B33742" w:rsidR="001677F5" w:rsidRPr="00C801D0" w:rsidRDefault="009F09C0" w:rsidP="001677F5">
      <w:pPr>
        <w:spacing w:line="276" w:lineRule="auto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>Methyl red is a substance used as an indicator in acid-base and redox titrations. The structural formula of methyl red is shown below.</w:t>
      </w:r>
    </w:p>
    <w:p w14:paraId="18CEF9B4" w14:textId="4ED69835" w:rsidR="00CC0548" w:rsidRPr="00C801D0" w:rsidRDefault="00971B8E" w:rsidP="00B1080C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  <w:r w:rsidRPr="00C801D0">
        <w:rPr>
          <w:noProof/>
          <w:lang w:val="nl-NL"/>
        </w:rPr>
        <w:drawing>
          <wp:inline distT="0" distB="0" distL="0" distR="0" wp14:anchorId="297B6A46" wp14:editId="199A1035">
            <wp:extent cx="1521342" cy="804878"/>
            <wp:effectExtent l="0" t="0" r="3175" b="0"/>
            <wp:docPr id="26" name="Afbeelding 26" descr="Afbeelding met diagram, schets, lijn, origami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Afbeelding 26" descr="Afbeelding met diagram, schets, lijn, origami&#10;&#10;Door AI gegenereerde inhoud is mogelijk onjuist.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1342" cy="804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72CEE" w14:textId="3E9D1221" w:rsidR="001677F5" w:rsidRPr="00C801D0" w:rsidRDefault="00530EC0" w:rsidP="001677F5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szCs w:val="22"/>
          <w:lang w:val="en-GB"/>
        </w:rPr>
        <w:t xml:space="preserve">Explain </w:t>
      </w:r>
      <w:r w:rsidRPr="00C801D0">
        <w:rPr>
          <w:rFonts w:ascii="Trebuchet MS" w:hAnsi="Trebuchet MS"/>
          <w:lang w:val="en-GB"/>
        </w:rPr>
        <w:t xml:space="preserve">whether </w:t>
      </w:r>
      <w:r w:rsidR="008639D2" w:rsidRPr="00C801D0">
        <w:rPr>
          <w:rFonts w:ascii="Trebuchet MS" w:hAnsi="Trebuchet MS"/>
          <w:lang w:val="en-GB"/>
        </w:rPr>
        <w:t>optical</w:t>
      </w:r>
      <w:r w:rsidRPr="00C801D0">
        <w:rPr>
          <w:rFonts w:ascii="Trebuchet MS" w:hAnsi="Trebuchet MS"/>
          <w:lang w:val="en-GB"/>
        </w:rPr>
        <w:t xml:space="preserve"> isomers and/or </w:t>
      </w:r>
      <w:r w:rsidRPr="00C801D0">
        <w:rPr>
          <w:rFonts w:ascii="Trebuchet MS" w:hAnsi="Trebuchet MS"/>
          <w:i/>
          <w:iCs/>
          <w:lang w:val="en-GB"/>
        </w:rPr>
        <w:t xml:space="preserve">cis-trans </w:t>
      </w:r>
      <w:r w:rsidRPr="00C801D0">
        <w:rPr>
          <w:rFonts w:ascii="Trebuchet MS" w:hAnsi="Trebuchet MS"/>
          <w:lang w:val="en-GB"/>
        </w:rPr>
        <w:t xml:space="preserve">isomers of methyl red can exist. </w:t>
      </w:r>
      <w:r w:rsidR="001677F5" w:rsidRPr="00C801D0">
        <w:rPr>
          <w:rFonts w:ascii="Trebuchet MS" w:hAnsi="Trebuchet MS"/>
          <w:lang w:val="en-GB"/>
        </w:rPr>
        <w:tab/>
        <w:t>3</w:t>
      </w:r>
    </w:p>
    <w:p w14:paraId="42598BA1" w14:textId="6E0EEFC2" w:rsidR="00CB2B9C" w:rsidRPr="00C801D0" w:rsidRDefault="00E9530F" w:rsidP="001677F5">
      <w:pPr>
        <w:spacing w:line="276" w:lineRule="auto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 xml:space="preserve">Methyl red can be produced through two reactions. In the first reaction, the amino group of anthranilic acid (substance </w:t>
      </w:r>
      <w:r w:rsidRPr="00C801D0">
        <w:rPr>
          <w:rFonts w:ascii="Trebuchet MS" w:hAnsi="Trebuchet MS"/>
          <w:b/>
          <w:bCs/>
          <w:lang w:val="en-GB"/>
        </w:rPr>
        <w:t>1</w:t>
      </w:r>
      <w:r w:rsidRPr="00C801D0">
        <w:rPr>
          <w:rFonts w:ascii="Trebuchet MS" w:hAnsi="Trebuchet MS"/>
          <w:lang w:val="en-GB"/>
        </w:rPr>
        <w:t xml:space="preserve">) is converted to a diazonium group </w:t>
      </w:r>
      <w:r w:rsidRPr="00C801D0">
        <w:rPr>
          <w:rFonts w:ascii="Trebuchet MS" w:eastAsia="Aptos" w:hAnsi="Trebuchet MS" w:cs="Arial"/>
          <w:kern w:val="2"/>
          <w:lang w:val="en-GB" w:eastAsia="en-US"/>
          <w14:ligatures w14:val="standardContextual"/>
        </w:rPr>
        <w:t xml:space="preserve">using sodium nitrite solution and hydrochloric acid </w:t>
      </w:r>
      <w:r w:rsidRPr="00C801D0">
        <w:rPr>
          <w:rFonts w:ascii="Trebuchet MS" w:hAnsi="Trebuchet MS"/>
          <w:lang w:val="en-GB"/>
        </w:rPr>
        <w:t>via a process called diazotization. The incomplete equation for this reaction is shown below.</w:t>
      </w:r>
    </w:p>
    <w:p w14:paraId="16DA9F4B" w14:textId="4228A884" w:rsidR="00CB2B9C" w:rsidRPr="00C801D0" w:rsidRDefault="008E17E0" w:rsidP="001677F5">
      <w:pPr>
        <w:spacing w:line="276" w:lineRule="auto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noProof/>
          <w:lang w:val="nl-NL"/>
        </w:rPr>
        <w:drawing>
          <wp:inline distT="0" distB="0" distL="0" distR="0" wp14:anchorId="0DCC90AC" wp14:editId="5DDBA1CD">
            <wp:extent cx="4274390" cy="1082317"/>
            <wp:effectExtent l="0" t="0" r="0" b="3810"/>
            <wp:docPr id="2" name="Afbeelding 2" descr="Afbeelding met diagram, lijn, schets, wi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fbeelding 2" descr="Afbeelding met diagram, lijn, schets, wit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4390" cy="1082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B41CA" w14:textId="07B2CD1A" w:rsidR="001677F5" w:rsidRPr="00C801D0" w:rsidRDefault="00E16301" w:rsidP="001677F5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>
        <w:rPr>
          <w:rFonts w:ascii="Trebuchet MS" w:hAnsi="Trebuchet MS"/>
          <w:lang w:val="en-GB"/>
        </w:rPr>
        <w:t>Give</w:t>
      </w:r>
      <w:r w:rsidR="00002878" w:rsidRPr="00C801D0">
        <w:rPr>
          <w:rFonts w:ascii="Trebuchet MS" w:hAnsi="Trebuchet MS"/>
          <w:lang w:val="en-GB"/>
        </w:rPr>
        <w:t xml:space="preserve"> the formula for substance X and substance Y and the coefficients </w:t>
      </w:r>
      <w:r w:rsidR="00131D06" w:rsidRPr="00C801D0">
        <w:rPr>
          <w:rFonts w:ascii="Trebuchet MS" w:hAnsi="Trebuchet MS"/>
          <w:i/>
          <w:iCs/>
          <w:lang w:val="en-GB"/>
        </w:rPr>
        <w:t xml:space="preserve">a </w:t>
      </w:r>
      <w:r w:rsidR="00131D06" w:rsidRPr="00C801D0">
        <w:rPr>
          <w:rFonts w:ascii="Trebuchet MS" w:hAnsi="Trebuchet MS"/>
          <w:lang w:val="en-GB"/>
        </w:rPr>
        <w:t xml:space="preserve">, </w:t>
      </w:r>
      <w:r w:rsidR="00131D06" w:rsidRPr="00C801D0">
        <w:rPr>
          <w:rFonts w:ascii="Trebuchet MS" w:hAnsi="Trebuchet MS"/>
          <w:i/>
          <w:iCs/>
          <w:lang w:val="en-GB"/>
        </w:rPr>
        <w:t xml:space="preserve">b </w:t>
      </w:r>
      <w:r w:rsidR="00BE0C3D" w:rsidRPr="00C801D0">
        <w:rPr>
          <w:rFonts w:ascii="Trebuchet MS" w:hAnsi="Trebuchet MS"/>
          <w:lang w:val="en-GB"/>
        </w:rPr>
        <w:t xml:space="preserve">and </w:t>
      </w:r>
      <w:r w:rsidR="00131D06" w:rsidRPr="00C801D0">
        <w:rPr>
          <w:rFonts w:ascii="Trebuchet MS" w:hAnsi="Trebuchet MS"/>
          <w:i/>
          <w:iCs/>
          <w:lang w:val="en-GB"/>
        </w:rPr>
        <w:t xml:space="preserve">c </w:t>
      </w:r>
      <w:r w:rsidR="00131D06" w:rsidRPr="00C801D0">
        <w:rPr>
          <w:rFonts w:ascii="Trebuchet MS" w:hAnsi="Trebuchet MS"/>
          <w:lang w:val="en-GB"/>
        </w:rPr>
        <w:t>to obtain</w:t>
      </w:r>
      <w:r w:rsidR="00B1080C">
        <w:rPr>
          <w:rFonts w:ascii="Trebuchet MS" w:hAnsi="Trebuchet MS"/>
          <w:lang w:val="en-GB"/>
        </w:rPr>
        <w:br/>
      </w:r>
      <w:r w:rsidR="00131D06" w:rsidRPr="00C801D0">
        <w:rPr>
          <w:rFonts w:ascii="Trebuchet MS" w:hAnsi="Trebuchet MS"/>
          <w:lang w:val="en-GB"/>
        </w:rPr>
        <w:t xml:space="preserve">a balanced equation for the reaction. </w:t>
      </w:r>
      <w:r w:rsidR="001677F5" w:rsidRPr="00C801D0">
        <w:rPr>
          <w:rFonts w:ascii="Trebuchet MS" w:hAnsi="Trebuchet MS"/>
          <w:lang w:val="en-GB"/>
        </w:rPr>
        <w:tab/>
      </w:r>
      <w:r w:rsidR="00131D06" w:rsidRPr="00C801D0">
        <w:rPr>
          <w:rFonts w:ascii="Trebuchet MS" w:hAnsi="Trebuchet MS"/>
          <w:lang w:val="en-GB"/>
        </w:rPr>
        <w:t>3</w:t>
      </w:r>
    </w:p>
    <w:p w14:paraId="3F36C27D" w14:textId="082038A4" w:rsidR="006D4900" w:rsidRPr="00C801D0" w:rsidRDefault="00651DE0" w:rsidP="001677F5">
      <w:pPr>
        <w:spacing w:line="276" w:lineRule="auto"/>
        <w:rPr>
          <w:rFonts w:ascii="Trebuchet MS" w:hAnsi="Trebuchet MS"/>
          <w:iCs/>
          <w:noProof/>
          <w:lang w:val="en-GB"/>
        </w:rPr>
      </w:pPr>
      <w:r w:rsidRPr="00C801D0">
        <w:rPr>
          <w:rFonts w:ascii="Trebuchet MS" w:hAnsi="Trebuchet MS"/>
          <w:iCs/>
          <w:lang w:val="en-GB"/>
        </w:rPr>
        <w:t xml:space="preserve">The mechanism of this reaction consists of several steps. In one of these steps, intermediate </w:t>
      </w:r>
      <w:r w:rsidRPr="00C801D0">
        <w:rPr>
          <w:rFonts w:ascii="Trebuchet MS" w:hAnsi="Trebuchet MS"/>
          <w:b/>
          <w:bCs/>
          <w:iCs/>
          <w:lang w:val="en-GB"/>
        </w:rPr>
        <w:t>3</w:t>
      </w:r>
      <w:r w:rsidRPr="00C801D0">
        <w:rPr>
          <w:rFonts w:ascii="Trebuchet MS" w:hAnsi="Trebuchet MS"/>
          <w:iCs/>
          <w:lang w:val="en-GB"/>
        </w:rPr>
        <w:t>, shown below, is formed.</w:t>
      </w:r>
    </w:p>
    <w:p w14:paraId="2C67C239" w14:textId="4E2C049D" w:rsidR="00F1714C" w:rsidRPr="00C801D0" w:rsidRDefault="00B1080C" w:rsidP="006D4900">
      <w:pPr>
        <w:spacing w:line="276" w:lineRule="auto"/>
        <w:ind w:left="2127" w:firstLine="709"/>
        <w:rPr>
          <w:rFonts w:ascii="Trebuchet MS" w:hAnsi="Trebuchet MS"/>
          <w:iCs/>
          <w:lang w:val="en-GB"/>
        </w:rPr>
      </w:pPr>
      <w:r>
        <w:rPr>
          <w:rFonts w:ascii="Trebuchet MS" w:hAnsi="Trebuchet MS"/>
          <w:iCs/>
          <w:noProof/>
          <w:lang w:val="nl-NL"/>
        </w:rPr>
        <w:drawing>
          <wp:inline distT="0" distB="0" distL="0" distR="0" wp14:anchorId="5D383AD1" wp14:editId="09B9D7E0">
            <wp:extent cx="878049" cy="1067073"/>
            <wp:effectExtent l="0" t="0" r="0" b="0"/>
            <wp:docPr id="1864021157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4021157" name="Afbeelding 1864021157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8049" cy="1067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7CAC2" w14:textId="19069C61" w:rsidR="001677F5" w:rsidRPr="00C801D0" w:rsidRDefault="003D1D1F" w:rsidP="00911ADB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  <w:r>
        <w:rPr>
          <w:rFonts w:ascii="Trebuchet MS" w:hAnsi="Trebuchet MS"/>
          <w:iCs/>
          <w:lang w:val="en-GB"/>
        </w:rPr>
        <w:t>Reactant</w:t>
      </w:r>
      <w:r w:rsidR="00651DE0" w:rsidRPr="00C801D0">
        <w:rPr>
          <w:rFonts w:ascii="Trebuchet MS" w:hAnsi="Trebuchet MS"/>
          <w:iCs/>
          <w:lang w:val="en-GB"/>
        </w:rPr>
        <w:t xml:space="preserve"> </w:t>
      </w:r>
      <w:r w:rsidR="00651DE0" w:rsidRPr="00C801D0">
        <w:rPr>
          <w:rFonts w:ascii="Trebuchet MS" w:hAnsi="Trebuchet MS"/>
          <w:b/>
          <w:bCs/>
          <w:iCs/>
          <w:sz w:val="24"/>
          <w:szCs w:val="24"/>
          <w:lang w:val="en-GB"/>
        </w:rPr>
        <w:t xml:space="preserve">1 </w:t>
      </w:r>
      <w:r w:rsidR="00651DE0" w:rsidRPr="00C801D0">
        <w:rPr>
          <w:rFonts w:ascii="Trebuchet MS" w:hAnsi="Trebuchet MS"/>
          <w:iCs/>
          <w:lang w:val="en-GB"/>
        </w:rPr>
        <w:t xml:space="preserve">is converted to intermediate </w:t>
      </w:r>
      <w:r w:rsidR="00651DE0" w:rsidRPr="00C801D0">
        <w:rPr>
          <w:rFonts w:ascii="Trebuchet MS" w:hAnsi="Trebuchet MS"/>
          <w:b/>
          <w:bCs/>
          <w:iCs/>
          <w:lang w:val="en-GB"/>
        </w:rPr>
        <w:t xml:space="preserve">3 </w:t>
      </w:r>
      <w:r w:rsidR="00651DE0" w:rsidRPr="00C801D0">
        <w:rPr>
          <w:rFonts w:ascii="Trebuchet MS" w:hAnsi="Trebuchet MS"/>
          <w:iCs/>
          <w:lang w:val="en-GB"/>
        </w:rPr>
        <w:t>by a reaction with a positively charged ion.</w:t>
      </w:r>
    </w:p>
    <w:p w14:paraId="02FA5AC2" w14:textId="623460EA" w:rsidR="001677F5" w:rsidRPr="00C801D0" w:rsidRDefault="002D2687" w:rsidP="001677F5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 xml:space="preserve">Draw the Lewis structure of the charged ion that reacts with reactant </w:t>
      </w:r>
      <w:r w:rsidR="009618B8" w:rsidRPr="00B1080C">
        <w:rPr>
          <w:rFonts w:ascii="Trebuchet MS" w:hAnsi="Trebuchet MS"/>
          <w:b/>
          <w:bCs/>
          <w:lang w:val="en-GB"/>
        </w:rPr>
        <w:t>1</w:t>
      </w:r>
      <w:r w:rsidR="009618B8" w:rsidRPr="00C801D0">
        <w:rPr>
          <w:rFonts w:ascii="Trebuchet MS" w:hAnsi="Trebuchet MS"/>
          <w:b/>
          <w:bCs/>
          <w:lang w:val="en-GB"/>
        </w:rPr>
        <w:t xml:space="preserve">. </w:t>
      </w:r>
      <w:r w:rsidR="009618B8" w:rsidRPr="00C801D0">
        <w:rPr>
          <w:rFonts w:ascii="Trebuchet MS" w:hAnsi="Trebuchet MS"/>
          <w:lang w:val="en-GB"/>
        </w:rPr>
        <w:t xml:space="preserve">In this </w:t>
      </w:r>
      <w:r w:rsidR="007651A8" w:rsidRPr="00C801D0">
        <w:rPr>
          <w:rFonts w:ascii="Trebuchet MS" w:hAnsi="Trebuchet MS"/>
          <w:lang w:val="en-GB"/>
        </w:rPr>
        <w:br/>
        <w:t xml:space="preserve">Lewis </w:t>
      </w:r>
      <w:r w:rsidR="00474895" w:rsidRPr="00C801D0">
        <w:rPr>
          <w:rFonts w:ascii="Trebuchet MS" w:hAnsi="Trebuchet MS"/>
          <w:lang w:val="en-GB"/>
        </w:rPr>
        <w:t xml:space="preserve">structure, place the formal charge in the correct place. </w:t>
      </w:r>
      <w:r w:rsidR="001677F5" w:rsidRPr="00C801D0">
        <w:rPr>
          <w:rFonts w:ascii="Trebuchet MS" w:hAnsi="Trebuchet MS"/>
          <w:lang w:val="en-GB"/>
        </w:rPr>
        <w:tab/>
      </w:r>
      <w:r w:rsidR="005B5CFC" w:rsidRPr="00C801D0">
        <w:rPr>
          <w:rFonts w:ascii="Trebuchet MS" w:hAnsi="Trebuchet MS"/>
          <w:lang w:val="en-GB"/>
        </w:rPr>
        <w:t>3</w:t>
      </w:r>
    </w:p>
    <w:p w14:paraId="597875A1" w14:textId="38B13414" w:rsidR="009725A1" w:rsidRPr="00C801D0" w:rsidRDefault="009725A1">
      <w:pPr>
        <w:rPr>
          <w:rFonts w:ascii="Trebuchet MS" w:hAnsi="Trebuchet MS"/>
          <w:color w:val="000000"/>
          <w:lang w:val="en-GB"/>
        </w:rPr>
      </w:pPr>
      <w:r w:rsidRPr="00C801D0">
        <w:rPr>
          <w:rFonts w:ascii="Trebuchet MS" w:hAnsi="Trebuchet MS"/>
          <w:color w:val="000000"/>
          <w:lang w:val="en-GB"/>
        </w:rPr>
        <w:br w:type="page"/>
      </w:r>
    </w:p>
    <w:p w14:paraId="0127B0BF" w14:textId="28F6D2B1" w:rsidR="001677F5" w:rsidRPr="00C801D0" w:rsidRDefault="004C186B" w:rsidP="001677F5">
      <w:pPr>
        <w:spacing w:before="120" w:after="120" w:line="276" w:lineRule="auto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lastRenderedPageBreak/>
        <w:t xml:space="preserve">The mechanism of </w:t>
      </w:r>
      <w:r w:rsidR="00611251" w:rsidRPr="00C801D0">
        <w:rPr>
          <w:rFonts w:ascii="Trebuchet MS" w:hAnsi="Trebuchet MS"/>
          <w:lang w:val="en-GB"/>
        </w:rPr>
        <w:t xml:space="preserve">the conversion of intermediate </w:t>
      </w:r>
      <w:r w:rsidRPr="00C801D0">
        <w:rPr>
          <w:rFonts w:ascii="Trebuchet MS" w:hAnsi="Trebuchet MS"/>
          <w:b/>
          <w:bCs/>
          <w:sz w:val="24"/>
          <w:szCs w:val="24"/>
          <w:lang w:val="en-GB"/>
        </w:rPr>
        <w:t xml:space="preserve">3 </w:t>
      </w:r>
      <w:r w:rsidRPr="00C801D0">
        <w:rPr>
          <w:rFonts w:ascii="Trebuchet MS" w:hAnsi="Trebuchet MS"/>
          <w:lang w:val="en-GB"/>
        </w:rPr>
        <w:t xml:space="preserve">to ion </w:t>
      </w:r>
      <w:r w:rsidRPr="00C801D0">
        <w:rPr>
          <w:rFonts w:ascii="Trebuchet MS" w:hAnsi="Trebuchet MS"/>
          <w:b/>
          <w:bCs/>
          <w:sz w:val="24"/>
          <w:szCs w:val="24"/>
          <w:lang w:val="en-GB"/>
        </w:rPr>
        <w:t xml:space="preserve">2 </w:t>
      </w:r>
      <w:r w:rsidRPr="00C801D0">
        <w:rPr>
          <w:rFonts w:ascii="Trebuchet MS" w:hAnsi="Trebuchet MS"/>
          <w:lang w:val="en-GB"/>
        </w:rPr>
        <w:t>is described step-by-step below.</w:t>
      </w:r>
    </w:p>
    <w:p w14:paraId="482D7583" w14:textId="23E1DD72" w:rsidR="004C186B" w:rsidRPr="00C801D0" w:rsidRDefault="00B01E14" w:rsidP="00BF1CCF">
      <w:pPr>
        <w:spacing w:before="120" w:after="120" w:line="276" w:lineRule="auto"/>
        <w:ind w:left="993" w:hanging="993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 xml:space="preserve">Step 1: </w:t>
      </w:r>
      <w:r w:rsidRPr="00C801D0">
        <w:rPr>
          <w:rFonts w:ascii="Trebuchet MS" w:hAnsi="Trebuchet MS"/>
          <w:lang w:val="en-GB"/>
        </w:rPr>
        <w:tab/>
      </w:r>
      <w:r w:rsidR="008E17E0" w:rsidRPr="00C801D0">
        <w:rPr>
          <w:rFonts w:ascii="Trebuchet MS" w:hAnsi="Trebuchet MS"/>
          <w:lang w:val="en-GB"/>
        </w:rPr>
        <w:t xml:space="preserve">A bonding pair of electrons between the O </w:t>
      </w:r>
      <w:r w:rsidR="00B1080C">
        <w:rPr>
          <w:rFonts w:ascii="Trebuchet MS" w:hAnsi="Trebuchet MS"/>
          <w:lang w:val="en-GB"/>
        </w:rPr>
        <w:t xml:space="preserve">atom </w:t>
      </w:r>
      <w:r w:rsidR="008E17E0" w:rsidRPr="00C801D0">
        <w:rPr>
          <w:rFonts w:ascii="Trebuchet MS" w:hAnsi="Trebuchet MS"/>
          <w:lang w:val="en-GB"/>
        </w:rPr>
        <w:t>and</w:t>
      </w:r>
      <w:r w:rsidR="00B1080C">
        <w:rPr>
          <w:rFonts w:ascii="Trebuchet MS" w:hAnsi="Trebuchet MS"/>
          <w:lang w:val="en-GB"/>
        </w:rPr>
        <w:t xml:space="preserve"> the</w:t>
      </w:r>
      <w:r w:rsidR="008E17E0" w:rsidRPr="00C801D0">
        <w:rPr>
          <w:rFonts w:ascii="Trebuchet MS" w:hAnsi="Trebuchet MS"/>
          <w:lang w:val="en-GB"/>
        </w:rPr>
        <w:t xml:space="preserve"> N atom in intermediate</w:t>
      </w:r>
      <w:r w:rsidR="00B1080C">
        <w:rPr>
          <w:rFonts w:ascii="Trebuchet MS" w:hAnsi="Trebuchet MS"/>
          <w:lang w:val="en-GB"/>
        </w:rPr>
        <w:t> </w:t>
      </w:r>
      <w:r w:rsidRPr="00C801D0">
        <w:rPr>
          <w:rFonts w:ascii="Trebuchet MS" w:hAnsi="Trebuchet MS"/>
          <w:b/>
          <w:bCs/>
          <w:sz w:val="24"/>
          <w:szCs w:val="24"/>
          <w:lang w:val="en-GB"/>
        </w:rPr>
        <w:t xml:space="preserve">3 </w:t>
      </w:r>
      <w:r w:rsidRPr="00C801D0">
        <w:rPr>
          <w:rFonts w:ascii="Trebuchet MS" w:hAnsi="Trebuchet MS"/>
          <w:lang w:val="en-GB"/>
        </w:rPr>
        <w:t xml:space="preserve">binds an H atom from the adjacent N atom. </w:t>
      </w:r>
      <w:r w:rsidR="0091313B">
        <w:rPr>
          <w:rFonts w:ascii="Trebuchet MS" w:hAnsi="Trebuchet MS"/>
          <w:lang w:val="en-GB"/>
        </w:rPr>
        <w:t>A</w:t>
      </w:r>
      <w:r w:rsidRPr="00C801D0">
        <w:rPr>
          <w:rFonts w:ascii="Trebuchet MS" w:hAnsi="Trebuchet MS"/>
          <w:lang w:val="en-GB"/>
        </w:rPr>
        <w:t xml:space="preserve"> double bond between the N atoms</w:t>
      </w:r>
      <w:r w:rsidR="0091313B">
        <w:rPr>
          <w:rFonts w:ascii="Trebuchet MS" w:hAnsi="Trebuchet MS"/>
          <w:lang w:val="en-GB"/>
        </w:rPr>
        <w:t xml:space="preserve"> is created </w:t>
      </w:r>
      <w:r w:rsidR="00103350">
        <w:rPr>
          <w:rFonts w:ascii="Trebuchet MS" w:hAnsi="Trebuchet MS"/>
          <w:lang w:val="en-GB"/>
        </w:rPr>
        <w:t xml:space="preserve">through </w:t>
      </w:r>
      <w:r w:rsidR="00810E15">
        <w:rPr>
          <w:rFonts w:ascii="Trebuchet MS" w:hAnsi="Trebuchet MS"/>
          <w:lang w:val="en-GB"/>
        </w:rPr>
        <w:t xml:space="preserve">bond </w:t>
      </w:r>
      <w:r w:rsidR="007479F7">
        <w:rPr>
          <w:rFonts w:ascii="Trebuchet MS" w:hAnsi="Trebuchet MS"/>
          <w:lang w:val="en-GB"/>
        </w:rPr>
        <w:t>rearrangement</w:t>
      </w:r>
      <w:r w:rsidRPr="00C801D0">
        <w:rPr>
          <w:rFonts w:ascii="Trebuchet MS" w:hAnsi="Trebuchet MS"/>
          <w:lang w:val="en-GB"/>
        </w:rPr>
        <w:t>.</w:t>
      </w:r>
    </w:p>
    <w:p w14:paraId="7475CF8B" w14:textId="07A002F5" w:rsidR="007373DB" w:rsidRPr="00C801D0" w:rsidRDefault="007373DB" w:rsidP="00BF1CCF">
      <w:pPr>
        <w:spacing w:before="120" w:after="120" w:line="276" w:lineRule="auto"/>
        <w:ind w:left="993" w:hanging="993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 xml:space="preserve">Step 2: </w:t>
      </w:r>
      <w:r w:rsidR="00BF1CCF" w:rsidRPr="00C801D0">
        <w:rPr>
          <w:rFonts w:ascii="Trebuchet MS" w:hAnsi="Trebuchet MS"/>
          <w:lang w:val="en-GB"/>
        </w:rPr>
        <w:tab/>
      </w:r>
      <w:r w:rsidR="00EA728A">
        <w:rPr>
          <w:rFonts w:ascii="Trebuchet MS" w:hAnsi="Trebuchet MS"/>
          <w:lang w:val="en-GB"/>
        </w:rPr>
        <w:t>A proton is transferred from</w:t>
      </w:r>
      <w:r w:rsidR="008E17E0" w:rsidRPr="00C801D0">
        <w:rPr>
          <w:rFonts w:ascii="Trebuchet MS" w:hAnsi="Trebuchet MS"/>
          <w:lang w:val="en-GB"/>
        </w:rPr>
        <w:t xml:space="preserve"> the N atom to a water molecule.</w:t>
      </w:r>
    </w:p>
    <w:p w14:paraId="4F53B4E5" w14:textId="2AF6999B" w:rsidR="007373DB" w:rsidRPr="00C801D0" w:rsidRDefault="009705EA" w:rsidP="00BF1CCF">
      <w:pPr>
        <w:spacing w:before="120" w:after="120" w:line="276" w:lineRule="auto"/>
        <w:ind w:left="993" w:hanging="993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 xml:space="preserve">Step 3: </w:t>
      </w:r>
      <w:r w:rsidRPr="00C801D0">
        <w:rPr>
          <w:rFonts w:ascii="Trebuchet MS" w:hAnsi="Trebuchet MS"/>
          <w:lang w:val="en-GB"/>
        </w:rPr>
        <w:tab/>
      </w:r>
      <w:r w:rsidR="008E17E0" w:rsidRPr="00C801D0">
        <w:rPr>
          <w:rFonts w:ascii="Trebuchet MS" w:hAnsi="Trebuchet MS"/>
          <w:lang w:val="en-GB"/>
        </w:rPr>
        <w:t xml:space="preserve">One of the non-bonding electron pairs on the O atom of the OH group created in step 1 binds a proton from </w:t>
      </w:r>
      <w:bookmarkStart w:id="10" w:name="_Hlk215658687"/>
      <w:r w:rsidRPr="00C801D0">
        <w:rPr>
          <w:rFonts w:ascii="Trebuchet MS" w:hAnsi="Trebuchet MS"/>
          <w:lang w:val="en-GB"/>
        </w:rPr>
        <w:t xml:space="preserve">an </w:t>
      </w:r>
      <w:r w:rsidR="00E47561" w:rsidRPr="00C801D0">
        <w:rPr>
          <w:rFonts w:ascii="Trebuchet MS" w:hAnsi="Trebuchet MS"/>
          <w:lang w:val="en-GB"/>
        </w:rPr>
        <w:t>H</w:t>
      </w:r>
      <w:r w:rsidR="00E47561" w:rsidRPr="00C801D0">
        <w:rPr>
          <w:rFonts w:ascii="Trebuchet MS" w:hAnsi="Trebuchet MS"/>
          <w:vertAlign w:val="subscript"/>
          <w:lang w:val="en-GB"/>
        </w:rPr>
        <w:t>3</w:t>
      </w:r>
      <w:r w:rsidR="00E47561" w:rsidRPr="00C801D0">
        <w:rPr>
          <w:rFonts w:ascii="Trebuchet MS" w:hAnsi="Trebuchet MS"/>
          <w:lang w:val="en-GB"/>
        </w:rPr>
        <w:t>O</w:t>
      </w:r>
      <w:r w:rsidR="00E47561" w:rsidRPr="00C801D0">
        <w:rPr>
          <w:rFonts w:ascii="Trebuchet MS" w:hAnsi="Trebuchet MS"/>
          <w:vertAlign w:val="superscript"/>
          <w:lang w:val="en-GB"/>
        </w:rPr>
        <w:t>+</w:t>
      </w:r>
      <w:r w:rsidRPr="00B1080C">
        <w:rPr>
          <w:rFonts w:ascii="Trebuchet MS" w:hAnsi="Trebuchet MS"/>
          <w:lang w:val="en-GB"/>
        </w:rPr>
        <w:t xml:space="preserve"> </w:t>
      </w:r>
      <w:r w:rsidRPr="00C801D0">
        <w:rPr>
          <w:rFonts w:ascii="Trebuchet MS" w:hAnsi="Trebuchet MS"/>
          <w:lang w:val="en-GB"/>
        </w:rPr>
        <w:t>ion</w:t>
      </w:r>
      <w:bookmarkEnd w:id="10"/>
      <w:r w:rsidRPr="00C801D0">
        <w:rPr>
          <w:rFonts w:ascii="Trebuchet MS" w:hAnsi="Trebuchet MS"/>
          <w:lang w:val="en-GB"/>
        </w:rPr>
        <w:t>.</w:t>
      </w:r>
    </w:p>
    <w:p w14:paraId="5C4C1100" w14:textId="209E151F" w:rsidR="009705EA" w:rsidRPr="00C801D0" w:rsidRDefault="00BF1CCF" w:rsidP="00BF1CCF">
      <w:pPr>
        <w:spacing w:before="120" w:after="120" w:line="276" w:lineRule="auto"/>
        <w:ind w:left="993" w:hanging="993"/>
        <w:rPr>
          <w:rFonts w:ascii="Trebuchet MS" w:hAnsi="Trebuchet MS"/>
          <w:color w:val="000000"/>
          <w:lang w:val="en-GB"/>
        </w:rPr>
      </w:pPr>
      <w:r w:rsidRPr="00C801D0">
        <w:rPr>
          <w:rFonts w:ascii="Trebuchet MS" w:hAnsi="Trebuchet MS"/>
          <w:lang w:val="en-GB"/>
        </w:rPr>
        <w:t xml:space="preserve">Step 4: </w:t>
      </w:r>
      <w:r w:rsidRPr="00C801D0">
        <w:rPr>
          <w:rFonts w:ascii="Trebuchet MS" w:hAnsi="Trebuchet MS"/>
          <w:lang w:val="en-GB"/>
        </w:rPr>
        <w:tab/>
      </w:r>
      <w:r w:rsidR="008E17E0" w:rsidRPr="00C801D0">
        <w:rPr>
          <w:rFonts w:ascii="Trebuchet MS" w:hAnsi="Trebuchet MS"/>
          <w:lang w:val="en-GB"/>
        </w:rPr>
        <w:t xml:space="preserve">By </w:t>
      </w:r>
      <w:r w:rsidR="00C85263">
        <w:rPr>
          <w:rFonts w:ascii="Trebuchet MS" w:hAnsi="Trebuchet MS"/>
          <w:lang w:val="en-GB"/>
        </w:rPr>
        <w:t>displacement of</w:t>
      </w:r>
      <w:r w:rsidR="008E17E0" w:rsidRPr="00C801D0">
        <w:rPr>
          <w:rFonts w:ascii="Trebuchet MS" w:hAnsi="Trebuchet MS"/>
          <w:lang w:val="en-GB"/>
        </w:rPr>
        <w:t xml:space="preserve"> bonding and non-bonding electron pairs, H</w:t>
      </w:r>
      <w:r w:rsidRPr="00C801D0">
        <w:rPr>
          <w:rFonts w:ascii="Trebuchet MS" w:hAnsi="Trebuchet MS"/>
          <w:vertAlign w:val="subscript"/>
          <w:lang w:val="en-GB"/>
        </w:rPr>
        <w:t>2</w:t>
      </w:r>
      <w:r w:rsidRPr="00C801D0">
        <w:rPr>
          <w:rFonts w:ascii="Trebuchet MS" w:hAnsi="Trebuchet MS"/>
          <w:lang w:val="en-GB"/>
        </w:rPr>
        <w:t xml:space="preserve">O leaves the molecule and ion </w:t>
      </w:r>
      <w:r w:rsidRPr="00C801D0">
        <w:rPr>
          <w:rFonts w:ascii="Trebuchet MS" w:hAnsi="Trebuchet MS"/>
          <w:b/>
          <w:bCs/>
          <w:sz w:val="24"/>
          <w:szCs w:val="24"/>
          <w:lang w:val="en-GB"/>
        </w:rPr>
        <w:t xml:space="preserve">2 </w:t>
      </w:r>
      <w:r w:rsidRPr="00C801D0">
        <w:rPr>
          <w:rFonts w:ascii="Trebuchet MS" w:hAnsi="Trebuchet MS"/>
          <w:sz w:val="24"/>
          <w:szCs w:val="24"/>
          <w:lang w:val="en-GB"/>
        </w:rPr>
        <w:t>is formed</w:t>
      </w:r>
      <w:r w:rsidRPr="00C801D0">
        <w:rPr>
          <w:rFonts w:ascii="Trebuchet MS" w:hAnsi="Trebuchet MS"/>
          <w:lang w:val="en-GB"/>
        </w:rPr>
        <w:t>.</w:t>
      </w:r>
    </w:p>
    <w:p w14:paraId="6D6B30D7" w14:textId="63E4D1E9" w:rsidR="001677F5" w:rsidRPr="00C801D0" w:rsidRDefault="00B1080C" w:rsidP="000A747D">
      <w:pPr>
        <w:pStyle w:val="vraag"/>
        <w:tabs>
          <w:tab w:val="clear" w:pos="0"/>
          <w:tab w:val="clear" w:pos="720"/>
          <w:tab w:val="clear" w:pos="9072"/>
          <w:tab w:val="left" w:pos="567"/>
          <w:tab w:val="left" w:pos="993"/>
          <w:tab w:val="left" w:pos="2977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C801D0">
        <w:rPr>
          <w:noProof/>
          <w:lang w:val="nl-NL"/>
        </w:rPr>
        <w:drawing>
          <wp:anchor distT="0" distB="0" distL="114300" distR="114300" simplePos="0" relativeHeight="251699221" behindDoc="0" locked="0" layoutInCell="1" allowOverlap="1" wp14:anchorId="4C5B92DE" wp14:editId="75FB6D6F">
            <wp:simplePos x="0" y="0"/>
            <wp:positionH relativeFrom="column">
              <wp:posOffset>2828290</wp:posOffset>
            </wp:positionH>
            <wp:positionV relativeFrom="paragraph">
              <wp:posOffset>165404</wp:posOffset>
            </wp:positionV>
            <wp:extent cx="804545" cy="667385"/>
            <wp:effectExtent l="0" t="0" r="0" b="0"/>
            <wp:wrapNone/>
            <wp:docPr id="1947670368" name="Afbeelding 1947670368" descr="Afbeelding met schets, diagram, cirkel, ontwerp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670368" name="Afbeelding 1947670368" descr="Afbeelding met schets, diagram, cirkel, ontwerp&#10;&#10;Door AI gegenereerde inhoud is mogelijk onjuist.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4545" cy="667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C6CF3" w:rsidRPr="00C801D0">
        <w:rPr>
          <w:rFonts w:ascii="Trebuchet MS" w:hAnsi="Trebuchet MS"/>
          <w:lang w:val="en-GB"/>
        </w:rPr>
        <w:t xml:space="preserve">Represent steps 1 </w:t>
      </w:r>
      <w:r w:rsidR="006E7204">
        <w:rPr>
          <w:rFonts w:ascii="Trebuchet MS" w:hAnsi="Trebuchet MS"/>
          <w:lang w:val="en-GB"/>
        </w:rPr>
        <w:t>to</w:t>
      </w:r>
      <w:r w:rsidR="006E7204" w:rsidRPr="00C801D0">
        <w:rPr>
          <w:rFonts w:ascii="Trebuchet MS" w:hAnsi="Trebuchet MS"/>
          <w:lang w:val="en-GB"/>
        </w:rPr>
        <w:t xml:space="preserve"> </w:t>
      </w:r>
      <w:r w:rsidR="009C6CF3" w:rsidRPr="00C801D0">
        <w:rPr>
          <w:rFonts w:ascii="Trebuchet MS" w:hAnsi="Trebuchet MS"/>
          <w:lang w:val="en-GB"/>
        </w:rPr>
        <w:t xml:space="preserve">4 of the mechanism using structural formulas. Use the information </w:t>
      </w:r>
      <w:r w:rsidR="00F74DDE">
        <w:rPr>
          <w:rFonts w:ascii="Trebuchet MS" w:hAnsi="Trebuchet MS"/>
          <w:lang w:val="en-GB"/>
        </w:rPr>
        <w:br/>
      </w:r>
      <w:r w:rsidR="009C6CF3" w:rsidRPr="00C801D0">
        <w:rPr>
          <w:rFonts w:ascii="Trebuchet MS" w:hAnsi="Trebuchet MS"/>
          <w:lang w:val="en-GB"/>
        </w:rPr>
        <w:t>below.</w:t>
      </w:r>
      <w:r w:rsidR="003D6929" w:rsidRPr="00C801D0">
        <w:rPr>
          <w:rFonts w:ascii="Trebuchet MS" w:hAnsi="Trebuchet MS"/>
          <w:lang w:val="en-GB"/>
        </w:rPr>
        <w:br/>
      </w:r>
      <w:r>
        <w:rPr>
          <w:rFonts w:ascii="Trebuchet MS" w:hAnsi="Trebuchet MS"/>
          <w:szCs w:val="22"/>
          <w:lang w:val="en-GB"/>
        </w:rPr>
        <w:br/>
      </w:r>
      <w:r w:rsidR="009F039B" w:rsidRPr="00C801D0">
        <w:rPr>
          <w:rFonts w:ascii="Trebuchet MS" w:hAnsi="Trebuchet MS"/>
          <w:szCs w:val="22"/>
          <w:lang w:val="en-GB"/>
        </w:rPr>
        <w:t xml:space="preserve">— </w:t>
      </w:r>
      <w:r w:rsidR="009F039B" w:rsidRPr="00C801D0">
        <w:rPr>
          <w:rFonts w:ascii="Trebuchet MS" w:hAnsi="Trebuchet MS"/>
          <w:szCs w:val="22"/>
          <w:lang w:val="en-GB"/>
        </w:rPr>
        <w:tab/>
      </w:r>
      <w:r w:rsidR="008C521D" w:rsidRPr="00C801D0">
        <w:rPr>
          <w:rFonts w:ascii="Trebuchet MS" w:hAnsi="Trebuchet MS"/>
          <w:lang w:val="en-GB"/>
        </w:rPr>
        <w:t xml:space="preserve">Use the notation </w:t>
      </w:r>
      <w:r w:rsidR="000A58C5" w:rsidRPr="00C801D0">
        <w:rPr>
          <w:rFonts w:ascii="Trebuchet MS" w:hAnsi="Trebuchet MS"/>
          <w:b/>
          <w:bCs/>
          <w:lang w:val="en-GB"/>
        </w:rPr>
        <w:t xml:space="preserve">R </w:t>
      </w:r>
      <w:r w:rsidR="000A58C5" w:rsidRPr="00C801D0">
        <w:rPr>
          <w:rFonts w:ascii="Trebuchet MS" w:hAnsi="Trebuchet MS"/>
          <w:lang w:val="en-GB"/>
        </w:rPr>
        <w:t>for the side group:</w:t>
      </w:r>
      <w:r w:rsidR="000A747D">
        <w:rPr>
          <w:rFonts w:ascii="Trebuchet MS" w:hAnsi="Trebuchet MS"/>
          <w:lang w:val="en-GB"/>
        </w:rPr>
        <w:t xml:space="preserve">                      .</w:t>
      </w:r>
      <w:r w:rsidR="00702093" w:rsidRPr="00C801D0">
        <w:rPr>
          <w:noProof/>
          <w:lang w:val="en-GB"/>
        </w:rPr>
        <w:t xml:space="preserve"> </w:t>
      </w:r>
      <w:r w:rsidR="00950D2D" w:rsidRPr="00C801D0">
        <w:rPr>
          <w:rFonts w:ascii="Trebuchet MS" w:hAnsi="Trebuchet MS"/>
          <w:lang w:val="en-GB"/>
        </w:rPr>
        <w:br/>
      </w:r>
      <w:r w:rsidR="000A747D">
        <w:rPr>
          <w:rFonts w:ascii="Trebuchet MS" w:hAnsi="Trebuchet MS"/>
          <w:szCs w:val="22"/>
          <w:lang w:val="en-GB"/>
        </w:rPr>
        <w:br/>
      </w:r>
      <w:r w:rsidR="00C107D1" w:rsidRPr="00C801D0">
        <w:rPr>
          <w:rFonts w:ascii="Trebuchet MS" w:hAnsi="Trebuchet MS"/>
          <w:szCs w:val="22"/>
          <w:lang w:val="en-GB"/>
        </w:rPr>
        <w:t xml:space="preserve">— </w:t>
      </w:r>
      <w:r w:rsidR="00C107D1" w:rsidRPr="00C801D0">
        <w:rPr>
          <w:rFonts w:ascii="Trebuchet MS" w:hAnsi="Trebuchet MS"/>
          <w:szCs w:val="22"/>
          <w:lang w:val="en-GB"/>
        </w:rPr>
        <w:tab/>
      </w:r>
      <w:r w:rsidR="00091E42" w:rsidRPr="00C801D0">
        <w:rPr>
          <w:rFonts w:ascii="Trebuchet MS" w:hAnsi="Trebuchet MS"/>
          <w:lang w:val="en-GB"/>
        </w:rPr>
        <w:t>Draw all bonding and non</w:t>
      </w:r>
      <w:r w:rsidR="00E47561" w:rsidRPr="00C801D0">
        <w:rPr>
          <w:rFonts w:ascii="Trebuchet MS" w:hAnsi="Trebuchet MS"/>
          <w:lang w:val="en-GB"/>
        </w:rPr>
        <w:t>-</w:t>
      </w:r>
      <w:r w:rsidR="00091E42" w:rsidRPr="00C801D0">
        <w:rPr>
          <w:rFonts w:ascii="Trebuchet MS" w:hAnsi="Trebuchet MS"/>
          <w:lang w:val="en-GB"/>
        </w:rPr>
        <w:t xml:space="preserve">bonding electron pairs. </w:t>
      </w:r>
      <w:r w:rsidR="00091E42" w:rsidRPr="00C801D0">
        <w:rPr>
          <w:rFonts w:ascii="Trebuchet MS" w:hAnsi="Trebuchet MS"/>
          <w:lang w:val="en-GB"/>
        </w:rPr>
        <w:br/>
      </w:r>
      <w:r w:rsidR="00091E42" w:rsidRPr="00C801D0">
        <w:rPr>
          <w:rFonts w:ascii="Trebuchet MS" w:hAnsi="Trebuchet MS"/>
          <w:szCs w:val="22"/>
          <w:lang w:val="en-GB"/>
        </w:rPr>
        <w:t xml:space="preserve">— </w:t>
      </w:r>
      <w:r w:rsidR="00091E42" w:rsidRPr="00C801D0">
        <w:rPr>
          <w:rFonts w:ascii="Trebuchet MS" w:hAnsi="Trebuchet MS"/>
          <w:szCs w:val="22"/>
          <w:lang w:val="en-GB"/>
        </w:rPr>
        <w:tab/>
      </w:r>
      <w:r w:rsidR="00B34321" w:rsidRPr="00C801D0">
        <w:rPr>
          <w:rFonts w:ascii="Trebuchet MS" w:hAnsi="Trebuchet MS"/>
          <w:lang w:val="en-GB"/>
        </w:rPr>
        <w:t>Indicate with cur</w:t>
      </w:r>
      <w:r w:rsidR="00E47561" w:rsidRPr="00C801D0">
        <w:rPr>
          <w:rFonts w:ascii="Trebuchet MS" w:hAnsi="Trebuchet MS"/>
          <w:lang w:val="en-GB"/>
        </w:rPr>
        <w:t>ly</w:t>
      </w:r>
      <w:r w:rsidR="00B34321" w:rsidRPr="00C801D0">
        <w:rPr>
          <w:rFonts w:ascii="Trebuchet MS" w:hAnsi="Trebuchet MS"/>
          <w:lang w:val="en-GB"/>
        </w:rPr>
        <w:t xml:space="preserve"> arrows ( </w:t>
      </w:r>
      <w:r w:rsidR="00B34321" w:rsidRPr="00C801D0">
        <w:rPr>
          <w:rFonts w:ascii="Trebuchet MS" w:hAnsi="Trebuchet MS"/>
          <w:noProof/>
          <w:lang w:val="nl-NL"/>
        </w:rPr>
        <w:drawing>
          <wp:inline distT="0" distB="0" distL="0" distR="0" wp14:anchorId="3E28CD6C" wp14:editId="3E5D7244">
            <wp:extent cx="323215" cy="133985"/>
            <wp:effectExtent l="0" t="0" r="635" b="0"/>
            <wp:docPr id="25" name="Afbeelding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15" cy="133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B34321" w:rsidRPr="00C801D0">
        <w:rPr>
          <w:rFonts w:ascii="Trebuchet MS" w:hAnsi="Trebuchet MS"/>
          <w:lang w:val="en-GB"/>
        </w:rPr>
        <w:t xml:space="preserve">) how electron pairs move. </w:t>
      </w:r>
      <w:r w:rsidR="00091E42" w:rsidRPr="00C801D0">
        <w:rPr>
          <w:rFonts w:ascii="Trebuchet MS" w:hAnsi="Trebuchet MS"/>
          <w:szCs w:val="22"/>
          <w:lang w:val="en-GB"/>
        </w:rPr>
        <w:br/>
        <w:t xml:space="preserve">— </w:t>
      </w:r>
      <w:r w:rsidR="00091E42" w:rsidRPr="00C801D0">
        <w:rPr>
          <w:rFonts w:ascii="Trebuchet MS" w:hAnsi="Trebuchet MS"/>
          <w:szCs w:val="22"/>
          <w:lang w:val="en-GB"/>
        </w:rPr>
        <w:tab/>
      </w:r>
      <w:r w:rsidR="00664792" w:rsidRPr="00C801D0">
        <w:rPr>
          <w:rFonts w:ascii="Trebuchet MS" w:hAnsi="Trebuchet MS"/>
          <w:lang w:val="en-GB"/>
        </w:rPr>
        <w:t xml:space="preserve">Place all formal charges in the correct </w:t>
      </w:r>
      <w:r w:rsidR="000163D0">
        <w:rPr>
          <w:rFonts w:ascii="Trebuchet MS" w:hAnsi="Trebuchet MS"/>
          <w:lang w:val="en-GB"/>
        </w:rPr>
        <w:t>pl</w:t>
      </w:r>
      <w:r w:rsidR="00724983">
        <w:rPr>
          <w:rFonts w:ascii="Trebuchet MS" w:hAnsi="Trebuchet MS"/>
          <w:lang w:val="en-GB"/>
        </w:rPr>
        <w:t>ace</w:t>
      </w:r>
      <w:r w:rsidR="00664792" w:rsidRPr="00C801D0">
        <w:rPr>
          <w:rFonts w:ascii="Trebuchet MS" w:hAnsi="Trebuchet MS"/>
          <w:lang w:val="en-GB"/>
        </w:rPr>
        <w:t xml:space="preserve">. </w:t>
      </w:r>
      <w:r w:rsidR="001677F5" w:rsidRPr="00C801D0">
        <w:rPr>
          <w:rFonts w:ascii="Trebuchet MS" w:hAnsi="Trebuchet MS"/>
          <w:lang w:val="en-GB"/>
        </w:rPr>
        <w:tab/>
      </w:r>
      <w:r w:rsidR="001F1408" w:rsidRPr="00C801D0">
        <w:rPr>
          <w:rFonts w:ascii="Trebuchet MS" w:hAnsi="Trebuchet MS"/>
          <w:lang w:val="en-GB"/>
        </w:rPr>
        <w:t>8</w:t>
      </w:r>
    </w:p>
    <w:p w14:paraId="2036A208" w14:textId="035034DE" w:rsidR="005A2AAE" w:rsidRPr="00C801D0" w:rsidRDefault="001E717A" w:rsidP="00703251">
      <w:pPr>
        <w:spacing w:before="120" w:after="120" w:line="276" w:lineRule="auto"/>
        <w:rPr>
          <w:rFonts w:ascii="Trebuchet MS" w:hAnsi="Trebuchet MS"/>
          <w:lang w:val="en-GB"/>
        </w:rPr>
      </w:pPr>
      <w:r>
        <w:rPr>
          <w:rFonts w:ascii="Trebuchet MS" w:hAnsi="Trebuchet MS"/>
          <w:lang w:val="en-GB"/>
        </w:rPr>
        <w:t>I</w:t>
      </w:r>
      <w:r w:rsidR="00300620" w:rsidRPr="00C801D0">
        <w:rPr>
          <w:rFonts w:ascii="Trebuchet MS" w:hAnsi="Trebuchet MS"/>
          <w:lang w:val="en-GB"/>
        </w:rPr>
        <w:t xml:space="preserve">n a second reaction, a diazonium coupling occurs between ion </w:t>
      </w:r>
      <w:r w:rsidR="00300620" w:rsidRPr="00C801D0">
        <w:rPr>
          <w:rFonts w:ascii="Trebuchet MS" w:hAnsi="Trebuchet MS"/>
          <w:b/>
          <w:bCs/>
          <w:sz w:val="24"/>
          <w:szCs w:val="24"/>
          <w:lang w:val="en-GB"/>
        </w:rPr>
        <w:t xml:space="preserve">2 </w:t>
      </w:r>
      <w:r w:rsidR="00300620" w:rsidRPr="00C801D0">
        <w:rPr>
          <w:rFonts w:ascii="Trebuchet MS" w:hAnsi="Trebuchet MS"/>
          <w:lang w:val="en-GB"/>
        </w:rPr>
        <w:t xml:space="preserve">and </w:t>
      </w:r>
      <w:r w:rsidR="008C6A31" w:rsidRPr="00C801D0">
        <w:rPr>
          <w:rFonts w:ascii="Trebuchet MS" w:hAnsi="Trebuchet MS"/>
          <w:lang w:val="en-GB"/>
        </w:rPr>
        <w:br/>
      </w:r>
      <w:r w:rsidR="004D57BE" w:rsidRPr="00C801D0">
        <w:rPr>
          <w:rFonts w:ascii="Trebuchet MS" w:hAnsi="Trebuchet MS"/>
          <w:lang w:val="en-GB"/>
        </w:rPr>
        <w:t>N,N-dimethylaniline according to the incomplete reaction equation below.</w:t>
      </w:r>
    </w:p>
    <w:p w14:paraId="5ADEA2DA" w14:textId="0B629894" w:rsidR="006C119E" w:rsidRPr="00C801D0" w:rsidRDefault="005A2AAE" w:rsidP="00703251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  <w:r w:rsidRPr="00C801D0">
        <w:rPr>
          <w:noProof/>
          <w:lang w:val="nl-NL"/>
        </w:rPr>
        <w:drawing>
          <wp:inline distT="0" distB="0" distL="0" distR="0" wp14:anchorId="119F948E" wp14:editId="5C9BE389">
            <wp:extent cx="4085366" cy="884146"/>
            <wp:effectExtent l="0" t="0" r="0" b="0"/>
            <wp:docPr id="1947670369" name="Afbeelding 1947670369" descr="Afbeelding met origami, diagram, schets, lijn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670369" name="Afbeelding 1947670369" descr="Afbeelding met origami, diagram, schets, lijn&#10;&#10;Door AI gegenereerde inhoud is mogelijk onjuist.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5366" cy="884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9D7A2F" w14:textId="53C5E689" w:rsidR="005D3DBC" w:rsidRPr="00C801D0" w:rsidRDefault="005D3DBC" w:rsidP="00703251">
      <w:pPr>
        <w:spacing w:before="120" w:after="120" w:line="276" w:lineRule="auto"/>
        <w:rPr>
          <w:rFonts w:ascii="Trebuchet MS" w:hAnsi="Trebuchet MS"/>
          <w:color w:val="000000"/>
          <w:lang w:val="en-GB"/>
        </w:rPr>
      </w:pPr>
      <w:r w:rsidRPr="00C801D0">
        <w:rPr>
          <w:rFonts w:ascii="Trebuchet MS" w:hAnsi="Trebuchet MS"/>
          <w:lang w:val="en-GB"/>
        </w:rPr>
        <w:t>In this incomplete reaction equation, one particle is missing.</w:t>
      </w:r>
    </w:p>
    <w:p w14:paraId="447C897F" w14:textId="174F6243" w:rsidR="00703251" w:rsidRPr="00C801D0" w:rsidRDefault="00E47561" w:rsidP="00703251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>Give</w:t>
      </w:r>
      <w:r w:rsidR="005D3DBC" w:rsidRPr="00C801D0">
        <w:rPr>
          <w:rFonts w:ascii="Trebuchet MS" w:hAnsi="Trebuchet MS"/>
          <w:lang w:val="en-GB"/>
        </w:rPr>
        <w:t xml:space="preserve"> the formula for the missing particle in the incomplete reaction equation above and </w:t>
      </w:r>
      <w:r w:rsidR="00C82480">
        <w:rPr>
          <w:rFonts w:ascii="Trebuchet MS" w:hAnsi="Trebuchet MS"/>
          <w:lang w:val="en-GB"/>
        </w:rPr>
        <w:br/>
      </w:r>
      <w:r w:rsidR="005D3DBC" w:rsidRPr="00C801D0">
        <w:rPr>
          <w:rFonts w:ascii="Trebuchet MS" w:hAnsi="Trebuchet MS"/>
          <w:lang w:val="en-GB"/>
        </w:rPr>
        <w:t xml:space="preserve">indicate whether it should be placed before or after the arrow. </w:t>
      </w:r>
      <w:r w:rsidR="00703251" w:rsidRPr="00C801D0">
        <w:rPr>
          <w:rFonts w:ascii="Trebuchet MS" w:hAnsi="Trebuchet MS"/>
          <w:lang w:val="en-GB"/>
        </w:rPr>
        <w:tab/>
      </w:r>
      <w:r w:rsidR="00351DCE" w:rsidRPr="00C801D0">
        <w:rPr>
          <w:rFonts w:ascii="Trebuchet MS" w:hAnsi="Trebuchet MS"/>
          <w:lang w:val="en-GB"/>
        </w:rPr>
        <w:t>1</w:t>
      </w:r>
    </w:p>
    <w:p w14:paraId="4568CF59" w14:textId="58E8A192" w:rsidR="00703251" w:rsidRPr="00C82480" w:rsidRDefault="00186866" w:rsidP="00703251">
      <w:pPr>
        <w:spacing w:before="120" w:after="120" w:line="276" w:lineRule="auto"/>
        <w:rPr>
          <w:rFonts w:ascii="Trebuchet MS" w:hAnsi="Trebuchet MS"/>
          <w:lang w:val="en-GB"/>
        </w:rPr>
      </w:pPr>
      <w:r w:rsidRPr="00C801D0">
        <w:rPr>
          <w:rFonts w:ascii="Trebuchet MS" w:eastAsia="Aptos" w:hAnsi="Trebuchet MS" w:cs="Arial"/>
          <w:kern w:val="2"/>
          <w:lang w:val="en-GB" w:eastAsia="en-US"/>
          <w14:ligatures w14:val="standardContextual"/>
        </w:rPr>
        <w:t xml:space="preserve">This reaction can occur because N,N-dimethylaniline has </w:t>
      </w:r>
      <w:r w:rsidR="00E47561" w:rsidRPr="00C801D0">
        <w:rPr>
          <w:rFonts w:ascii="Trebuchet MS" w:eastAsia="Aptos" w:hAnsi="Trebuchet MS" w:cs="Arial"/>
          <w:kern w:val="2"/>
          <w:lang w:val="en-GB" w:eastAsia="en-US"/>
          <w14:ligatures w14:val="standardContextual"/>
        </w:rPr>
        <w:t>resonance</w:t>
      </w:r>
      <w:r w:rsidRPr="00C801D0">
        <w:rPr>
          <w:rFonts w:ascii="Trebuchet MS" w:eastAsia="Aptos" w:hAnsi="Trebuchet MS" w:cs="Arial"/>
          <w:kern w:val="2"/>
          <w:lang w:val="en-GB" w:eastAsia="en-US"/>
          <w14:ligatures w14:val="standardContextual"/>
        </w:rPr>
        <w:t xml:space="preserve"> structures where positions with a </w:t>
      </w:r>
      <w:r w:rsidR="00E47561" w:rsidRPr="00C801D0">
        <w:rPr>
          <w:rFonts w:ascii="Trebuchet MS" w:eastAsia="Aptos" w:hAnsi="Trebuchet MS" w:cs="Arial"/>
          <w:kern w:val="2"/>
          <w:lang w:val="en-GB" w:eastAsia="en-US"/>
          <w14:ligatures w14:val="standardContextual"/>
        </w:rPr>
        <w:t>1—</w:t>
      </w:r>
      <w:r w:rsidRPr="00C801D0">
        <w:rPr>
          <w:rFonts w:ascii="Trebuchet MS" w:eastAsia="Aptos" w:hAnsi="Trebuchet MS" w:cs="Arial"/>
          <w:kern w:val="2"/>
          <w:lang w:val="en-GB" w:eastAsia="en-US"/>
          <w14:ligatures w14:val="standardContextual"/>
        </w:rPr>
        <w:t xml:space="preserve"> charge exist in the benzene ring</w:t>
      </w:r>
      <w:r w:rsidR="004F2B75" w:rsidRPr="00C801D0">
        <w:rPr>
          <w:rFonts w:ascii="Trebuchet MS" w:hAnsi="Trebuchet MS"/>
          <w:lang w:val="en-GB"/>
        </w:rPr>
        <w:t xml:space="preserve">. </w:t>
      </w:r>
      <w:r w:rsidRPr="00C801D0">
        <w:rPr>
          <w:rFonts w:ascii="Trebuchet MS" w:eastAsia="Aptos" w:hAnsi="Trebuchet MS" w:cs="Arial"/>
          <w:kern w:val="2"/>
          <w:lang w:val="en-GB" w:eastAsia="en-US"/>
          <w14:ligatures w14:val="standardContextual"/>
        </w:rPr>
        <w:t xml:space="preserve">This </w:t>
      </w:r>
      <w:r w:rsidR="002E1384" w:rsidRPr="00C801D0">
        <w:rPr>
          <w:rFonts w:ascii="Trebuchet MS" w:eastAsia="Aptos" w:hAnsi="Trebuchet MS" w:cs="Arial"/>
          <w:kern w:val="2"/>
          <w:lang w:val="en-GB" w:eastAsia="en-US"/>
          <w14:ligatures w14:val="standardContextual"/>
        </w:rPr>
        <w:t>delocalization</w:t>
      </w:r>
      <w:r w:rsidRPr="00C801D0">
        <w:rPr>
          <w:rFonts w:ascii="Trebuchet MS" w:eastAsia="Aptos" w:hAnsi="Trebuchet MS" w:cs="Arial"/>
          <w:kern w:val="2"/>
          <w:lang w:val="en-GB" w:eastAsia="en-US"/>
          <w14:ligatures w14:val="standardContextual"/>
        </w:rPr>
        <w:t xml:space="preserve"> also involves the N</w:t>
      </w:r>
      <w:r w:rsidR="00C82480">
        <w:rPr>
          <w:rFonts w:ascii="Trebuchet MS" w:eastAsia="Aptos" w:hAnsi="Trebuchet MS" w:cs="Arial"/>
          <w:kern w:val="2"/>
          <w:lang w:val="en-GB" w:eastAsia="en-US"/>
          <w14:ligatures w14:val="standardContextual"/>
        </w:rPr>
        <w:t> </w:t>
      </w:r>
      <w:r w:rsidRPr="00C801D0">
        <w:rPr>
          <w:rFonts w:ascii="Trebuchet MS" w:eastAsia="Aptos" w:hAnsi="Trebuchet MS" w:cs="Arial"/>
          <w:kern w:val="2"/>
          <w:lang w:val="en-GB" w:eastAsia="en-US"/>
          <w14:ligatures w14:val="standardContextual"/>
        </w:rPr>
        <w:t xml:space="preserve">atom. One of these </w:t>
      </w:r>
      <w:r w:rsidR="002E1384" w:rsidRPr="00C801D0">
        <w:rPr>
          <w:rFonts w:ascii="Trebuchet MS" w:eastAsia="Aptos" w:hAnsi="Trebuchet MS" w:cs="Arial"/>
          <w:kern w:val="2"/>
          <w:lang w:val="en-GB" w:eastAsia="en-US"/>
          <w14:ligatures w14:val="standardContextual"/>
        </w:rPr>
        <w:t>resonance</w:t>
      </w:r>
      <w:r w:rsidRPr="00C801D0">
        <w:rPr>
          <w:rFonts w:ascii="Trebuchet MS" w:eastAsia="Aptos" w:hAnsi="Trebuchet MS" w:cs="Arial"/>
          <w:kern w:val="2"/>
          <w:lang w:val="en-GB" w:eastAsia="en-US"/>
          <w14:ligatures w14:val="standardContextual"/>
        </w:rPr>
        <w:t xml:space="preserve"> structures results in the formation of a methyl red molecule.</w:t>
      </w:r>
    </w:p>
    <w:p w14:paraId="60E75E26" w14:textId="0F610717" w:rsidR="00703251" w:rsidRPr="00C801D0" w:rsidRDefault="002E1384" w:rsidP="00703251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>Draw this resonance structure. Give your answer as Lewis structure</w:t>
      </w:r>
      <w:r w:rsidR="007824AB" w:rsidRPr="00C801D0">
        <w:rPr>
          <w:rFonts w:ascii="Trebuchet MS" w:hAnsi="Trebuchet MS"/>
          <w:lang w:val="en-GB"/>
        </w:rPr>
        <w:t xml:space="preserve"> </w:t>
      </w:r>
      <w:r w:rsidR="00950D2D" w:rsidRPr="00C801D0">
        <w:rPr>
          <w:rFonts w:ascii="Trebuchet MS" w:hAnsi="Trebuchet MS"/>
          <w:lang w:val="en-GB"/>
        </w:rPr>
        <w:t>including all formal</w:t>
      </w:r>
      <w:r w:rsidR="00C82480">
        <w:rPr>
          <w:rFonts w:ascii="Trebuchet MS" w:hAnsi="Trebuchet MS"/>
          <w:lang w:val="en-GB"/>
        </w:rPr>
        <w:t> </w:t>
      </w:r>
      <w:r w:rsidR="00950D2D" w:rsidRPr="00C801D0">
        <w:rPr>
          <w:rFonts w:ascii="Trebuchet MS" w:hAnsi="Trebuchet MS"/>
          <w:lang w:val="en-GB"/>
        </w:rPr>
        <w:t>charges</w:t>
      </w:r>
      <w:r w:rsidR="00C82480">
        <w:rPr>
          <w:rFonts w:ascii="Trebuchet MS" w:hAnsi="Trebuchet MS"/>
          <w:lang w:val="en-GB"/>
        </w:rPr>
        <w:t> </w:t>
      </w:r>
      <w:r w:rsidR="00950D2D" w:rsidRPr="00C801D0">
        <w:rPr>
          <w:rFonts w:ascii="Trebuchet MS" w:hAnsi="Trebuchet MS"/>
          <w:lang w:val="en-GB"/>
        </w:rPr>
        <w:t>in the correct place.</w:t>
      </w:r>
      <w:r w:rsidR="00703251" w:rsidRPr="00C801D0">
        <w:rPr>
          <w:rFonts w:ascii="Trebuchet MS" w:hAnsi="Trebuchet MS"/>
          <w:lang w:val="en-GB"/>
        </w:rPr>
        <w:tab/>
      </w:r>
      <w:r w:rsidR="00C82480">
        <w:rPr>
          <w:rFonts w:ascii="Trebuchet MS" w:hAnsi="Trebuchet MS"/>
          <w:lang w:val="en-GB"/>
        </w:rPr>
        <w:t>2</w:t>
      </w:r>
    </w:p>
    <w:p w14:paraId="0D81CAD8" w14:textId="77777777" w:rsidR="001677F5" w:rsidRPr="00C801D0" w:rsidRDefault="001677F5" w:rsidP="001677F5">
      <w:pPr>
        <w:spacing w:before="120" w:after="120" w:line="276" w:lineRule="auto"/>
        <w:rPr>
          <w:rFonts w:ascii="Trebuchet MS" w:hAnsi="Trebuchet MS"/>
          <w:lang w:val="en-GB"/>
        </w:rPr>
      </w:pPr>
    </w:p>
    <w:p w14:paraId="474F6688" w14:textId="58DFDCD3" w:rsidR="000C42B2" w:rsidRPr="00C801D0" w:rsidRDefault="000C42B2">
      <w:pPr>
        <w:rPr>
          <w:rFonts w:ascii="Trebuchet MS" w:hAnsi="Trebuchet MS"/>
          <w:b/>
          <w:sz w:val="28"/>
          <w:szCs w:val="20"/>
          <w:lang w:val="en-GB"/>
        </w:rPr>
      </w:pPr>
      <w:r w:rsidRPr="00C801D0">
        <w:rPr>
          <w:rFonts w:ascii="Trebuchet MS" w:hAnsi="Trebuchet MS"/>
          <w:b/>
          <w:sz w:val="28"/>
          <w:szCs w:val="20"/>
          <w:lang w:val="en-GB"/>
        </w:rPr>
        <w:br w:type="page"/>
      </w:r>
    </w:p>
    <w:p w14:paraId="31481A30" w14:textId="59C9A801" w:rsidR="00CE6551" w:rsidRPr="00C801D0" w:rsidRDefault="000C42B2" w:rsidP="00CE6551">
      <w:pPr>
        <w:spacing w:before="120" w:after="120" w:line="276" w:lineRule="auto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lastRenderedPageBreak/>
        <w:t xml:space="preserve">Methyl red is a weak acid. </w:t>
      </w:r>
      <w:r w:rsidR="00CE6551" w:rsidRPr="00C801D0">
        <w:rPr>
          <w:rFonts w:ascii="Trebuchet MS" w:hAnsi="Trebuchet MS"/>
          <w:lang w:val="en-GB"/>
        </w:rPr>
        <w:t>When methyl red is added to a colo</w:t>
      </w:r>
      <w:r w:rsidR="002E1384" w:rsidRPr="00C801D0">
        <w:rPr>
          <w:rFonts w:ascii="Trebuchet MS" w:hAnsi="Trebuchet MS"/>
          <w:lang w:val="en-GB"/>
        </w:rPr>
        <w:t>u</w:t>
      </w:r>
      <w:r w:rsidR="00CE6551" w:rsidRPr="00C801D0">
        <w:rPr>
          <w:rFonts w:ascii="Trebuchet MS" w:hAnsi="Trebuchet MS"/>
          <w:lang w:val="en-GB"/>
        </w:rPr>
        <w:t>rless solution, the resulting colo</w:t>
      </w:r>
      <w:r w:rsidR="002E1384" w:rsidRPr="00C801D0">
        <w:rPr>
          <w:rFonts w:ascii="Trebuchet MS" w:hAnsi="Trebuchet MS"/>
          <w:lang w:val="en-GB"/>
        </w:rPr>
        <w:t>u</w:t>
      </w:r>
      <w:r w:rsidR="00CE6551" w:rsidRPr="00C801D0">
        <w:rPr>
          <w:rFonts w:ascii="Trebuchet MS" w:hAnsi="Trebuchet MS"/>
          <w:lang w:val="en-GB"/>
        </w:rPr>
        <w:t>r depends on the pH of the solution. The following equilibrium plays a role:</w:t>
      </w:r>
    </w:p>
    <w:p w14:paraId="3514A4C9" w14:textId="0295B3BB" w:rsidR="002E1384" w:rsidRPr="00C801D0" w:rsidRDefault="00BF0627" w:rsidP="002E1384">
      <w:pPr>
        <w:spacing w:before="120" w:after="120" w:line="276" w:lineRule="auto"/>
        <w:rPr>
          <w:rFonts w:ascii="Trebuchet MS" w:hAnsi="Trebuchet MS"/>
          <w:lang w:val="en-GB"/>
        </w:rPr>
      </w:pPr>
      <w:r>
        <w:rPr>
          <w:rFonts w:ascii="Trebuchet MS" w:hAnsi="Trebuchet MS"/>
          <w:noProof/>
          <w:lang w:val="nl-NL"/>
        </w:rPr>
        <w:drawing>
          <wp:anchor distT="0" distB="0" distL="114300" distR="114300" simplePos="0" relativeHeight="251702293" behindDoc="0" locked="0" layoutInCell="1" allowOverlap="1" wp14:anchorId="7CB53665" wp14:editId="592F31C8">
            <wp:simplePos x="0" y="0"/>
            <wp:positionH relativeFrom="margin">
              <wp:posOffset>1273810</wp:posOffset>
            </wp:positionH>
            <wp:positionV relativeFrom="paragraph">
              <wp:posOffset>20955</wp:posOffset>
            </wp:positionV>
            <wp:extent cx="222885" cy="108585"/>
            <wp:effectExtent l="0" t="0" r="5715" b="5715"/>
            <wp:wrapNone/>
            <wp:docPr id="12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0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9AA" w:rsidRPr="00C801D0">
        <w:rPr>
          <w:rFonts w:ascii="Trebuchet MS" w:hAnsi="Trebuchet MS"/>
          <w:lang w:val="en-GB"/>
        </w:rPr>
        <w:tab/>
      </w:r>
      <w:proofErr w:type="spellStart"/>
      <w:r w:rsidR="002E1384" w:rsidRPr="00C801D0">
        <w:rPr>
          <w:rFonts w:ascii="Trebuchet MS" w:hAnsi="Trebuchet MS"/>
          <w:lang w:val="en-GB"/>
        </w:rPr>
        <w:t>mrH</w:t>
      </w:r>
      <w:proofErr w:type="spellEnd"/>
      <w:r w:rsidR="002E1384" w:rsidRPr="00C801D0">
        <w:rPr>
          <w:rFonts w:ascii="Trebuchet MS" w:hAnsi="Trebuchet MS"/>
          <w:lang w:val="en-GB"/>
        </w:rPr>
        <w:t xml:space="preserve">  +  H</w:t>
      </w:r>
      <w:r w:rsidR="002E1384" w:rsidRPr="00C801D0">
        <w:rPr>
          <w:rFonts w:ascii="Trebuchet MS" w:hAnsi="Trebuchet MS"/>
          <w:vertAlign w:val="subscript"/>
          <w:lang w:val="en-GB"/>
        </w:rPr>
        <w:t>2</w:t>
      </w:r>
      <w:r w:rsidR="002E1384" w:rsidRPr="00C801D0">
        <w:rPr>
          <w:rFonts w:ascii="Trebuchet MS" w:hAnsi="Trebuchet MS"/>
          <w:lang w:val="en-GB"/>
        </w:rPr>
        <w:t>O</w:t>
      </w:r>
      <w:r>
        <w:rPr>
          <w:rFonts w:ascii="Trebuchet MS" w:hAnsi="Trebuchet MS"/>
          <w:lang w:val="en-GB"/>
        </w:rPr>
        <w:t xml:space="preserve">  </w:t>
      </w:r>
      <w:r w:rsidR="002E1384" w:rsidRPr="00C801D0">
        <w:rPr>
          <w:rFonts w:ascii="Trebuchet MS" w:hAnsi="Trebuchet MS"/>
          <w:lang w:val="en-GB"/>
        </w:rPr>
        <w:t xml:space="preserve"> </w:t>
      </w:r>
      <w:r>
        <w:rPr>
          <w:rFonts w:ascii="Trebuchet MS" w:hAnsi="Trebuchet MS"/>
          <w:lang w:val="en-GB"/>
        </w:rPr>
        <w:t xml:space="preserve">     </w:t>
      </w:r>
      <w:r w:rsidR="002E1384" w:rsidRPr="00C801D0">
        <w:rPr>
          <w:rFonts w:ascii="Trebuchet MS" w:hAnsi="Trebuchet MS"/>
          <w:lang w:val="en-GB"/>
        </w:rPr>
        <w:t xml:space="preserve"> H</w:t>
      </w:r>
      <w:r w:rsidR="002E1384" w:rsidRPr="00C801D0">
        <w:rPr>
          <w:rFonts w:ascii="Trebuchet MS" w:hAnsi="Trebuchet MS"/>
          <w:vertAlign w:val="subscript"/>
          <w:lang w:val="en-GB"/>
        </w:rPr>
        <w:t>3</w:t>
      </w:r>
      <w:r w:rsidR="002E1384" w:rsidRPr="00C801D0">
        <w:rPr>
          <w:rFonts w:ascii="Trebuchet MS" w:hAnsi="Trebuchet MS"/>
          <w:lang w:val="en-GB"/>
        </w:rPr>
        <w:t>O</w:t>
      </w:r>
      <w:r w:rsidR="002E1384" w:rsidRPr="00C801D0">
        <w:rPr>
          <w:rFonts w:ascii="Trebuchet MS" w:hAnsi="Trebuchet MS"/>
          <w:vertAlign w:val="superscript"/>
          <w:lang w:val="en-GB"/>
        </w:rPr>
        <w:t>+</w:t>
      </w:r>
      <w:r w:rsidR="002E1384" w:rsidRPr="00C801D0">
        <w:rPr>
          <w:rFonts w:ascii="Trebuchet MS" w:hAnsi="Trebuchet MS"/>
          <w:lang w:val="en-GB"/>
        </w:rPr>
        <w:t xml:space="preserve">  +  </w:t>
      </w:r>
      <w:bookmarkStart w:id="11" w:name="_Hlk215755904"/>
      <w:proofErr w:type="spellStart"/>
      <w:r w:rsidR="002E1384" w:rsidRPr="00C801D0">
        <w:rPr>
          <w:rFonts w:ascii="Trebuchet MS" w:hAnsi="Trebuchet MS"/>
          <w:lang w:val="en-GB"/>
        </w:rPr>
        <w:t>mr</w:t>
      </w:r>
      <w:bookmarkEnd w:id="11"/>
      <w:proofErr w:type="spellEnd"/>
      <w:r w:rsidR="002E1384" w:rsidRPr="00C801D0">
        <w:rPr>
          <w:rFonts w:ascii="Trebuchet MS" w:hAnsi="Trebuchet MS"/>
          <w:vertAlign w:val="superscript"/>
          <w:lang w:val="en-GB"/>
        </w:rPr>
        <w:t>—</w:t>
      </w:r>
    </w:p>
    <w:p w14:paraId="7F5B690F" w14:textId="1D143913" w:rsidR="005444DA" w:rsidRPr="00C801D0" w:rsidRDefault="00FA0ADB" w:rsidP="005444DA">
      <w:pPr>
        <w:spacing w:before="120" w:after="120" w:line="276" w:lineRule="auto"/>
        <w:rPr>
          <w:rFonts w:ascii="Trebuchet MS" w:hAnsi="Trebuchet MS"/>
          <w:lang w:val="en-GB"/>
        </w:rPr>
      </w:pPr>
      <w:r>
        <w:rPr>
          <w:rFonts w:ascii="Trebuchet MS" w:hAnsi="Trebuchet MS"/>
          <w:lang w:val="en-GB"/>
        </w:rPr>
        <w:t>w</w:t>
      </w:r>
      <w:r w:rsidRPr="00C801D0">
        <w:rPr>
          <w:rFonts w:ascii="Trebuchet MS" w:hAnsi="Trebuchet MS"/>
          <w:lang w:val="en-GB"/>
        </w:rPr>
        <w:t xml:space="preserve">here </w:t>
      </w:r>
      <w:proofErr w:type="spellStart"/>
      <w:r w:rsidR="002E1384" w:rsidRPr="00C801D0">
        <w:rPr>
          <w:rFonts w:ascii="Trebuchet MS" w:hAnsi="Trebuchet MS"/>
          <w:lang w:val="en-GB"/>
        </w:rPr>
        <w:t>mr</w:t>
      </w:r>
      <w:proofErr w:type="spellEnd"/>
      <w:r w:rsidR="002E1384" w:rsidRPr="00C801D0">
        <w:rPr>
          <w:rFonts w:ascii="Trebuchet MS" w:hAnsi="Trebuchet MS"/>
          <w:vertAlign w:val="superscript"/>
          <w:lang w:val="en-GB"/>
        </w:rPr>
        <w:t>—</w:t>
      </w:r>
      <w:r w:rsidR="005444DA" w:rsidRPr="00C801D0">
        <w:rPr>
          <w:rFonts w:ascii="Trebuchet MS" w:hAnsi="Trebuchet MS"/>
          <w:lang w:val="en-GB"/>
        </w:rPr>
        <w:t xml:space="preserve"> is the</w:t>
      </w:r>
      <w:r w:rsidR="005444DA" w:rsidRPr="00BF0627">
        <w:rPr>
          <w:rFonts w:ascii="Trebuchet MS" w:hAnsi="Trebuchet MS"/>
          <w:lang w:val="en-GB"/>
        </w:rPr>
        <w:t xml:space="preserve"> </w:t>
      </w:r>
      <w:r w:rsidR="005444DA" w:rsidRPr="00C801D0">
        <w:rPr>
          <w:rFonts w:ascii="Trebuchet MS" w:hAnsi="Trebuchet MS"/>
          <w:lang w:val="en-GB"/>
        </w:rPr>
        <w:t>conjugate base of methyl red (</w:t>
      </w:r>
      <w:proofErr w:type="spellStart"/>
      <w:r w:rsidR="005444DA" w:rsidRPr="00C801D0">
        <w:rPr>
          <w:rFonts w:ascii="Trebuchet MS" w:hAnsi="Trebuchet MS"/>
          <w:lang w:val="en-GB"/>
        </w:rPr>
        <w:t>mrH</w:t>
      </w:r>
      <w:proofErr w:type="spellEnd"/>
      <w:r w:rsidR="005444DA" w:rsidRPr="00C801D0">
        <w:rPr>
          <w:rFonts w:ascii="Trebuchet MS" w:hAnsi="Trebuchet MS"/>
          <w:lang w:val="en-GB"/>
        </w:rPr>
        <w:t xml:space="preserve">). The </w:t>
      </w:r>
      <w:proofErr w:type="spellStart"/>
      <w:r w:rsidR="005444DA" w:rsidRPr="00C801D0">
        <w:rPr>
          <w:rFonts w:ascii="Trebuchet MS" w:hAnsi="Trebuchet MS"/>
          <w:lang w:val="en-GB"/>
        </w:rPr>
        <w:t>p</w:t>
      </w:r>
      <w:r w:rsidR="005444DA" w:rsidRPr="00F8402B">
        <w:rPr>
          <w:rFonts w:ascii="Trebuchet MS" w:hAnsi="Trebuchet MS"/>
          <w:i/>
          <w:iCs/>
          <w:lang w:val="en-GB"/>
        </w:rPr>
        <w:t>K</w:t>
      </w:r>
      <w:r w:rsidR="002E1384" w:rsidRPr="00C801D0">
        <w:rPr>
          <w:rFonts w:ascii="Trebuchet MS" w:hAnsi="Trebuchet MS"/>
          <w:vertAlign w:val="subscript"/>
          <w:lang w:val="en-GB"/>
        </w:rPr>
        <w:t>a</w:t>
      </w:r>
      <w:proofErr w:type="spellEnd"/>
      <w:r w:rsidR="005444DA" w:rsidRPr="00C801D0">
        <w:rPr>
          <w:rFonts w:ascii="Trebuchet MS" w:hAnsi="Trebuchet MS"/>
          <w:lang w:val="en-GB"/>
        </w:rPr>
        <w:t xml:space="preserve"> </w:t>
      </w:r>
      <w:r w:rsidR="005444DA" w:rsidRPr="00C801D0">
        <w:rPr>
          <w:rFonts w:ascii="Trebuchet MS" w:hAnsi="Trebuchet MS"/>
          <w:i/>
          <w:iCs/>
          <w:lang w:val="en-GB"/>
        </w:rPr>
        <w:t xml:space="preserve">of </w:t>
      </w:r>
      <w:r w:rsidR="00BF0627">
        <w:rPr>
          <w:rFonts w:ascii="Trebuchet MS" w:hAnsi="Trebuchet MS"/>
          <w:lang w:val="en-GB"/>
        </w:rPr>
        <w:t>methyl red is 5.00</w:t>
      </w:r>
      <w:r w:rsidR="005444DA" w:rsidRPr="00C801D0">
        <w:rPr>
          <w:rFonts w:ascii="Trebuchet MS" w:hAnsi="Trebuchet MS"/>
          <w:vertAlign w:val="subscript"/>
          <w:lang w:val="en-GB"/>
        </w:rPr>
        <w:t>.</w:t>
      </w:r>
    </w:p>
    <w:p w14:paraId="7A7F634E" w14:textId="70591B57" w:rsidR="00786031" w:rsidRPr="00C801D0" w:rsidRDefault="00483192" w:rsidP="005444DA">
      <w:pPr>
        <w:spacing w:before="120" w:after="120" w:line="276" w:lineRule="auto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 xml:space="preserve">At high pH, </w:t>
      </w:r>
      <w:proofErr w:type="spellStart"/>
      <w:r w:rsidR="002E1384" w:rsidRPr="00C801D0">
        <w:rPr>
          <w:rFonts w:ascii="Trebuchet MS" w:hAnsi="Trebuchet MS"/>
          <w:lang w:val="en-GB"/>
        </w:rPr>
        <w:t>mr</w:t>
      </w:r>
      <w:proofErr w:type="spellEnd"/>
      <w:r w:rsidR="002E1384" w:rsidRPr="00C801D0">
        <w:rPr>
          <w:rFonts w:ascii="Trebuchet MS" w:hAnsi="Trebuchet MS"/>
          <w:vertAlign w:val="superscript"/>
          <w:lang w:val="en-GB"/>
        </w:rPr>
        <w:t>—</w:t>
      </w:r>
      <w:r w:rsidR="00BF0627" w:rsidRPr="00BF0627">
        <w:rPr>
          <w:rFonts w:ascii="Trebuchet MS" w:hAnsi="Trebuchet MS"/>
          <w:lang w:val="en-GB"/>
        </w:rPr>
        <w:t> </w:t>
      </w:r>
      <w:r w:rsidR="00D0626F" w:rsidRPr="00C801D0">
        <w:rPr>
          <w:rFonts w:ascii="Trebuchet MS" w:hAnsi="Trebuchet MS"/>
          <w:lang w:val="en-GB"/>
        </w:rPr>
        <w:t>absorbs</w:t>
      </w:r>
      <w:r w:rsidR="00BF0627">
        <w:rPr>
          <w:rFonts w:ascii="Trebuchet MS" w:hAnsi="Trebuchet MS"/>
          <w:vertAlign w:val="superscript"/>
          <w:lang w:val="en-GB"/>
        </w:rPr>
        <w:t> </w:t>
      </w:r>
      <w:r w:rsidR="002E1384" w:rsidRPr="00C801D0">
        <w:rPr>
          <w:rFonts w:ascii="Trebuchet MS" w:hAnsi="Trebuchet MS"/>
          <w:lang w:val="en-GB"/>
        </w:rPr>
        <w:t xml:space="preserve">maximum </w:t>
      </w:r>
      <w:r w:rsidRPr="00C801D0">
        <w:rPr>
          <w:rFonts w:ascii="Trebuchet MS" w:hAnsi="Trebuchet MS"/>
          <w:lang w:val="en-GB"/>
        </w:rPr>
        <w:t xml:space="preserve">light at a wavelength of 429 nm, and at low pH, </w:t>
      </w:r>
      <w:proofErr w:type="spellStart"/>
      <w:r w:rsidRPr="00C801D0">
        <w:rPr>
          <w:rFonts w:ascii="Trebuchet MS" w:hAnsi="Trebuchet MS"/>
          <w:lang w:val="en-GB"/>
        </w:rPr>
        <w:t>mrH</w:t>
      </w:r>
      <w:proofErr w:type="spellEnd"/>
      <w:r w:rsidRPr="00C801D0">
        <w:rPr>
          <w:rFonts w:ascii="Trebuchet MS" w:hAnsi="Trebuchet MS"/>
          <w:lang w:val="en-GB"/>
        </w:rPr>
        <w:t xml:space="preserve"> absorbs </w:t>
      </w:r>
      <w:r w:rsidR="002E1384" w:rsidRPr="00C801D0">
        <w:rPr>
          <w:rFonts w:ascii="Trebuchet MS" w:hAnsi="Trebuchet MS"/>
          <w:lang w:val="en-GB"/>
        </w:rPr>
        <w:t xml:space="preserve">maximum </w:t>
      </w:r>
      <w:r w:rsidRPr="00C801D0">
        <w:rPr>
          <w:rFonts w:ascii="Trebuchet MS" w:hAnsi="Trebuchet MS"/>
          <w:lang w:val="en-GB"/>
        </w:rPr>
        <w:t>light</w:t>
      </w:r>
      <w:r w:rsidRPr="00BF0627">
        <w:rPr>
          <w:rFonts w:ascii="Trebuchet MS" w:hAnsi="Trebuchet MS"/>
          <w:lang w:val="en-GB"/>
        </w:rPr>
        <w:t xml:space="preserve"> </w:t>
      </w:r>
      <w:r w:rsidRPr="00C801D0">
        <w:rPr>
          <w:rFonts w:ascii="Trebuchet MS" w:hAnsi="Trebuchet MS"/>
          <w:lang w:val="en-GB"/>
        </w:rPr>
        <w:t xml:space="preserve">at a wavelength of 520 nm. By measuring the </w:t>
      </w:r>
      <w:r w:rsidR="00376755">
        <w:rPr>
          <w:rFonts w:ascii="Trebuchet MS" w:hAnsi="Trebuchet MS"/>
          <w:lang w:val="en-GB"/>
        </w:rPr>
        <w:t>absorbance</w:t>
      </w:r>
      <w:r w:rsidRPr="00C801D0">
        <w:rPr>
          <w:rFonts w:ascii="Trebuchet MS" w:hAnsi="Trebuchet MS"/>
          <w:lang w:val="en-GB"/>
        </w:rPr>
        <w:t xml:space="preserve"> at 429 nm (</w:t>
      </w:r>
      <w:r w:rsidR="00E60037">
        <w:rPr>
          <w:rFonts w:ascii="Trebuchet MS" w:hAnsi="Trebuchet MS"/>
          <w:i/>
          <w:iCs/>
          <w:lang w:val="en-GB"/>
        </w:rPr>
        <w:t>A</w:t>
      </w:r>
      <w:r w:rsidR="000E707D" w:rsidRPr="00C801D0">
        <w:rPr>
          <w:rFonts w:ascii="Trebuchet MS" w:hAnsi="Trebuchet MS"/>
          <w:vertAlign w:val="subscript"/>
          <w:lang w:val="en-GB"/>
        </w:rPr>
        <w:t>429</w:t>
      </w:r>
      <w:r w:rsidRPr="00C801D0">
        <w:rPr>
          <w:rFonts w:ascii="Trebuchet MS" w:hAnsi="Trebuchet MS"/>
          <w:lang w:val="en-GB"/>
        </w:rPr>
        <w:t>) and at 520 nm (</w:t>
      </w:r>
      <w:r w:rsidR="00E60037">
        <w:rPr>
          <w:rFonts w:ascii="Trebuchet MS" w:hAnsi="Trebuchet MS"/>
          <w:i/>
          <w:iCs/>
          <w:lang w:val="en-GB"/>
        </w:rPr>
        <w:t>A</w:t>
      </w:r>
      <w:r w:rsidR="00CE3E01" w:rsidRPr="00C801D0">
        <w:rPr>
          <w:rFonts w:ascii="Trebuchet MS" w:hAnsi="Trebuchet MS"/>
          <w:vertAlign w:val="subscript"/>
          <w:lang w:val="en-GB"/>
        </w:rPr>
        <w:t>520</w:t>
      </w:r>
      <w:r w:rsidR="00CE3E01" w:rsidRPr="00C801D0">
        <w:rPr>
          <w:rFonts w:ascii="Trebuchet MS" w:hAnsi="Trebuchet MS"/>
          <w:lang w:val="en-GB"/>
        </w:rPr>
        <w:t>)</w:t>
      </w:r>
      <w:r w:rsidRPr="00C801D0">
        <w:rPr>
          <w:rFonts w:ascii="Trebuchet MS" w:hAnsi="Trebuchet MS"/>
          <w:lang w:val="en-GB"/>
        </w:rPr>
        <w:t xml:space="preserve">, the concentrations of </w:t>
      </w:r>
      <w:bookmarkStart w:id="12" w:name="_Hlk215827043"/>
      <w:proofErr w:type="spellStart"/>
      <w:r w:rsidRPr="00C801D0">
        <w:rPr>
          <w:rFonts w:ascii="Trebuchet MS" w:hAnsi="Trebuchet MS"/>
          <w:lang w:val="en-GB"/>
        </w:rPr>
        <w:t>mrH</w:t>
      </w:r>
      <w:proofErr w:type="spellEnd"/>
      <w:r w:rsidRPr="00C801D0">
        <w:rPr>
          <w:rFonts w:ascii="Trebuchet MS" w:hAnsi="Trebuchet MS"/>
          <w:lang w:val="en-GB"/>
        </w:rPr>
        <w:t xml:space="preserve"> and </w:t>
      </w:r>
      <w:proofErr w:type="spellStart"/>
      <w:r w:rsidR="002E1384" w:rsidRPr="00C801D0">
        <w:rPr>
          <w:rFonts w:ascii="Trebuchet MS" w:hAnsi="Trebuchet MS"/>
          <w:lang w:val="en-GB"/>
        </w:rPr>
        <w:t>mr</w:t>
      </w:r>
      <w:proofErr w:type="spellEnd"/>
      <w:r w:rsidR="002E1384" w:rsidRPr="00C801D0">
        <w:rPr>
          <w:rFonts w:ascii="Trebuchet MS" w:hAnsi="Trebuchet MS"/>
          <w:vertAlign w:val="superscript"/>
          <w:lang w:val="en-GB"/>
        </w:rPr>
        <w:t>—</w:t>
      </w:r>
      <w:r w:rsidR="00D0626F" w:rsidRPr="00BF0627">
        <w:rPr>
          <w:rFonts w:ascii="Trebuchet MS" w:hAnsi="Trebuchet MS"/>
          <w:lang w:val="en-GB"/>
        </w:rPr>
        <w:t xml:space="preserve"> </w:t>
      </w:r>
      <w:r w:rsidRPr="00C801D0">
        <w:rPr>
          <w:rFonts w:ascii="Trebuchet MS" w:hAnsi="Trebuchet MS"/>
          <w:lang w:val="en-GB"/>
        </w:rPr>
        <w:t>can be determined using the Lambert-Beer law.</w:t>
      </w:r>
      <w:bookmarkEnd w:id="12"/>
      <w:r w:rsidR="00C74898" w:rsidRPr="00C801D0">
        <w:rPr>
          <w:rFonts w:ascii="Trebuchet MS" w:hAnsi="Trebuchet MS"/>
          <w:lang w:val="en-GB"/>
        </w:rPr>
        <w:t xml:space="preserve"> </w:t>
      </w:r>
      <w:r w:rsidRPr="00C801D0">
        <w:rPr>
          <w:rFonts w:ascii="Trebuchet MS" w:hAnsi="Trebuchet MS"/>
          <w:lang w:val="en-GB"/>
        </w:rPr>
        <w:t>From this, the pH of the solution can then be calculated.</w:t>
      </w:r>
    </w:p>
    <w:p w14:paraId="3086D070" w14:textId="77777777" w:rsidR="00C74898" w:rsidRPr="00C801D0" w:rsidRDefault="00483192" w:rsidP="005444DA">
      <w:pPr>
        <w:spacing w:before="120" w:after="120" w:line="276" w:lineRule="auto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 xml:space="preserve">The table below gives the molar extinction coefficients of </w:t>
      </w:r>
      <w:proofErr w:type="spellStart"/>
      <w:r w:rsidRPr="00C801D0">
        <w:rPr>
          <w:rFonts w:ascii="Trebuchet MS" w:hAnsi="Trebuchet MS"/>
          <w:lang w:val="en-GB"/>
        </w:rPr>
        <w:t>mrH</w:t>
      </w:r>
      <w:proofErr w:type="spellEnd"/>
      <w:r w:rsidRPr="00C801D0">
        <w:rPr>
          <w:rFonts w:ascii="Trebuchet MS" w:hAnsi="Trebuchet MS"/>
          <w:lang w:val="en-GB"/>
        </w:rPr>
        <w:t xml:space="preserve"> and </w:t>
      </w:r>
      <w:proofErr w:type="spellStart"/>
      <w:r w:rsidR="00C74898" w:rsidRPr="00C801D0">
        <w:rPr>
          <w:rFonts w:ascii="Trebuchet MS" w:hAnsi="Trebuchet MS"/>
          <w:lang w:val="en-GB"/>
        </w:rPr>
        <w:t>mr</w:t>
      </w:r>
      <w:proofErr w:type="spellEnd"/>
      <w:r w:rsidR="00C74898" w:rsidRPr="00C801D0">
        <w:rPr>
          <w:rFonts w:ascii="Trebuchet MS" w:hAnsi="Trebuchet MS"/>
          <w:vertAlign w:val="superscript"/>
          <w:lang w:val="en-GB"/>
        </w:rPr>
        <w:t>—</w:t>
      </w:r>
      <w:r w:rsidR="00D0626F" w:rsidRPr="00C801D0">
        <w:rPr>
          <w:rFonts w:ascii="Trebuchet MS" w:hAnsi="Trebuchet MS"/>
          <w:vertAlign w:val="superscript"/>
          <w:lang w:val="en-GB"/>
        </w:rPr>
        <w:t xml:space="preserve"> </w:t>
      </w:r>
      <w:r w:rsidRPr="00C801D0">
        <w:rPr>
          <w:rFonts w:ascii="Trebuchet MS" w:hAnsi="Trebuchet MS"/>
          <w:lang w:val="en-GB"/>
        </w:rPr>
        <w:t>at two wavelengths.</w:t>
      </w:r>
    </w:p>
    <w:tbl>
      <w:tblPr>
        <w:tblStyle w:val="Tabelraster"/>
        <w:tblW w:w="0" w:type="auto"/>
        <w:jc w:val="center"/>
        <w:tblLook w:val="04A0" w:firstRow="1" w:lastRow="0" w:firstColumn="1" w:lastColumn="0" w:noHBand="0" w:noVBand="1"/>
      </w:tblPr>
      <w:tblGrid>
        <w:gridCol w:w="793"/>
        <w:gridCol w:w="1612"/>
        <w:gridCol w:w="1701"/>
      </w:tblGrid>
      <w:tr w:rsidR="00C74898" w:rsidRPr="00C801D0" w14:paraId="74F68065" w14:textId="77777777" w:rsidTr="005446D9">
        <w:trPr>
          <w:jc w:val="center"/>
        </w:trPr>
        <w:tc>
          <w:tcPr>
            <w:tcW w:w="793" w:type="dxa"/>
          </w:tcPr>
          <w:p w14:paraId="010042FE" w14:textId="77777777" w:rsidR="00C74898" w:rsidRPr="00C801D0" w:rsidRDefault="00C74898" w:rsidP="005446D9">
            <w:pPr>
              <w:spacing w:after="120" w:line="276" w:lineRule="auto"/>
              <w:rPr>
                <w:rFonts w:ascii="Trebuchet MS" w:hAnsi="Trebuchet MS"/>
                <w:b/>
                <w:sz w:val="28"/>
                <w:szCs w:val="20"/>
                <w:lang w:val="en-GB"/>
              </w:rPr>
            </w:pPr>
          </w:p>
        </w:tc>
        <w:tc>
          <w:tcPr>
            <w:tcW w:w="1612" w:type="dxa"/>
          </w:tcPr>
          <w:p w14:paraId="0216AD1F" w14:textId="461888FC" w:rsidR="00C74898" w:rsidRPr="00C801D0" w:rsidRDefault="00C74898" w:rsidP="00BF0627">
            <w:pPr>
              <w:spacing w:after="120" w:line="276" w:lineRule="auto"/>
              <w:rPr>
                <w:rFonts w:ascii="Trebuchet MS" w:hAnsi="Trebuchet MS"/>
                <w:b/>
                <w:sz w:val="28"/>
                <w:szCs w:val="20"/>
                <w:lang w:val="en-GB"/>
              </w:rPr>
            </w:pPr>
            <w:r w:rsidRPr="00C801D0">
              <w:rPr>
                <w:rFonts w:ascii="Trebuchet MS" w:hAnsi="Trebuchet MS"/>
                <w:i/>
                <w:iCs/>
                <w:sz w:val="32"/>
                <w:szCs w:val="32"/>
                <w:lang w:val="en-GB"/>
              </w:rPr>
              <w:sym w:font="Symbol" w:char="F065"/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429 nm</w:t>
            </w:r>
            <w:r w:rsidRPr="00C801D0">
              <w:rPr>
                <w:rFonts w:ascii="Trebuchet MS" w:hAnsi="Trebuchet MS"/>
                <w:lang w:val="en-GB"/>
              </w:rPr>
              <w:br/>
              <w:t>(L</w:t>
            </w:r>
            <w:r w:rsidR="00BF0627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C801D0">
              <w:rPr>
                <w:rFonts w:ascii="Trebuchet MS" w:hAnsi="Trebuchet MS"/>
                <w:lang w:val="en-GB"/>
              </w:rPr>
              <w:t>mol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1</w:t>
            </w:r>
            <w:r w:rsidR="00BF0627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C801D0">
              <w:rPr>
                <w:rFonts w:ascii="Trebuchet MS" w:hAnsi="Trebuchet MS"/>
                <w:lang w:val="en-GB"/>
              </w:rPr>
              <w:t>cm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1</w:t>
            </w:r>
            <w:r w:rsidRPr="00C801D0">
              <w:rPr>
                <w:rFonts w:ascii="Trebuchet MS" w:hAnsi="Trebuchet MS"/>
                <w:lang w:val="en-GB"/>
              </w:rPr>
              <w:t>)</w:t>
            </w:r>
          </w:p>
        </w:tc>
        <w:tc>
          <w:tcPr>
            <w:tcW w:w="1701" w:type="dxa"/>
          </w:tcPr>
          <w:p w14:paraId="3AFC1D22" w14:textId="64A3AE25" w:rsidR="00C74898" w:rsidRPr="00C801D0" w:rsidRDefault="00C74898" w:rsidP="00BF0627">
            <w:pPr>
              <w:spacing w:after="120" w:line="276" w:lineRule="auto"/>
              <w:rPr>
                <w:rFonts w:ascii="Trebuchet MS" w:hAnsi="Trebuchet MS"/>
                <w:b/>
                <w:sz w:val="28"/>
                <w:szCs w:val="20"/>
                <w:lang w:val="en-GB"/>
              </w:rPr>
            </w:pPr>
            <w:r w:rsidRPr="00C801D0">
              <w:rPr>
                <w:rFonts w:ascii="Trebuchet MS" w:hAnsi="Trebuchet MS"/>
                <w:i/>
                <w:iCs/>
                <w:sz w:val="32"/>
                <w:szCs w:val="32"/>
                <w:lang w:val="en-GB"/>
              </w:rPr>
              <w:sym w:font="Symbol" w:char="F065"/>
            </w:r>
            <w:r w:rsidRPr="00C801D0">
              <w:rPr>
                <w:rFonts w:ascii="Trebuchet MS" w:hAnsi="Trebuchet MS"/>
                <w:vertAlign w:val="subscript"/>
                <w:lang w:val="en-GB"/>
              </w:rPr>
              <w:t>520 nm</w:t>
            </w:r>
            <w:r w:rsidRPr="00C801D0">
              <w:rPr>
                <w:rFonts w:ascii="Trebuchet MS" w:hAnsi="Trebuchet MS"/>
                <w:lang w:val="en-GB"/>
              </w:rPr>
              <w:br/>
              <w:t>(L</w:t>
            </w:r>
            <w:r w:rsidR="00BF0627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C801D0">
              <w:rPr>
                <w:rFonts w:ascii="Trebuchet MS" w:hAnsi="Trebuchet MS"/>
                <w:lang w:val="en-GB"/>
              </w:rPr>
              <w:t>mol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1</w:t>
            </w:r>
            <w:r w:rsidR="00BF0627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C801D0">
              <w:rPr>
                <w:rFonts w:ascii="Trebuchet MS" w:hAnsi="Trebuchet MS"/>
                <w:lang w:val="en-GB"/>
              </w:rPr>
              <w:t>cm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—1</w:t>
            </w:r>
            <w:r w:rsidRPr="00C801D0">
              <w:rPr>
                <w:rFonts w:ascii="Trebuchet MS" w:hAnsi="Trebuchet MS"/>
                <w:lang w:val="en-GB"/>
              </w:rPr>
              <w:t>)</w:t>
            </w:r>
          </w:p>
        </w:tc>
      </w:tr>
      <w:tr w:rsidR="00C74898" w:rsidRPr="00C801D0" w14:paraId="67D274BD" w14:textId="77777777" w:rsidTr="005446D9">
        <w:trPr>
          <w:jc w:val="center"/>
        </w:trPr>
        <w:tc>
          <w:tcPr>
            <w:tcW w:w="793" w:type="dxa"/>
          </w:tcPr>
          <w:p w14:paraId="2FA88885" w14:textId="77777777" w:rsidR="00C74898" w:rsidRPr="00C801D0" w:rsidRDefault="00C74898" w:rsidP="005446D9">
            <w:pPr>
              <w:spacing w:before="120" w:after="120" w:line="276" w:lineRule="auto"/>
              <w:rPr>
                <w:rFonts w:ascii="Trebuchet MS" w:hAnsi="Trebuchet MS"/>
                <w:b/>
                <w:sz w:val="28"/>
                <w:szCs w:val="20"/>
                <w:lang w:val="en-GB"/>
              </w:rPr>
            </w:pPr>
            <w:proofErr w:type="spellStart"/>
            <w:r w:rsidRPr="00C801D0">
              <w:rPr>
                <w:rFonts w:ascii="Trebuchet MS" w:hAnsi="Trebuchet MS"/>
                <w:lang w:val="en-GB"/>
              </w:rPr>
              <w:t>mr</w:t>
            </w:r>
            <w:proofErr w:type="spellEnd"/>
            <w:r w:rsidRPr="00C801D0">
              <w:rPr>
                <w:rFonts w:ascii="Trebuchet MS" w:hAnsi="Trebuchet MS"/>
                <w:vertAlign w:val="superscript"/>
                <w:lang w:val="en-GB"/>
              </w:rPr>
              <w:t>—</w:t>
            </w:r>
          </w:p>
        </w:tc>
        <w:tc>
          <w:tcPr>
            <w:tcW w:w="1612" w:type="dxa"/>
          </w:tcPr>
          <w:p w14:paraId="6F8A2A75" w14:textId="35CE45C9" w:rsidR="00C74898" w:rsidRPr="00C801D0" w:rsidRDefault="00C74898" w:rsidP="005446D9">
            <w:pPr>
              <w:spacing w:before="120" w:after="120" w:line="276" w:lineRule="auto"/>
              <w:rPr>
                <w:rFonts w:ascii="Trebuchet MS" w:hAnsi="Trebuchet MS"/>
                <w:b/>
                <w:sz w:val="28"/>
                <w:szCs w:val="20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.25·10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4</w:t>
            </w:r>
            <w:r w:rsidRPr="00C801D0">
              <w:rPr>
                <w:rFonts w:ascii="Trebuchet MS" w:hAnsi="Trebuchet MS"/>
                <w:lang w:val="en-GB"/>
              </w:rPr>
              <w:t> </w:t>
            </w:r>
          </w:p>
        </w:tc>
        <w:tc>
          <w:tcPr>
            <w:tcW w:w="1701" w:type="dxa"/>
          </w:tcPr>
          <w:p w14:paraId="228BCA09" w14:textId="59AADAB1" w:rsidR="00C74898" w:rsidRPr="00C801D0" w:rsidRDefault="00C74898" w:rsidP="005446D9">
            <w:pPr>
              <w:spacing w:before="120" w:after="120" w:line="276" w:lineRule="auto"/>
              <w:rPr>
                <w:rFonts w:ascii="Trebuchet MS" w:hAnsi="Trebuchet MS"/>
                <w:b/>
                <w:sz w:val="28"/>
                <w:szCs w:val="20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.33·10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3</w:t>
            </w:r>
            <w:r w:rsidRPr="00C801D0">
              <w:rPr>
                <w:rFonts w:ascii="Trebuchet MS" w:hAnsi="Trebuchet MS"/>
                <w:lang w:val="en-GB"/>
              </w:rPr>
              <w:t> </w:t>
            </w:r>
          </w:p>
        </w:tc>
      </w:tr>
      <w:tr w:rsidR="00C74898" w:rsidRPr="00C801D0" w14:paraId="3F52DF27" w14:textId="77777777" w:rsidTr="005446D9">
        <w:trPr>
          <w:jc w:val="center"/>
        </w:trPr>
        <w:tc>
          <w:tcPr>
            <w:tcW w:w="793" w:type="dxa"/>
          </w:tcPr>
          <w:p w14:paraId="0FD55CB7" w14:textId="52CE6738" w:rsidR="00C74898" w:rsidRPr="00C801D0" w:rsidRDefault="00C74898" w:rsidP="005446D9">
            <w:pPr>
              <w:spacing w:before="120" w:after="120" w:line="276" w:lineRule="auto"/>
              <w:rPr>
                <w:rFonts w:ascii="Trebuchet MS" w:hAnsi="Trebuchet MS"/>
                <w:b/>
                <w:sz w:val="28"/>
                <w:szCs w:val="20"/>
                <w:lang w:val="en-GB"/>
              </w:rPr>
            </w:pPr>
            <w:proofErr w:type="spellStart"/>
            <w:r w:rsidRPr="00C801D0">
              <w:rPr>
                <w:rFonts w:ascii="Trebuchet MS" w:hAnsi="Trebuchet MS"/>
                <w:lang w:val="en-GB"/>
              </w:rPr>
              <w:t>mrH</w:t>
            </w:r>
            <w:proofErr w:type="spellEnd"/>
          </w:p>
        </w:tc>
        <w:tc>
          <w:tcPr>
            <w:tcW w:w="1612" w:type="dxa"/>
          </w:tcPr>
          <w:p w14:paraId="07529B18" w14:textId="044677C2" w:rsidR="00C74898" w:rsidRPr="00C801D0" w:rsidRDefault="00C74898" w:rsidP="005446D9">
            <w:pPr>
              <w:spacing w:before="120" w:after="120" w:line="276" w:lineRule="auto"/>
              <w:rPr>
                <w:rFonts w:ascii="Trebuchet MS" w:hAnsi="Trebuchet MS"/>
                <w:b/>
                <w:sz w:val="28"/>
                <w:szCs w:val="20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3.86·10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3</w:t>
            </w:r>
            <w:r w:rsidRPr="00C801D0">
              <w:rPr>
                <w:rFonts w:ascii="Trebuchet MS" w:hAnsi="Trebuchet MS"/>
                <w:lang w:val="en-GB"/>
              </w:rPr>
              <w:t> </w:t>
            </w:r>
          </w:p>
        </w:tc>
        <w:tc>
          <w:tcPr>
            <w:tcW w:w="1701" w:type="dxa"/>
          </w:tcPr>
          <w:p w14:paraId="0714AD8E" w14:textId="566B8694" w:rsidR="00C74898" w:rsidRPr="00C801D0" w:rsidRDefault="00C74898" w:rsidP="005446D9">
            <w:pPr>
              <w:spacing w:before="120" w:after="120" w:line="276" w:lineRule="auto"/>
              <w:rPr>
                <w:rFonts w:ascii="Trebuchet MS" w:hAnsi="Trebuchet MS"/>
                <w:b/>
                <w:sz w:val="28"/>
                <w:szCs w:val="20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2.15·10</w:t>
            </w:r>
            <w:r w:rsidRPr="00C801D0">
              <w:rPr>
                <w:rFonts w:ascii="Trebuchet MS" w:hAnsi="Trebuchet MS"/>
                <w:vertAlign w:val="superscript"/>
                <w:lang w:val="en-GB"/>
              </w:rPr>
              <w:t>4</w:t>
            </w:r>
            <w:r w:rsidRPr="00C801D0">
              <w:rPr>
                <w:rFonts w:ascii="Trebuchet MS" w:hAnsi="Trebuchet MS"/>
                <w:lang w:val="en-GB"/>
              </w:rPr>
              <w:t> </w:t>
            </w:r>
          </w:p>
        </w:tc>
      </w:tr>
    </w:tbl>
    <w:p w14:paraId="2FB43685" w14:textId="3B9443A1" w:rsidR="004A41EA" w:rsidRPr="00C801D0" w:rsidRDefault="000E707D" w:rsidP="005444DA">
      <w:pPr>
        <w:spacing w:before="120" w:after="120" w:line="276" w:lineRule="auto"/>
        <w:rPr>
          <w:rFonts w:ascii="Trebuchet MS" w:hAnsi="Trebuchet MS"/>
          <w:vertAlign w:val="subscript"/>
          <w:lang w:val="en-GB"/>
        </w:rPr>
      </w:pPr>
      <w:r w:rsidRPr="00C801D0">
        <w:rPr>
          <w:rFonts w:ascii="Trebuchet MS" w:hAnsi="Trebuchet MS"/>
          <w:lang w:val="en-GB"/>
        </w:rPr>
        <w:t xml:space="preserve">A small amount of methyl red was added to a colourless solution and the following </w:t>
      </w:r>
      <w:r w:rsidR="00376755">
        <w:rPr>
          <w:rFonts w:ascii="Trebuchet MS" w:hAnsi="Trebuchet MS"/>
          <w:lang w:val="en-GB"/>
        </w:rPr>
        <w:t>absorbances</w:t>
      </w:r>
      <w:r w:rsidRPr="00C801D0">
        <w:rPr>
          <w:rFonts w:ascii="Trebuchet MS" w:hAnsi="Trebuchet MS"/>
          <w:lang w:val="en-GB"/>
        </w:rPr>
        <w:t xml:space="preserve"> were measured: </w:t>
      </w:r>
      <w:r w:rsidR="00E60037">
        <w:rPr>
          <w:rFonts w:ascii="Trebuchet MS" w:hAnsi="Trebuchet MS"/>
          <w:i/>
          <w:iCs/>
          <w:lang w:val="en-GB"/>
        </w:rPr>
        <w:t>A</w:t>
      </w:r>
      <w:r w:rsidRPr="00C801D0">
        <w:rPr>
          <w:rFonts w:ascii="Trebuchet MS" w:hAnsi="Trebuchet MS"/>
          <w:vertAlign w:val="subscript"/>
          <w:lang w:val="en-GB"/>
        </w:rPr>
        <w:t>429</w:t>
      </w:r>
      <w:r w:rsidRPr="00BF0627">
        <w:rPr>
          <w:rFonts w:ascii="Trebuchet MS" w:hAnsi="Trebuchet MS"/>
          <w:lang w:val="en-GB"/>
        </w:rPr>
        <w:t xml:space="preserve"> </w:t>
      </w:r>
      <w:r w:rsidRPr="00C801D0">
        <w:rPr>
          <w:rFonts w:ascii="Trebuchet MS" w:hAnsi="Trebuchet MS"/>
          <w:lang w:val="en-GB"/>
        </w:rPr>
        <w:t xml:space="preserve">= 0.108 and </w:t>
      </w:r>
      <w:r w:rsidR="00E60037">
        <w:rPr>
          <w:rFonts w:ascii="Trebuchet MS" w:hAnsi="Trebuchet MS"/>
          <w:i/>
          <w:iCs/>
          <w:lang w:val="en-GB"/>
        </w:rPr>
        <w:t>A</w:t>
      </w:r>
      <w:r w:rsidRPr="00C801D0">
        <w:rPr>
          <w:rFonts w:ascii="Trebuchet MS" w:hAnsi="Trebuchet MS"/>
          <w:vertAlign w:val="subscript"/>
          <w:lang w:val="en-GB"/>
        </w:rPr>
        <w:t>520</w:t>
      </w:r>
      <w:r w:rsidRPr="00BF0627">
        <w:rPr>
          <w:rFonts w:ascii="Trebuchet MS" w:hAnsi="Trebuchet MS"/>
          <w:lang w:val="en-GB"/>
        </w:rPr>
        <w:t xml:space="preserve"> </w:t>
      </w:r>
      <w:r w:rsidRPr="00C801D0">
        <w:rPr>
          <w:rFonts w:ascii="Trebuchet MS" w:hAnsi="Trebuchet MS"/>
          <w:lang w:val="en-GB"/>
        </w:rPr>
        <w:t>=</w:t>
      </w:r>
      <w:r w:rsidRPr="00BF0627">
        <w:rPr>
          <w:rFonts w:ascii="Trebuchet MS" w:hAnsi="Trebuchet MS"/>
          <w:lang w:val="en-GB"/>
        </w:rPr>
        <w:t xml:space="preserve"> </w:t>
      </w:r>
      <w:r w:rsidRPr="00C801D0">
        <w:rPr>
          <w:rFonts w:ascii="Trebuchet MS" w:hAnsi="Trebuchet MS"/>
          <w:lang w:val="en-GB"/>
        </w:rPr>
        <w:t>0.219.</w:t>
      </w:r>
      <w:r w:rsidRPr="00C801D0">
        <w:rPr>
          <w:rFonts w:ascii="Trebuchet MS" w:hAnsi="Trebuchet MS"/>
          <w:vertAlign w:val="subscript"/>
          <w:lang w:val="en-GB"/>
        </w:rPr>
        <w:t xml:space="preserve"> </w:t>
      </w:r>
    </w:p>
    <w:p w14:paraId="13B4AB59" w14:textId="7C7D5037" w:rsidR="00483192" w:rsidRPr="00C801D0" w:rsidRDefault="000E707D" w:rsidP="005444DA">
      <w:pPr>
        <w:spacing w:before="120" w:after="120" w:line="276" w:lineRule="auto"/>
        <w:rPr>
          <w:rFonts w:ascii="Trebuchet MS" w:hAnsi="Trebuchet MS"/>
          <w:b/>
          <w:sz w:val="28"/>
          <w:szCs w:val="20"/>
          <w:lang w:val="en-GB"/>
        </w:rPr>
      </w:pPr>
      <w:r w:rsidRPr="00C801D0">
        <w:rPr>
          <w:rFonts w:ascii="Trebuchet MS" w:hAnsi="Trebuchet MS"/>
          <w:lang w:val="en-GB"/>
        </w:rPr>
        <w:t>A cuvette with a path length of 1.00 cm was used for the measurements.</w:t>
      </w:r>
    </w:p>
    <w:p w14:paraId="5090FEB9" w14:textId="77777777" w:rsidR="00820562" w:rsidRPr="00C801D0" w:rsidRDefault="004F1695" w:rsidP="005444DA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right="-567" w:hanging="567"/>
        <w:rPr>
          <w:rFonts w:ascii="Trebuchet MS" w:hAnsi="Trebuchet MS"/>
          <w:szCs w:val="22"/>
          <w:lang w:val="en-GB"/>
        </w:rPr>
      </w:pPr>
      <w:r w:rsidRPr="00C801D0">
        <w:rPr>
          <w:rFonts w:ascii="Trebuchet MS" w:hAnsi="Trebuchet MS"/>
          <w:szCs w:val="22"/>
          <w:lang w:val="en-GB"/>
        </w:rPr>
        <w:t xml:space="preserve">Calculate the pH of the solution. </w:t>
      </w:r>
      <w:r w:rsidRPr="00C801D0">
        <w:rPr>
          <w:rFonts w:ascii="Trebuchet MS" w:hAnsi="Trebuchet MS"/>
          <w:szCs w:val="22"/>
          <w:lang w:val="en-GB"/>
        </w:rPr>
        <w:tab/>
      </w:r>
      <w:r w:rsidR="00C64C21" w:rsidRPr="00C801D0">
        <w:rPr>
          <w:rFonts w:ascii="Trebuchet MS" w:hAnsi="Trebuchet MS"/>
          <w:szCs w:val="22"/>
          <w:lang w:val="en-GB"/>
        </w:rPr>
        <w:t>6</w:t>
      </w:r>
    </w:p>
    <w:p w14:paraId="7011E729" w14:textId="29D2AB1E" w:rsidR="00C74898" w:rsidRPr="00C801D0" w:rsidRDefault="00C74898">
      <w:pPr>
        <w:rPr>
          <w:lang w:val="en-GB"/>
        </w:rPr>
      </w:pPr>
    </w:p>
    <w:p w14:paraId="762AF6AA" w14:textId="77777777" w:rsidR="00F433FD" w:rsidRDefault="00C74898" w:rsidP="00C74898">
      <w:pPr>
        <w:pStyle w:val="Default"/>
        <w:rPr>
          <w:lang w:val="en-GB"/>
        </w:rPr>
        <w:sectPr w:rsidR="00F433FD" w:rsidSect="001331E0">
          <w:footerReference w:type="default" r:id="rId44"/>
          <w:type w:val="continuous"/>
          <w:pgSz w:w="11906" w:h="16838" w:code="9"/>
          <w:pgMar w:top="1417" w:right="1417" w:bottom="851" w:left="1417" w:header="709" w:footer="709" w:gutter="0"/>
          <w:cols w:space="708"/>
          <w:docGrid w:linePitch="360"/>
        </w:sectPr>
      </w:pPr>
      <w:r w:rsidRPr="00C801D0">
        <w:rPr>
          <w:lang w:val="en-GB"/>
        </w:rPr>
        <w:br w:type="page"/>
      </w:r>
    </w:p>
    <w:p w14:paraId="4EDCF967" w14:textId="77777777" w:rsidR="00C74898" w:rsidRPr="00C801D0" w:rsidRDefault="00C74898" w:rsidP="00C74898">
      <w:pPr>
        <w:pStyle w:val="Default"/>
        <w:rPr>
          <w:b/>
          <w:bCs/>
          <w:sz w:val="28"/>
          <w:szCs w:val="28"/>
          <w:lang w:val="en-GB"/>
        </w:rPr>
      </w:pPr>
      <w:r w:rsidRPr="00C801D0">
        <w:rPr>
          <w:b/>
          <w:bCs/>
          <w:sz w:val="28"/>
          <w:szCs w:val="28"/>
          <w:lang w:val="en-GB"/>
        </w:rPr>
        <w:lastRenderedPageBreak/>
        <w:t>Green Chemistry</w:t>
      </w:r>
    </w:p>
    <w:p w14:paraId="0E58BBCA" w14:textId="77777777" w:rsidR="00C74898" w:rsidRPr="00C801D0" w:rsidRDefault="00C74898" w:rsidP="00C74898">
      <w:pPr>
        <w:pStyle w:val="Default"/>
        <w:rPr>
          <w:sz w:val="28"/>
          <w:szCs w:val="28"/>
          <w:lang w:val="en-GB"/>
        </w:rPr>
      </w:pPr>
    </w:p>
    <w:p w14:paraId="7D28DFEA" w14:textId="77777777" w:rsidR="00C74898" w:rsidRPr="00C801D0" w:rsidRDefault="00C74898" w:rsidP="00C74898">
      <w:pPr>
        <w:pStyle w:val="Default"/>
        <w:rPr>
          <w:b/>
          <w:bCs/>
          <w:sz w:val="21"/>
          <w:szCs w:val="21"/>
          <w:lang w:val="en-GB"/>
        </w:rPr>
      </w:pPr>
      <w:r w:rsidRPr="00C801D0">
        <w:rPr>
          <w:b/>
          <w:bCs/>
          <w:sz w:val="21"/>
          <w:szCs w:val="21"/>
          <w:lang w:val="en-GB"/>
        </w:rPr>
        <w:t>The twelve principles of green chemistry are:</w:t>
      </w:r>
    </w:p>
    <w:p w14:paraId="2423024E" w14:textId="77777777" w:rsidR="00C74898" w:rsidRPr="00C801D0" w:rsidRDefault="00C74898" w:rsidP="00C74898">
      <w:pPr>
        <w:pStyle w:val="Default"/>
        <w:tabs>
          <w:tab w:val="left" w:pos="426"/>
        </w:tabs>
        <w:ind w:left="426" w:hanging="426"/>
        <w:rPr>
          <w:sz w:val="21"/>
          <w:szCs w:val="21"/>
          <w:lang w:val="en-GB"/>
        </w:rPr>
      </w:pPr>
    </w:p>
    <w:p w14:paraId="6E1C2C32" w14:textId="0B8841F6" w:rsidR="00C74898" w:rsidRPr="00C801D0" w:rsidRDefault="00C74898" w:rsidP="00C74898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C801D0">
        <w:rPr>
          <w:sz w:val="21"/>
          <w:szCs w:val="21"/>
          <w:lang w:val="en-GB"/>
        </w:rPr>
        <w:t xml:space="preserve">1. </w:t>
      </w:r>
      <w:r w:rsidRPr="00C801D0">
        <w:rPr>
          <w:sz w:val="21"/>
          <w:szCs w:val="21"/>
          <w:lang w:val="en-GB"/>
        </w:rPr>
        <w:tab/>
      </w:r>
      <w:r w:rsidRPr="00C801D0">
        <w:rPr>
          <w:i/>
          <w:iCs/>
          <w:sz w:val="21"/>
          <w:szCs w:val="21"/>
          <w:lang w:val="en-GB"/>
        </w:rPr>
        <w:t>Prevention</w:t>
      </w:r>
      <w:r w:rsidR="002B51AC" w:rsidRPr="00C801D0">
        <w:rPr>
          <w:i/>
          <w:iCs/>
          <w:sz w:val="21"/>
          <w:szCs w:val="21"/>
          <w:lang w:val="en-GB"/>
        </w:rPr>
        <w:t>.</w:t>
      </w:r>
      <w:r w:rsidRPr="00C801D0">
        <w:rPr>
          <w:i/>
          <w:iCs/>
          <w:sz w:val="21"/>
          <w:szCs w:val="21"/>
          <w:lang w:val="en-GB"/>
        </w:rPr>
        <w:t xml:space="preserve"> </w:t>
      </w:r>
      <w:r w:rsidRPr="00C801D0">
        <w:rPr>
          <w:sz w:val="21"/>
          <w:szCs w:val="21"/>
          <w:lang w:val="en-GB"/>
        </w:rPr>
        <w:t>Preventing waste is better than treating or cleaning up waste after it is created.</w:t>
      </w:r>
    </w:p>
    <w:p w14:paraId="49D86D67" w14:textId="0557405B" w:rsidR="00C74898" w:rsidRPr="00C801D0" w:rsidRDefault="00C74898" w:rsidP="00C74898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C801D0">
        <w:rPr>
          <w:sz w:val="21"/>
          <w:szCs w:val="21"/>
          <w:lang w:val="en-GB"/>
        </w:rPr>
        <w:t xml:space="preserve">2. </w:t>
      </w:r>
      <w:r w:rsidRPr="00C801D0">
        <w:rPr>
          <w:sz w:val="21"/>
          <w:szCs w:val="21"/>
          <w:lang w:val="en-GB"/>
        </w:rPr>
        <w:tab/>
      </w:r>
      <w:r w:rsidRPr="00C801D0">
        <w:rPr>
          <w:i/>
          <w:iCs/>
          <w:sz w:val="21"/>
          <w:szCs w:val="21"/>
          <w:lang w:val="en-GB"/>
        </w:rPr>
        <w:t>Atom economy</w:t>
      </w:r>
      <w:r w:rsidR="002B51AC" w:rsidRPr="00C801D0">
        <w:rPr>
          <w:i/>
          <w:iCs/>
          <w:sz w:val="21"/>
          <w:szCs w:val="21"/>
          <w:lang w:val="en-GB"/>
        </w:rPr>
        <w:t>.</w:t>
      </w:r>
      <w:r w:rsidRPr="00C801D0">
        <w:rPr>
          <w:i/>
          <w:iCs/>
          <w:sz w:val="21"/>
          <w:szCs w:val="21"/>
          <w:lang w:val="en-GB"/>
        </w:rPr>
        <w:t xml:space="preserve"> </w:t>
      </w:r>
      <w:r w:rsidRPr="00C801D0">
        <w:rPr>
          <w:sz w:val="21"/>
          <w:szCs w:val="21"/>
          <w:lang w:val="en-GB"/>
        </w:rPr>
        <w:t>Synthetic methods should try to maximize the incorporation of all materials used in the process into the final product. This means that less waste will be generated as a result.</w:t>
      </w:r>
    </w:p>
    <w:p w14:paraId="0EE9F059" w14:textId="7F4C8932" w:rsidR="00C74898" w:rsidRPr="00C801D0" w:rsidRDefault="00C74898" w:rsidP="00C74898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C801D0">
        <w:rPr>
          <w:sz w:val="21"/>
          <w:szCs w:val="21"/>
          <w:lang w:val="en-GB"/>
        </w:rPr>
        <w:t xml:space="preserve">3. </w:t>
      </w:r>
      <w:r w:rsidRPr="00C801D0">
        <w:rPr>
          <w:sz w:val="21"/>
          <w:szCs w:val="21"/>
          <w:lang w:val="en-GB"/>
        </w:rPr>
        <w:tab/>
      </w:r>
      <w:r w:rsidRPr="00C801D0">
        <w:rPr>
          <w:i/>
          <w:iCs/>
          <w:sz w:val="21"/>
          <w:szCs w:val="21"/>
          <w:lang w:val="en-GB"/>
        </w:rPr>
        <w:t>Less hazardous chemical syntheses</w:t>
      </w:r>
      <w:r w:rsidR="002B51AC" w:rsidRPr="00C801D0">
        <w:rPr>
          <w:i/>
          <w:iCs/>
          <w:sz w:val="21"/>
          <w:szCs w:val="21"/>
          <w:lang w:val="en-GB"/>
        </w:rPr>
        <w:t>.</w:t>
      </w:r>
      <w:r w:rsidRPr="00C801D0">
        <w:rPr>
          <w:i/>
          <w:iCs/>
          <w:sz w:val="21"/>
          <w:szCs w:val="21"/>
          <w:lang w:val="en-GB"/>
        </w:rPr>
        <w:t xml:space="preserve"> </w:t>
      </w:r>
      <w:r w:rsidRPr="00C801D0">
        <w:rPr>
          <w:sz w:val="21"/>
          <w:szCs w:val="21"/>
          <w:lang w:val="en-GB"/>
        </w:rPr>
        <w:t>Synthetic methods should avoid using or generating substances toxic to humans and/or the environment.</w:t>
      </w:r>
    </w:p>
    <w:p w14:paraId="3FB63756" w14:textId="36382E76" w:rsidR="00C74898" w:rsidRPr="00C801D0" w:rsidRDefault="00C74898" w:rsidP="00C74898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C801D0">
        <w:rPr>
          <w:sz w:val="21"/>
          <w:szCs w:val="21"/>
          <w:lang w:val="en-GB"/>
        </w:rPr>
        <w:t xml:space="preserve">4. </w:t>
      </w:r>
      <w:r w:rsidRPr="00C801D0">
        <w:rPr>
          <w:sz w:val="21"/>
          <w:szCs w:val="21"/>
          <w:lang w:val="en-GB"/>
        </w:rPr>
        <w:tab/>
      </w:r>
      <w:r w:rsidRPr="00C801D0">
        <w:rPr>
          <w:i/>
          <w:iCs/>
          <w:sz w:val="21"/>
          <w:szCs w:val="21"/>
          <w:lang w:val="en-GB"/>
        </w:rPr>
        <w:t>Designing safer chemicals</w:t>
      </w:r>
      <w:r w:rsidR="002B51AC" w:rsidRPr="00C801D0">
        <w:rPr>
          <w:i/>
          <w:iCs/>
          <w:sz w:val="21"/>
          <w:szCs w:val="21"/>
          <w:lang w:val="en-GB"/>
        </w:rPr>
        <w:t>.</w:t>
      </w:r>
      <w:r w:rsidRPr="00C801D0">
        <w:rPr>
          <w:i/>
          <w:iCs/>
          <w:sz w:val="21"/>
          <w:szCs w:val="21"/>
          <w:lang w:val="en-GB"/>
        </w:rPr>
        <w:t xml:space="preserve"> </w:t>
      </w:r>
      <w:r w:rsidRPr="00C801D0">
        <w:rPr>
          <w:sz w:val="21"/>
          <w:szCs w:val="21"/>
          <w:lang w:val="en-GB"/>
        </w:rPr>
        <w:t>Chemical products should be designed to achieve their desired function while being as non-toxic as possible.</w:t>
      </w:r>
    </w:p>
    <w:p w14:paraId="4C75B023" w14:textId="245B42E7" w:rsidR="00C74898" w:rsidRPr="00C801D0" w:rsidRDefault="00C74898" w:rsidP="00C74898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C801D0">
        <w:rPr>
          <w:sz w:val="21"/>
          <w:szCs w:val="21"/>
          <w:lang w:val="en-GB"/>
        </w:rPr>
        <w:t xml:space="preserve">5. </w:t>
      </w:r>
      <w:r w:rsidRPr="00C801D0">
        <w:rPr>
          <w:sz w:val="21"/>
          <w:szCs w:val="21"/>
          <w:lang w:val="en-GB"/>
        </w:rPr>
        <w:tab/>
      </w:r>
      <w:r w:rsidRPr="00C801D0">
        <w:rPr>
          <w:i/>
          <w:iCs/>
          <w:sz w:val="21"/>
          <w:szCs w:val="21"/>
          <w:lang w:val="en-GB"/>
        </w:rPr>
        <w:t>Safer solvents and auxiliaries</w:t>
      </w:r>
      <w:r w:rsidR="002B51AC" w:rsidRPr="00C801D0">
        <w:rPr>
          <w:i/>
          <w:iCs/>
          <w:sz w:val="21"/>
          <w:szCs w:val="21"/>
          <w:lang w:val="en-GB"/>
        </w:rPr>
        <w:t>.</w:t>
      </w:r>
      <w:r w:rsidRPr="00C801D0">
        <w:rPr>
          <w:i/>
          <w:iCs/>
          <w:sz w:val="21"/>
          <w:szCs w:val="21"/>
          <w:lang w:val="en-GB"/>
        </w:rPr>
        <w:t xml:space="preserve"> </w:t>
      </w:r>
      <w:r w:rsidRPr="00C801D0">
        <w:rPr>
          <w:sz w:val="21"/>
          <w:szCs w:val="21"/>
          <w:lang w:val="en-GB"/>
        </w:rPr>
        <w:t>Auxiliary substances should be avoided wherever possible, and as non-hazardous as possible when they must be used.</w:t>
      </w:r>
    </w:p>
    <w:p w14:paraId="59F31D02" w14:textId="5C22702F" w:rsidR="00C74898" w:rsidRPr="00C801D0" w:rsidRDefault="00C74898" w:rsidP="00C74898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C801D0">
        <w:rPr>
          <w:sz w:val="21"/>
          <w:szCs w:val="21"/>
          <w:lang w:val="en-GB"/>
        </w:rPr>
        <w:t xml:space="preserve">6. </w:t>
      </w:r>
      <w:r w:rsidRPr="00C801D0">
        <w:rPr>
          <w:sz w:val="21"/>
          <w:szCs w:val="21"/>
          <w:lang w:val="en-GB"/>
        </w:rPr>
        <w:tab/>
      </w:r>
      <w:r w:rsidRPr="00C801D0">
        <w:rPr>
          <w:i/>
          <w:iCs/>
          <w:sz w:val="21"/>
          <w:szCs w:val="21"/>
          <w:lang w:val="en-GB"/>
        </w:rPr>
        <w:t>Design for energy efficiency</w:t>
      </w:r>
      <w:r w:rsidR="002B51AC" w:rsidRPr="00C801D0">
        <w:rPr>
          <w:i/>
          <w:iCs/>
          <w:sz w:val="21"/>
          <w:szCs w:val="21"/>
          <w:lang w:val="en-GB"/>
        </w:rPr>
        <w:t>.</w:t>
      </w:r>
      <w:r w:rsidRPr="00C801D0">
        <w:rPr>
          <w:i/>
          <w:iCs/>
          <w:sz w:val="21"/>
          <w:szCs w:val="21"/>
          <w:lang w:val="en-GB"/>
        </w:rPr>
        <w:t xml:space="preserve"> </w:t>
      </w:r>
      <w:r w:rsidRPr="00C801D0">
        <w:rPr>
          <w:sz w:val="21"/>
          <w:szCs w:val="21"/>
          <w:lang w:val="en-GB"/>
        </w:rPr>
        <w:t>Energy requirements should be minimized, and processes should be conducted at ambient temperature and pressure whenever possible.</w:t>
      </w:r>
    </w:p>
    <w:p w14:paraId="5EACBDF3" w14:textId="303693DE" w:rsidR="00C74898" w:rsidRPr="00C801D0" w:rsidRDefault="00C74898" w:rsidP="00C74898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C801D0">
        <w:rPr>
          <w:sz w:val="21"/>
          <w:szCs w:val="21"/>
          <w:lang w:val="en-GB"/>
        </w:rPr>
        <w:t xml:space="preserve">7. </w:t>
      </w:r>
      <w:r w:rsidRPr="00C801D0">
        <w:rPr>
          <w:sz w:val="21"/>
          <w:szCs w:val="21"/>
          <w:lang w:val="en-GB"/>
        </w:rPr>
        <w:tab/>
      </w:r>
      <w:r w:rsidRPr="00C801D0">
        <w:rPr>
          <w:i/>
          <w:iCs/>
          <w:sz w:val="21"/>
          <w:szCs w:val="21"/>
          <w:lang w:val="en-GB"/>
        </w:rPr>
        <w:t>Use of renewable feedstocks</w:t>
      </w:r>
      <w:r w:rsidR="002B51AC" w:rsidRPr="00C801D0">
        <w:rPr>
          <w:i/>
          <w:iCs/>
          <w:sz w:val="21"/>
          <w:szCs w:val="21"/>
          <w:lang w:val="en-GB"/>
        </w:rPr>
        <w:t>.</w:t>
      </w:r>
      <w:r w:rsidRPr="00C801D0">
        <w:rPr>
          <w:i/>
          <w:iCs/>
          <w:sz w:val="21"/>
          <w:szCs w:val="21"/>
          <w:lang w:val="en-GB"/>
        </w:rPr>
        <w:t xml:space="preserve"> </w:t>
      </w:r>
      <w:r w:rsidRPr="00C801D0">
        <w:rPr>
          <w:sz w:val="21"/>
          <w:szCs w:val="21"/>
          <w:lang w:val="en-GB"/>
        </w:rPr>
        <w:t>Whenever it is practical to do so, renewable feedstocks or raw materials are preferable to non-renewable ones.</w:t>
      </w:r>
    </w:p>
    <w:p w14:paraId="24000685" w14:textId="38D3687E" w:rsidR="00C74898" w:rsidRPr="00C801D0" w:rsidRDefault="00C74898" w:rsidP="00C74898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C801D0">
        <w:rPr>
          <w:sz w:val="21"/>
          <w:szCs w:val="21"/>
          <w:lang w:val="en-GB"/>
        </w:rPr>
        <w:t xml:space="preserve">8. </w:t>
      </w:r>
      <w:r w:rsidRPr="00C801D0">
        <w:rPr>
          <w:sz w:val="21"/>
          <w:szCs w:val="21"/>
          <w:lang w:val="en-GB"/>
        </w:rPr>
        <w:tab/>
      </w:r>
      <w:r w:rsidRPr="00C801D0">
        <w:rPr>
          <w:i/>
          <w:iCs/>
          <w:sz w:val="21"/>
          <w:szCs w:val="21"/>
          <w:lang w:val="en-GB"/>
        </w:rPr>
        <w:t>Reduce derivatives</w:t>
      </w:r>
      <w:r w:rsidR="002B51AC" w:rsidRPr="00C801D0">
        <w:rPr>
          <w:i/>
          <w:iCs/>
          <w:sz w:val="21"/>
          <w:szCs w:val="21"/>
          <w:lang w:val="en-GB"/>
        </w:rPr>
        <w:t>.</w:t>
      </w:r>
      <w:r w:rsidRPr="00C801D0">
        <w:rPr>
          <w:i/>
          <w:iCs/>
          <w:sz w:val="21"/>
          <w:szCs w:val="21"/>
          <w:lang w:val="en-GB"/>
        </w:rPr>
        <w:t xml:space="preserve"> </w:t>
      </w:r>
      <w:r w:rsidRPr="00C801D0">
        <w:rPr>
          <w:sz w:val="21"/>
          <w:szCs w:val="21"/>
          <w:lang w:val="en-GB"/>
        </w:rPr>
        <w:t>Unnecessary generation of derivatives — such as the use of protecting groups — should be minimized or avoided if possible; such steps require additional reagents and may generate additional waste.</w:t>
      </w:r>
    </w:p>
    <w:p w14:paraId="3006DDBB" w14:textId="215C7022" w:rsidR="00C74898" w:rsidRPr="00C801D0" w:rsidRDefault="00C74898" w:rsidP="00C74898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C801D0">
        <w:rPr>
          <w:sz w:val="21"/>
          <w:szCs w:val="21"/>
          <w:lang w:val="en-GB"/>
        </w:rPr>
        <w:t xml:space="preserve">9. </w:t>
      </w:r>
      <w:r w:rsidRPr="00C801D0">
        <w:rPr>
          <w:sz w:val="21"/>
          <w:szCs w:val="21"/>
          <w:lang w:val="en-GB"/>
        </w:rPr>
        <w:tab/>
      </w:r>
      <w:r w:rsidRPr="00C801D0">
        <w:rPr>
          <w:i/>
          <w:iCs/>
          <w:sz w:val="21"/>
          <w:szCs w:val="21"/>
          <w:lang w:val="en-GB"/>
        </w:rPr>
        <w:t>Catalysis</w:t>
      </w:r>
      <w:r w:rsidR="002B51AC" w:rsidRPr="00C801D0">
        <w:rPr>
          <w:i/>
          <w:iCs/>
          <w:sz w:val="21"/>
          <w:szCs w:val="21"/>
          <w:lang w:val="en-GB"/>
        </w:rPr>
        <w:t>.</w:t>
      </w:r>
      <w:r w:rsidRPr="00C801D0">
        <w:rPr>
          <w:i/>
          <w:iCs/>
          <w:sz w:val="21"/>
          <w:szCs w:val="21"/>
          <w:lang w:val="en-GB"/>
        </w:rPr>
        <w:t xml:space="preserve"> </w:t>
      </w:r>
      <w:r w:rsidRPr="00C801D0">
        <w:rPr>
          <w:sz w:val="21"/>
          <w:szCs w:val="21"/>
          <w:lang w:val="en-GB"/>
        </w:rPr>
        <w:t>Catalytic reagents that can be used in small quantities to repeat a reaction are superior to stoichiometric reagents (ones that are consumed in a reaction).</w:t>
      </w:r>
    </w:p>
    <w:p w14:paraId="1275185E" w14:textId="72469154" w:rsidR="00C74898" w:rsidRPr="00C801D0" w:rsidRDefault="00C74898" w:rsidP="00C74898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C801D0">
        <w:rPr>
          <w:sz w:val="21"/>
          <w:szCs w:val="21"/>
          <w:lang w:val="en-GB"/>
        </w:rPr>
        <w:t xml:space="preserve">10. </w:t>
      </w:r>
      <w:r w:rsidRPr="00C801D0">
        <w:rPr>
          <w:sz w:val="21"/>
          <w:szCs w:val="21"/>
          <w:lang w:val="en-GB"/>
        </w:rPr>
        <w:tab/>
      </w:r>
      <w:r w:rsidRPr="00C801D0">
        <w:rPr>
          <w:i/>
          <w:iCs/>
          <w:sz w:val="21"/>
          <w:szCs w:val="21"/>
          <w:lang w:val="en-GB"/>
        </w:rPr>
        <w:t>Design for degradation</w:t>
      </w:r>
      <w:r w:rsidR="002B51AC" w:rsidRPr="00C801D0">
        <w:rPr>
          <w:i/>
          <w:iCs/>
          <w:sz w:val="21"/>
          <w:szCs w:val="21"/>
          <w:lang w:val="en-GB"/>
        </w:rPr>
        <w:t>.</w:t>
      </w:r>
      <w:r w:rsidRPr="00C801D0">
        <w:rPr>
          <w:i/>
          <w:iCs/>
          <w:sz w:val="21"/>
          <w:szCs w:val="21"/>
          <w:lang w:val="en-GB"/>
        </w:rPr>
        <w:t xml:space="preserve"> </w:t>
      </w:r>
      <w:r w:rsidRPr="00C801D0">
        <w:rPr>
          <w:sz w:val="21"/>
          <w:szCs w:val="21"/>
          <w:lang w:val="en-GB"/>
        </w:rPr>
        <w:t>Chemical products should be designed so that they do not pollute the environment; when their function is complete, they should break down into non-harmful products.</w:t>
      </w:r>
    </w:p>
    <w:p w14:paraId="313481ED" w14:textId="18424093" w:rsidR="00C74898" w:rsidRPr="00C801D0" w:rsidRDefault="00C74898" w:rsidP="00C74898">
      <w:pPr>
        <w:pStyle w:val="Default"/>
        <w:tabs>
          <w:tab w:val="left" w:pos="426"/>
        </w:tabs>
        <w:spacing w:after="128"/>
        <w:ind w:left="426" w:hanging="426"/>
        <w:rPr>
          <w:sz w:val="21"/>
          <w:szCs w:val="21"/>
          <w:lang w:val="en-GB"/>
        </w:rPr>
      </w:pPr>
      <w:r w:rsidRPr="00C801D0">
        <w:rPr>
          <w:sz w:val="21"/>
          <w:szCs w:val="21"/>
          <w:lang w:val="en-GB"/>
        </w:rPr>
        <w:t>11</w:t>
      </w:r>
      <w:r w:rsidRPr="00C801D0">
        <w:rPr>
          <w:i/>
          <w:iCs/>
          <w:sz w:val="21"/>
          <w:szCs w:val="21"/>
          <w:lang w:val="en-GB"/>
        </w:rPr>
        <w:t xml:space="preserve">. </w:t>
      </w:r>
      <w:r w:rsidRPr="00C801D0">
        <w:rPr>
          <w:i/>
          <w:iCs/>
          <w:sz w:val="21"/>
          <w:szCs w:val="21"/>
          <w:lang w:val="en-GB"/>
        </w:rPr>
        <w:tab/>
        <w:t>Real-time analysis for pollution prevention</w:t>
      </w:r>
      <w:r w:rsidR="002B51AC" w:rsidRPr="00C801D0">
        <w:rPr>
          <w:i/>
          <w:iCs/>
          <w:sz w:val="21"/>
          <w:szCs w:val="21"/>
          <w:lang w:val="en-GB"/>
        </w:rPr>
        <w:t>.</w:t>
      </w:r>
      <w:r w:rsidRPr="00C801D0">
        <w:rPr>
          <w:i/>
          <w:iCs/>
          <w:sz w:val="21"/>
          <w:szCs w:val="21"/>
          <w:lang w:val="en-GB"/>
        </w:rPr>
        <w:t xml:space="preserve"> </w:t>
      </w:r>
      <w:r w:rsidRPr="00C801D0">
        <w:rPr>
          <w:sz w:val="21"/>
          <w:szCs w:val="21"/>
          <w:lang w:val="en-GB"/>
        </w:rPr>
        <w:t xml:space="preserve">Analytical methodologies need to be further developed to permit real-time, in-process monitoring and control </w:t>
      </w:r>
      <w:r w:rsidRPr="00C801D0">
        <w:rPr>
          <w:i/>
          <w:iCs/>
          <w:sz w:val="21"/>
          <w:szCs w:val="21"/>
          <w:lang w:val="en-GB"/>
        </w:rPr>
        <w:t xml:space="preserve">before </w:t>
      </w:r>
      <w:r w:rsidRPr="00C801D0">
        <w:rPr>
          <w:sz w:val="21"/>
          <w:szCs w:val="21"/>
          <w:lang w:val="en-GB"/>
        </w:rPr>
        <w:t xml:space="preserve">hazardous substances form </w:t>
      </w:r>
      <w:r w:rsidRPr="00C801D0">
        <w:rPr>
          <w:i/>
          <w:iCs/>
          <w:sz w:val="21"/>
          <w:szCs w:val="21"/>
          <w:lang w:val="en-GB"/>
        </w:rPr>
        <w:t>.</w:t>
      </w:r>
    </w:p>
    <w:p w14:paraId="46692848" w14:textId="40B40106" w:rsidR="00C74898" w:rsidRPr="00C801D0" w:rsidRDefault="00C74898" w:rsidP="00C74898">
      <w:pPr>
        <w:pStyle w:val="Default"/>
        <w:tabs>
          <w:tab w:val="left" w:pos="426"/>
        </w:tabs>
        <w:ind w:left="426" w:hanging="426"/>
        <w:rPr>
          <w:sz w:val="21"/>
          <w:szCs w:val="21"/>
          <w:lang w:val="en-GB"/>
        </w:rPr>
      </w:pPr>
      <w:r w:rsidRPr="00C801D0">
        <w:rPr>
          <w:sz w:val="21"/>
          <w:szCs w:val="21"/>
          <w:lang w:val="en-GB"/>
        </w:rPr>
        <w:t xml:space="preserve">12. </w:t>
      </w:r>
      <w:r w:rsidRPr="00C801D0">
        <w:rPr>
          <w:sz w:val="21"/>
          <w:szCs w:val="21"/>
          <w:lang w:val="en-GB"/>
        </w:rPr>
        <w:tab/>
      </w:r>
      <w:r w:rsidRPr="00C801D0">
        <w:rPr>
          <w:i/>
          <w:iCs/>
          <w:sz w:val="21"/>
          <w:szCs w:val="21"/>
          <w:lang w:val="en-GB"/>
        </w:rPr>
        <w:t>Inherently safer chemistry for accident prevention</w:t>
      </w:r>
      <w:r w:rsidR="002B51AC" w:rsidRPr="00C801D0">
        <w:rPr>
          <w:i/>
          <w:iCs/>
          <w:sz w:val="21"/>
          <w:szCs w:val="21"/>
          <w:lang w:val="en-GB"/>
        </w:rPr>
        <w:t>.</w:t>
      </w:r>
      <w:r w:rsidRPr="00C801D0">
        <w:rPr>
          <w:i/>
          <w:iCs/>
          <w:sz w:val="21"/>
          <w:szCs w:val="21"/>
          <w:lang w:val="en-GB"/>
        </w:rPr>
        <w:t xml:space="preserve"> </w:t>
      </w:r>
      <w:r w:rsidRPr="00C801D0">
        <w:rPr>
          <w:sz w:val="21"/>
          <w:szCs w:val="21"/>
          <w:lang w:val="en-GB"/>
        </w:rPr>
        <w:t>Whenever possible, the substances in a process, and the forms of those substances, should be chosen to minimize risks such as explosions, fires, and accidental releases.</w:t>
      </w:r>
    </w:p>
    <w:p w14:paraId="4B3B1B10" w14:textId="77777777" w:rsidR="00C74898" w:rsidRPr="00C801D0" w:rsidRDefault="00C74898" w:rsidP="00C74898">
      <w:pPr>
        <w:shd w:val="clear" w:color="auto" w:fill="FFFFFF"/>
        <w:tabs>
          <w:tab w:val="left" w:pos="2552"/>
        </w:tabs>
        <w:spacing w:before="100" w:beforeAutospacing="1" w:after="120" w:line="276" w:lineRule="auto"/>
        <w:ind w:left="426"/>
        <w:rPr>
          <w:rFonts w:ascii="Trebuchet MS" w:hAnsi="Trebuchet MS" w:cs="Arial"/>
          <w:sz w:val="21"/>
          <w:szCs w:val="21"/>
          <w:lang w:val="en-GB"/>
        </w:rPr>
      </w:pPr>
    </w:p>
    <w:p w14:paraId="358A048A" w14:textId="77777777" w:rsidR="00C74898" w:rsidRPr="00C801D0" w:rsidRDefault="00C74898" w:rsidP="00C74898">
      <w:pPr>
        <w:tabs>
          <w:tab w:val="left" w:pos="2552"/>
          <w:tab w:val="left" w:pos="2835"/>
        </w:tabs>
        <w:spacing w:after="120" w:line="276" w:lineRule="auto"/>
        <w:ind w:firstLine="426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>atom economy</w:t>
      </w:r>
      <w:r w:rsidRPr="00C801D0">
        <w:rPr>
          <w:rFonts w:ascii="Trebuchet MS" w:hAnsi="Trebuchet MS"/>
          <w:lang w:val="en-GB"/>
        </w:rPr>
        <w:tab/>
      </w:r>
      <w:r w:rsidRPr="00C801D0">
        <w:rPr>
          <w:rFonts w:ascii="Trebuchet MS" w:hAnsi="Trebuchet MS"/>
          <w:position w:val="-22"/>
          <w:lang w:val="en-GB"/>
        </w:rPr>
        <w:object w:dxaOrig="3379" w:dyaOrig="580" w14:anchorId="4E46DA3D">
          <v:shape id="_x0000_i1030" type="#_x0000_t75" style="width:168pt;height:28pt" o:ole="">
            <v:imagedata r:id="rId45" o:title=""/>
          </v:shape>
          <o:OLEObject Type="Embed" ProgID="Equation.DSMT4" ShapeID="_x0000_i1030" DrawAspect="Content" ObjectID="_1834056118" r:id="rId46"/>
        </w:object>
      </w:r>
    </w:p>
    <w:p w14:paraId="0ADCDFCD" w14:textId="77777777" w:rsidR="00C74898" w:rsidRPr="00C801D0" w:rsidRDefault="00C74898" w:rsidP="00C74898">
      <w:pPr>
        <w:tabs>
          <w:tab w:val="left" w:pos="2552"/>
        </w:tabs>
        <w:spacing w:after="120" w:line="276" w:lineRule="auto"/>
        <w:ind w:firstLine="426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lang w:val="en-GB"/>
        </w:rPr>
        <w:t>percentage yield</w:t>
      </w:r>
      <w:r w:rsidRPr="00C801D0">
        <w:rPr>
          <w:rFonts w:ascii="Trebuchet MS" w:hAnsi="Trebuchet MS"/>
          <w:lang w:val="en-GB"/>
        </w:rPr>
        <w:tab/>
      </w:r>
      <w:r w:rsidRPr="00C801D0">
        <w:rPr>
          <w:rFonts w:ascii="Trebuchet MS" w:hAnsi="Trebuchet MS"/>
          <w:position w:val="-26"/>
          <w:lang w:val="en-GB"/>
        </w:rPr>
        <w:object w:dxaOrig="2640" w:dyaOrig="620" w14:anchorId="0F2F2A28">
          <v:shape id="_x0000_i1031" type="#_x0000_t75" style="width:130pt;height:30pt" o:ole="">
            <v:imagedata r:id="rId47" o:title=""/>
          </v:shape>
          <o:OLEObject Type="Embed" ProgID="Equation.DSMT4" ShapeID="_x0000_i1031" DrawAspect="Content" ObjectID="_1834056119" r:id="rId48"/>
        </w:object>
      </w:r>
    </w:p>
    <w:p w14:paraId="568281C1" w14:textId="77777777" w:rsidR="00C74898" w:rsidRPr="00C801D0" w:rsidRDefault="00C74898" w:rsidP="00C74898">
      <w:pPr>
        <w:tabs>
          <w:tab w:val="left" w:pos="2552"/>
        </w:tabs>
        <w:spacing w:after="120" w:line="276" w:lineRule="auto"/>
        <w:ind w:firstLine="426"/>
        <w:rPr>
          <w:rFonts w:ascii="Trebuchet MS" w:hAnsi="Trebuchet MS"/>
          <w:lang w:val="en-GB"/>
        </w:rPr>
      </w:pPr>
      <w:r w:rsidRPr="00C801D0">
        <w:rPr>
          <w:rFonts w:ascii="Trebuchet MS" w:hAnsi="Trebuchet MS"/>
          <w:i/>
          <w:iCs/>
          <w:lang w:val="en-GB"/>
        </w:rPr>
        <w:t xml:space="preserve">E </w:t>
      </w:r>
      <w:r w:rsidRPr="00C801D0">
        <w:rPr>
          <w:rFonts w:ascii="Trebuchet MS" w:hAnsi="Trebuchet MS"/>
          <w:lang w:val="en-GB"/>
        </w:rPr>
        <w:t>-factor</w:t>
      </w:r>
      <w:r w:rsidRPr="00C801D0">
        <w:rPr>
          <w:rFonts w:ascii="Trebuchet MS" w:hAnsi="Trebuchet MS"/>
          <w:lang w:val="en-GB"/>
        </w:rPr>
        <w:tab/>
      </w:r>
      <w:r w:rsidRPr="00C801D0">
        <w:rPr>
          <w:rFonts w:ascii="Trebuchet MS" w:hAnsi="Trebuchet MS"/>
          <w:position w:val="-26"/>
          <w:lang w:val="en-GB"/>
        </w:rPr>
        <w:object w:dxaOrig="5260" w:dyaOrig="620" w14:anchorId="1F710BC3">
          <v:shape id="_x0000_i1032" type="#_x0000_t75" style="width:260pt;height:30pt" o:ole="">
            <v:imagedata r:id="rId49" o:title=""/>
          </v:shape>
          <o:OLEObject Type="Embed" ProgID="Equation.DSMT4" ShapeID="_x0000_i1032" DrawAspect="Content" ObjectID="_1834056120" r:id="rId50"/>
        </w:object>
      </w:r>
    </w:p>
    <w:p w14:paraId="67B8B17C" w14:textId="77777777" w:rsidR="00C74898" w:rsidRPr="00C801D0" w:rsidRDefault="00C74898" w:rsidP="00C74898">
      <w:pPr>
        <w:rPr>
          <w:rFonts w:ascii="Trebuchet MS" w:hAnsi="Trebuchet MS"/>
          <w:lang w:val="en-GB"/>
        </w:rPr>
      </w:pPr>
    </w:p>
    <w:p w14:paraId="337DE339" w14:textId="77777777" w:rsidR="00C74898" w:rsidRPr="00C801D0" w:rsidRDefault="00C74898" w:rsidP="00C74898">
      <w:pPr>
        <w:rPr>
          <w:rFonts w:ascii="Trebuchet MS" w:hAnsi="Trebuchet MS"/>
          <w:b/>
          <w:sz w:val="24"/>
          <w:szCs w:val="24"/>
          <w:lang w:val="en-GB"/>
        </w:rPr>
      </w:pPr>
    </w:p>
    <w:p w14:paraId="7F82E13D" w14:textId="77777777" w:rsidR="00C74898" w:rsidRPr="00C801D0" w:rsidRDefault="00C74898" w:rsidP="00C74898">
      <w:pPr>
        <w:rPr>
          <w:rFonts w:ascii="Trebuchet MS" w:hAnsi="Trebuchet MS"/>
          <w:b/>
          <w:sz w:val="24"/>
          <w:szCs w:val="24"/>
          <w:lang w:val="en-GB"/>
        </w:rPr>
      </w:pPr>
      <w:r w:rsidRPr="00C801D0">
        <w:rPr>
          <w:rFonts w:ascii="Trebuchet MS" w:hAnsi="Trebuchet MS"/>
          <w:b/>
          <w:sz w:val="24"/>
          <w:szCs w:val="24"/>
          <w:lang w:val="en-GB"/>
        </w:rPr>
        <w:br w:type="page"/>
      </w:r>
    </w:p>
    <w:p w14:paraId="0B1AB80D" w14:textId="5B07D1B3" w:rsidR="00C74898" w:rsidRPr="00C801D0" w:rsidRDefault="00C74898" w:rsidP="00C74898">
      <w:pPr>
        <w:rPr>
          <w:lang w:val="en-GB"/>
        </w:rPr>
        <w:sectPr w:rsidR="00C74898" w:rsidRPr="00C801D0" w:rsidSect="00F433FD">
          <w:headerReference w:type="default" r:id="rId51"/>
          <w:footerReference w:type="default" r:id="rId52"/>
          <w:pgSz w:w="11906" w:h="16838" w:code="9"/>
          <w:pgMar w:top="1417" w:right="1417" w:bottom="851" w:left="1417" w:header="709" w:footer="709" w:gutter="0"/>
          <w:cols w:space="708"/>
          <w:docGrid w:linePitch="360"/>
        </w:sectPr>
      </w:pPr>
    </w:p>
    <w:p w14:paraId="6C6C4CF1" w14:textId="77777777" w:rsidR="00F433FD" w:rsidRDefault="00F433FD" w:rsidP="00DA2D0B">
      <w:pPr>
        <w:rPr>
          <w:rFonts w:ascii="Trebuchet MS" w:hAnsi="Trebuchet MS"/>
          <w:b/>
          <w:sz w:val="24"/>
          <w:szCs w:val="24"/>
          <w:lang w:val="en-GB"/>
        </w:rPr>
        <w:sectPr w:rsidR="00F433FD" w:rsidSect="001331E0">
          <w:footerReference w:type="default" r:id="rId53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14:paraId="52C6D2BF" w14:textId="77777777" w:rsidR="00F55706" w:rsidRPr="00C801D0" w:rsidRDefault="00F55706" w:rsidP="00DA2D0B">
      <w:pPr>
        <w:rPr>
          <w:rFonts w:ascii="Trebuchet MS" w:hAnsi="Trebuchet MS"/>
          <w:b/>
          <w:sz w:val="24"/>
          <w:szCs w:val="24"/>
          <w:lang w:val="en-GB"/>
        </w:rPr>
        <w:sectPr w:rsidR="00F55706" w:rsidRPr="00C801D0" w:rsidSect="001331E0">
          <w:footerReference w:type="default" r:id="rId54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14:paraId="19EA6F96" w14:textId="7F3C9642" w:rsidR="009B2FE9" w:rsidRPr="00C801D0" w:rsidRDefault="00B263C9" w:rsidP="00DA2D0B">
      <w:pPr>
        <w:rPr>
          <w:rFonts w:ascii="Trebuchet MS" w:hAnsi="Trebuchet MS"/>
          <w:b/>
          <w:sz w:val="24"/>
          <w:szCs w:val="24"/>
          <w:lang w:val="en-GB"/>
        </w:rPr>
      </w:pPr>
      <w:r w:rsidRPr="00C801D0">
        <w:rPr>
          <w:rFonts w:ascii="Trebuchet MS" w:hAnsi="Trebuchet MS"/>
          <w:b/>
          <w:sz w:val="24"/>
          <w:szCs w:val="24"/>
          <w:lang w:val="en-GB"/>
        </w:rPr>
        <w:t>47</w:t>
      </w:r>
      <w:r w:rsidRPr="00C801D0">
        <w:rPr>
          <w:rFonts w:ascii="Trebuchet MS" w:hAnsi="Trebuchet MS"/>
          <w:b/>
          <w:sz w:val="24"/>
          <w:szCs w:val="24"/>
          <w:vertAlign w:val="superscript"/>
          <w:lang w:val="en-GB"/>
        </w:rPr>
        <w:t>th</w:t>
      </w:r>
      <w:r w:rsidRPr="00C801D0">
        <w:rPr>
          <w:rFonts w:ascii="Trebuchet MS" w:hAnsi="Trebuchet MS"/>
          <w:b/>
          <w:sz w:val="24"/>
          <w:szCs w:val="24"/>
          <w:lang w:val="en-GB"/>
        </w:rPr>
        <w:t xml:space="preserve"> National Chemistry Olympiad </w:t>
      </w:r>
      <w:r w:rsidR="009B2FE9" w:rsidRPr="00C801D0">
        <w:rPr>
          <w:rFonts w:ascii="Trebuchet MS" w:hAnsi="Trebuchet MS"/>
          <w:b/>
          <w:sz w:val="24"/>
          <w:szCs w:val="24"/>
          <w:lang w:val="en-GB"/>
        </w:rPr>
        <w:t>2026</w:t>
      </w:r>
      <w:r w:rsidR="009B2FE9" w:rsidRPr="00C801D0">
        <w:rPr>
          <w:rFonts w:ascii="Trebuchet MS" w:hAnsi="Trebuchet MS"/>
          <w:b/>
          <w:sz w:val="24"/>
          <w:szCs w:val="24"/>
          <w:vertAlign w:val="superscript"/>
          <w:lang w:val="en-GB"/>
        </w:rPr>
        <w:t xml:space="preserve"> </w:t>
      </w:r>
      <w:r w:rsidR="009B2FE9" w:rsidRPr="00C801D0">
        <w:rPr>
          <w:rFonts w:ascii="Trebuchet MS" w:hAnsi="Trebuchet MS"/>
          <w:b/>
          <w:sz w:val="24"/>
          <w:szCs w:val="24"/>
          <w:lang w:val="en-GB"/>
        </w:rPr>
        <w:t>preliminary round 2</w:t>
      </w:r>
    </w:p>
    <w:p w14:paraId="51C77FC5" w14:textId="6FB58F5F" w:rsidR="008E2EB0" w:rsidRDefault="00C74898" w:rsidP="00DA2D0B">
      <w:pPr>
        <w:rPr>
          <w:rFonts w:ascii="Trebuchet MS" w:hAnsi="Trebuchet MS"/>
          <w:b/>
          <w:sz w:val="24"/>
          <w:szCs w:val="24"/>
          <w:lang w:val="en-GB"/>
        </w:rPr>
      </w:pPr>
      <w:r w:rsidRPr="00C801D0">
        <w:rPr>
          <w:rFonts w:ascii="Trebuchet MS" w:hAnsi="Trebuchet MS"/>
          <w:b/>
          <w:sz w:val="24"/>
          <w:szCs w:val="24"/>
          <w:lang w:val="en-GB"/>
        </w:rPr>
        <w:t>Answer sheet: m</w:t>
      </w:r>
      <w:r w:rsidR="009B2FE9" w:rsidRPr="00C801D0">
        <w:rPr>
          <w:rFonts w:ascii="Trebuchet MS" w:hAnsi="Trebuchet MS"/>
          <w:b/>
          <w:sz w:val="24"/>
          <w:szCs w:val="24"/>
          <w:lang w:val="en-GB"/>
        </w:rPr>
        <w:t>ultiple choice question</w:t>
      </w:r>
      <w:r w:rsidRPr="00C801D0">
        <w:rPr>
          <w:rFonts w:ascii="Trebuchet MS" w:hAnsi="Trebuchet MS"/>
          <w:b/>
          <w:sz w:val="24"/>
          <w:szCs w:val="24"/>
          <w:lang w:val="en-GB"/>
        </w:rPr>
        <w:t>s</w:t>
      </w:r>
      <w:r w:rsidR="009B2FE9" w:rsidRPr="00C801D0">
        <w:rPr>
          <w:rFonts w:ascii="Trebuchet MS" w:hAnsi="Trebuchet MS"/>
          <w:b/>
          <w:sz w:val="24"/>
          <w:szCs w:val="24"/>
          <w:lang w:val="en-GB"/>
        </w:rPr>
        <w:t xml:space="preserve"> </w:t>
      </w:r>
    </w:p>
    <w:p w14:paraId="305B8E03" w14:textId="77777777" w:rsidR="009A0CE1" w:rsidRPr="00C801D0" w:rsidRDefault="009A0CE1" w:rsidP="00DA2D0B">
      <w:pPr>
        <w:rPr>
          <w:rFonts w:ascii="Trebuchet MS" w:hAnsi="Trebuchet MS"/>
          <w:b/>
          <w:sz w:val="24"/>
          <w:szCs w:val="24"/>
          <w:lang w:val="en-GB"/>
        </w:rPr>
      </w:pPr>
    </w:p>
    <w:p w14:paraId="6D7D7DD5" w14:textId="77777777" w:rsidR="008E2EB0" w:rsidRPr="00C801D0" w:rsidRDefault="008E2EB0" w:rsidP="00CC4DA8">
      <w:pPr>
        <w:pStyle w:val="Kop1"/>
        <w:framePr w:wrap="around"/>
        <w:rPr>
          <w:lang w:val="en-GB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6"/>
        <w:gridCol w:w="943"/>
        <w:gridCol w:w="900"/>
      </w:tblGrid>
      <w:tr w:rsidR="00F76F6F" w:rsidRPr="00C801D0" w14:paraId="2D94ABA4" w14:textId="77777777" w:rsidTr="0075635C">
        <w:trPr>
          <w:trHeight w:val="454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CCCCCC"/>
          </w:tcPr>
          <w:p w14:paraId="1E36CCFB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no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CCCCCC"/>
          </w:tcPr>
          <w:p w14:paraId="37628A85" w14:textId="290D0D72" w:rsidR="00F76F6F" w:rsidRPr="00C801D0" w:rsidRDefault="00C74898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answer</w:t>
            </w:r>
          </w:p>
          <w:p w14:paraId="5A68DD87" w14:textId="7240D138" w:rsidR="00F76F6F" w:rsidRPr="00C801D0" w:rsidRDefault="00C74898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(</w:t>
            </w:r>
            <w:r w:rsidR="00F76F6F" w:rsidRPr="00C801D0">
              <w:rPr>
                <w:rFonts w:ascii="Trebuchet MS" w:hAnsi="Trebuchet MS"/>
                <w:lang w:val="en-GB"/>
              </w:rPr>
              <w:t>letter</w:t>
            </w:r>
            <w:r w:rsidRPr="00C801D0">
              <w:rPr>
                <w:rFonts w:ascii="Trebuchet MS" w:hAnsi="Trebuchet MS"/>
                <w:lang w:val="en-GB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CCC"/>
          </w:tcPr>
          <w:p w14:paraId="04077809" w14:textId="77777777" w:rsidR="00F76F6F" w:rsidRPr="00C801D0" w:rsidRDefault="00F76F6F" w:rsidP="005A5DCF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(score)</w:t>
            </w:r>
          </w:p>
        </w:tc>
      </w:tr>
      <w:tr w:rsidR="00F76F6F" w:rsidRPr="00C801D0" w14:paraId="66250D94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B897929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23F9F7C8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A37DFC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2C511DF2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686C939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6BE25D1B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AC6FF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40F87D47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EF6A9AD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7D826BF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31925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5A84C23D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7EAE8A8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29EC4309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4671D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7B08539E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21C7DEB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0A177F75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81723D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45B1361D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97CBCDA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165B2C4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87CC31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218983BA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A75C6DC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7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535AB4F8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DD8022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54211C0C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38F3536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7F92CC4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370E01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64C7FA15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53DD07A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9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F73A32C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47BA6F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3F394E19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6D1D596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1AFBD328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E05C14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1D288B06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475DEF7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08F760F5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F4576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3A4CBA25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76A1FC6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2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D51CA6A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CF3C65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3A1136E2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C8DF3E9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3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5CD2FCA5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33F54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4B2348C6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1734CE0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4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F58FFDE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5CE754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6702DD7A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3ABA3CE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5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0AB7E171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06A17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320342BD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3F78B73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6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AADBDD3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583C03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0E852B1C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2242C0B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7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00BA849B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7DE349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1B92E961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5D38A02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8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3F622CBB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AD465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5D6A80C8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0FFB0A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19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61E8F70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1AF9B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9B5326" w:rsidRPr="00C801D0" w14:paraId="13B851CC" w14:textId="77777777" w:rsidTr="0075635C">
        <w:trPr>
          <w:trHeight w:val="40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9DB70B1" w14:textId="77777777" w:rsidR="009B5326" w:rsidRPr="00C801D0" w:rsidRDefault="009B5326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2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527F0FB0" w14:textId="77777777" w:rsidR="009B5326" w:rsidRPr="00C801D0" w:rsidRDefault="009B5326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89C786" w14:textId="77777777" w:rsidR="009B5326" w:rsidRPr="00C801D0" w:rsidRDefault="009B5326" w:rsidP="00DA2D0B">
            <w:pPr>
              <w:rPr>
                <w:rFonts w:ascii="Trebuchet MS" w:hAnsi="Trebuchet MS"/>
                <w:lang w:val="en-GB"/>
              </w:rPr>
            </w:pPr>
          </w:p>
        </w:tc>
      </w:tr>
      <w:tr w:rsidR="00F76F6F" w:rsidRPr="00C801D0" w14:paraId="2ADCAB0A" w14:textId="77777777" w:rsidTr="0075635C">
        <w:trPr>
          <w:trHeight w:val="454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2126CB2A" w14:textId="77777777" w:rsidR="00F76F6F" w:rsidRPr="00C801D0" w:rsidRDefault="00F76F6F" w:rsidP="00DA2D0B">
            <w:pPr>
              <w:spacing w:before="60"/>
              <w:rPr>
                <w:rFonts w:ascii="Trebuchet MS" w:hAnsi="Trebuchet MS"/>
                <w:lang w:val="en-GB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684CCBBE" w14:textId="77777777" w:rsidR="00F76F6F" w:rsidRPr="00C801D0" w:rsidRDefault="00AC4099" w:rsidP="00DA2D0B">
            <w:pPr>
              <w:spacing w:before="60"/>
              <w:rPr>
                <w:rFonts w:ascii="Trebuchet MS" w:hAnsi="Trebuchet MS"/>
                <w:lang w:val="en-GB"/>
              </w:rPr>
            </w:pPr>
            <w:r w:rsidRPr="00C801D0">
              <w:rPr>
                <w:rFonts w:ascii="Trebuchet MS" w:hAnsi="Trebuchet MS"/>
                <w:lang w:val="en-GB"/>
              </w:rPr>
              <w:t>Total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312EC8" w14:textId="77777777" w:rsidR="00F76F6F" w:rsidRPr="00C801D0" w:rsidRDefault="00F76F6F" w:rsidP="00DA2D0B">
            <w:pPr>
              <w:rPr>
                <w:rFonts w:ascii="Trebuchet MS" w:hAnsi="Trebuchet MS"/>
                <w:lang w:val="en-GB"/>
              </w:rPr>
            </w:pPr>
          </w:p>
        </w:tc>
      </w:tr>
    </w:tbl>
    <w:tbl>
      <w:tblPr>
        <w:tblStyle w:val="Tabelraster"/>
        <w:tblpPr w:leftFromText="141" w:rightFromText="141" w:vertAnchor="text" w:horzAnchor="page" w:tblpX="4276" w:tblpY="-9476"/>
        <w:tblW w:w="0" w:type="auto"/>
        <w:tblLook w:val="04A0" w:firstRow="1" w:lastRow="0" w:firstColumn="1" w:lastColumn="0" w:noHBand="0" w:noVBand="1"/>
      </w:tblPr>
      <w:tblGrid>
        <w:gridCol w:w="1413"/>
        <w:gridCol w:w="5824"/>
      </w:tblGrid>
      <w:tr w:rsidR="009A0CE1" w:rsidRPr="00C801D0" w14:paraId="4072F02B" w14:textId="77777777" w:rsidTr="009A0CE1">
        <w:tc>
          <w:tcPr>
            <w:tcW w:w="1413" w:type="dxa"/>
          </w:tcPr>
          <w:p w14:paraId="76136665" w14:textId="77777777" w:rsidR="009A0CE1" w:rsidRPr="00C801D0" w:rsidRDefault="009A0CE1" w:rsidP="009A0CE1">
            <w:pPr>
              <w:pStyle w:val="Kop1"/>
              <w:framePr w:hSpace="0" w:wrap="auto" w:vAnchor="margin" w:hAnchor="text" w:xAlign="left" w:yAlign="inline"/>
              <w:rPr>
                <w:lang w:val="en-GB"/>
              </w:rPr>
            </w:pPr>
            <w:r w:rsidRPr="00C801D0">
              <w:rPr>
                <w:lang w:val="en-GB"/>
              </w:rPr>
              <w:t>Name:</w:t>
            </w:r>
          </w:p>
        </w:tc>
        <w:tc>
          <w:tcPr>
            <w:tcW w:w="5824" w:type="dxa"/>
          </w:tcPr>
          <w:p w14:paraId="614C1FF5" w14:textId="77777777" w:rsidR="009A0CE1" w:rsidRPr="00C801D0" w:rsidRDefault="009A0CE1" w:rsidP="009A0CE1">
            <w:pPr>
              <w:pStyle w:val="Kop1"/>
              <w:framePr w:hSpace="0" w:wrap="auto" w:vAnchor="margin" w:hAnchor="text" w:xAlign="left" w:yAlign="inline"/>
              <w:rPr>
                <w:lang w:val="en-GB"/>
              </w:rPr>
            </w:pPr>
          </w:p>
        </w:tc>
      </w:tr>
      <w:tr w:rsidR="009A0CE1" w:rsidRPr="00FD2190" w14:paraId="67A28B76" w14:textId="77777777" w:rsidTr="009A0CE1">
        <w:tc>
          <w:tcPr>
            <w:tcW w:w="1413" w:type="dxa"/>
          </w:tcPr>
          <w:p w14:paraId="14746642" w14:textId="77777777" w:rsidR="009A0CE1" w:rsidRPr="00C801D0" w:rsidRDefault="009A0CE1" w:rsidP="009A0CE1">
            <w:pPr>
              <w:pStyle w:val="Kop1"/>
              <w:framePr w:hSpace="0" w:wrap="auto" w:vAnchor="margin" w:hAnchor="text" w:xAlign="left" w:yAlign="inline"/>
              <w:rPr>
                <w:lang w:val="en-GB"/>
              </w:rPr>
            </w:pPr>
            <w:r w:rsidRPr="00C801D0">
              <w:rPr>
                <w:lang w:val="en-GB"/>
              </w:rPr>
              <w:t>Teacher:</w:t>
            </w:r>
          </w:p>
        </w:tc>
        <w:tc>
          <w:tcPr>
            <w:tcW w:w="5824" w:type="dxa"/>
          </w:tcPr>
          <w:p w14:paraId="5083B423" w14:textId="77777777" w:rsidR="009A0CE1" w:rsidRPr="00C801D0" w:rsidRDefault="009A0CE1" w:rsidP="009A0CE1">
            <w:pPr>
              <w:pStyle w:val="Kop1"/>
              <w:framePr w:hSpace="0" w:wrap="auto" w:vAnchor="margin" w:hAnchor="text" w:xAlign="left" w:yAlign="inline"/>
              <w:rPr>
                <w:lang w:val="en-GB"/>
              </w:rPr>
            </w:pPr>
          </w:p>
        </w:tc>
      </w:tr>
      <w:tr w:rsidR="009A0CE1" w:rsidRPr="00FD2190" w14:paraId="2F04F2BA" w14:textId="77777777" w:rsidTr="009A0CE1">
        <w:tc>
          <w:tcPr>
            <w:tcW w:w="1413" w:type="dxa"/>
          </w:tcPr>
          <w:p w14:paraId="61CD2B85" w14:textId="77777777" w:rsidR="009A0CE1" w:rsidRPr="00C801D0" w:rsidRDefault="009A0CE1" w:rsidP="009A0CE1">
            <w:pPr>
              <w:pStyle w:val="Kop1"/>
              <w:framePr w:hSpace="0" w:wrap="auto" w:vAnchor="margin" w:hAnchor="text" w:xAlign="left" w:yAlign="inline"/>
              <w:rPr>
                <w:lang w:val="en-GB"/>
              </w:rPr>
            </w:pPr>
            <w:r w:rsidRPr="00C801D0">
              <w:rPr>
                <w:lang w:val="en-GB"/>
              </w:rPr>
              <w:t>School:</w:t>
            </w:r>
          </w:p>
        </w:tc>
        <w:tc>
          <w:tcPr>
            <w:tcW w:w="5824" w:type="dxa"/>
          </w:tcPr>
          <w:p w14:paraId="170B7E9C" w14:textId="77777777" w:rsidR="009A0CE1" w:rsidRPr="00C801D0" w:rsidRDefault="009A0CE1" w:rsidP="009A0CE1">
            <w:pPr>
              <w:pStyle w:val="Kop1"/>
              <w:framePr w:hSpace="0" w:wrap="auto" w:vAnchor="margin" w:hAnchor="text" w:xAlign="left" w:yAlign="inline"/>
              <w:rPr>
                <w:lang w:val="en-GB"/>
              </w:rPr>
            </w:pPr>
          </w:p>
        </w:tc>
      </w:tr>
    </w:tbl>
    <w:p w14:paraId="6E9A6630" w14:textId="77777777" w:rsidR="00F76F6F" w:rsidRPr="00C801D0" w:rsidRDefault="00F76F6F" w:rsidP="00DA2D0B">
      <w:pPr>
        <w:rPr>
          <w:rFonts w:ascii="Trebuchet MS" w:hAnsi="Trebuchet MS"/>
          <w:lang w:val="en-GB"/>
        </w:rPr>
      </w:pPr>
    </w:p>
    <w:p w14:paraId="344F2B2F" w14:textId="77777777" w:rsidR="00F76F6F" w:rsidRPr="00C801D0" w:rsidRDefault="00F76F6F" w:rsidP="00DA2D0B">
      <w:pPr>
        <w:rPr>
          <w:rFonts w:ascii="Trebuchet MS" w:hAnsi="Trebuchet MS"/>
          <w:lang w:val="en-GB"/>
        </w:rPr>
      </w:pPr>
    </w:p>
    <w:sectPr w:rsidR="00F76F6F" w:rsidRPr="00C801D0" w:rsidSect="001331E0">
      <w:footerReference w:type="default" r:id="rId55"/>
      <w:type w:val="continuous"/>
      <w:pgSz w:w="11906" w:h="16838" w:code="9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E8C12C6" w14:textId="77777777" w:rsidR="00D0445B" w:rsidRDefault="00D0445B">
      <w:r>
        <w:separator/>
      </w:r>
    </w:p>
  </w:endnote>
  <w:endnote w:type="continuationSeparator" w:id="0">
    <w:p w14:paraId="17634682" w14:textId="77777777" w:rsidR="00D0445B" w:rsidRDefault="00D0445B">
      <w:r>
        <w:continuationSeparator/>
      </w:r>
    </w:p>
  </w:endnote>
  <w:endnote w:type="continuationNotice" w:id="1">
    <w:p w14:paraId="1E9173F6" w14:textId="77777777" w:rsidR="00D0445B" w:rsidRDefault="00D0445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2DAC68" w14:textId="77777777" w:rsidR="005446D9" w:rsidRDefault="005446D9" w:rsidP="008A5BB2">
    <w:pPr>
      <w:pStyle w:val="Voettekst"/>
      <w:pBdr>
        <w:top w:val="none" w:sz="0" w:space="0" w:color="auto"/>
      </w:pBdr>
      <w:tabs>
        <w:tab w:val="clear" w:pos="9072"/>
        <w:tab w:val="left" w:pos="6645"/>
      </w:tabs>
      <w:ind w:right="-1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060971" w14:textId="77777777" w:rsidR="005446D9" w:rsidRPr="00A83D5D" w:rsidRDefault="005446D9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 w:rsidRPr="00A83D5D">
      <w:rPr>
        <w:rStyle w:val="Paginanummer"/>
        <w:rFonts w:ascii="Trebuchet MS" w:hAnsi="Trebuchet MS"/>
      </w:rPr>
      <w:fldChar w:fldCharType="begin"/>
    </w:r>
    <w:r w:rsidRPr="00A83D5D">
      <w:rPr>
        <w:rStyle w:val="Paginanummer"/>
        <w:rFonts w:ascii="Trebuchet MS" w:hAnsi="Trebuchet MS"/>
      </w:rPr>
      <w:instrText xml:space="preserve">PAGE  </w:instrText>
    </w:r>
    <w:r w:rsidRPr="00A83D5D">
      <w:rPr>
        <w:rStyle w:val="Paginanummer"/>
        <w:rFonts w:ascii="Trebuchet MS" w:hAnsi="Trebuchet MS"/>
      </w:rPr>
      <w:fldChar w:fldCharType="separate"/>
    </w:r>
    <w:r w:rsidR="00BF0627">
      <w:rPr>
        <w:rStyle w:val="Paginanummer"/>
        <w:rFonts w:ascii="Trebuchet MS" w:hAnsi="Trebuchet MS"/>
        <w:noProof/>
      </w:rPr>
      <w:t>2</w:t>
    </w:r>
    <w:r w:rsidRPr="00A83D5D">
      <w:rPr>
        <w:rStyle w:val="Paginanummer"/>
        <w:rFonts w:ascii="Trebuchet MS" w:hAnsi="Trebuchet MS"/>
      </w:rPr>
      <w:fldChar w:fldCharType="end"/>
    </w:r>
  </w:p>
  <w:p w14:paraId="15A4FA1A" w14:textId="0D84F76B" w:rsidR="005446D9" w:rsidRPr="00F0231A" w:rsidRDefault="005446D9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7</w:t>
    </w:r>
    <w:r w:rsidRPr="008639D2">
      <w:rPr>
        <w:rFonts w:ascii="Trebuchet MS" w:hAnsi="Trebuchet MS"/>
        <w:vertAlign w:val="superscript"/>
      </w:rPr>
      <w:t>th</w:t>
    </w:r>
    <w:r>
      <w:rPr>
        <w:rFonts w:ascii="Trebuchet MS" w:hAnsi="Trebuchet MS"/>
      </w:rPr>
      <w:t xml:space="preserve"> </w:t>
    </w:r>
    <w:r w:rsidRPr="008639D2">
      <w:rPr>
        <w:rFonts w:ascii="Trebuchet MS" w:hAnsi="Trebuchet MS"/>
      </w:rPr>
      <w:t xml:space="preserve">National </w:t>
    </w:r>
    <w:r w:rsidRPr="00F0231A">
      <w:rPr>
        <w:rFonts w:ascii="Trebuchet MS" w:hAnsi="Trebuchet MS"/>
      </w:rPr>
      <w:t>Chemistry Olympiad 2026 Preliminary Round 2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642481" w14:textId="77777777" w:rsidR="005446D9" w:rsidRDefault="005446D9" w:rsidP="00165F5E">
    <w:pPr>
      <w:pStyle w:val="Voettekst"/>
      <w:ind w:right="360"/>
    </w:pPr>
    <w:r>
      <w:t>National Chemistry Olympiad 2006 Preliminary Round 1 Scoring regulations for multiple-choice questions + explanation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EA677F" w14:textId="77777777" w:rsidR="005446D9" w:rsidRPr="00A83D5D" w:rsidRDefault="005446D9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 w:rsidRPr="00A83D5D">
      <w:rPr>
        <w:rStyle w:val="Paginanummer"/>
        <w:rFonts w:ascii="Trebuchet MS" w:hAnsi="Trebuchet MS"/>
      </w:rPr>
      <w:fldChar w:fldCharType="begin"/>
    </w:r>
    <w:r w:rsidRPr="00A83D5D">
      <w:rPr>
        <w:rStyle w:val="Paginanummer"/>
        <w:rFonts w:ascii="Trebuchet MS" w:hAnsi="Trebuchet MS"/>
      </w:rPr>
      <w:instrText xml:space="preserve">PAGE  </w:instrText>
    </w:r>
    <w:r w:rsidRPr="00A83D5D">
      <w:rPr>
        <w:rStyle w:val="Paginanummer"/>
        <w:rFonts w:ascii="Trebuchet MS" w:hAnsi="Trebuchet MS"/>
      </w:rPr>
      <w:fldChar w:fldCharType="separate"/>
    </w:r>
    <w:r w:rsidR="00BF0627">
      <w:rPr>
        <w:rStyle w:val="Paginanummer"/>
        <w:rFonts w:ascii="Trebuchet MS" w:hAnsi="Trebuchet MS"/>
        <w:noProof/>
      </w:rPr>
      <w:t>3</w:t>
    </w:r>
    <w:r w:rsidRPr="00A83D5D">
      <w:rPr>
        <w:rStyle w:val="Paginanummer"/>
        <w:rFonts w:ascii="Trebuchet MS" w:hAnsi="Trebuchet MS"/>
      </w:rPr>
      <w:fldChar w:fldCharType="end"/>
    </w:r>
  </w:p>
  <w:p w14:paraId="1991609C" w14:textId="6D6D3B2A" w:rsidR="005446D9" w:rsidRPr="00F0231A" w:rsidRDefault="005446D9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7</w:t>
    </w:r>
    <w:r w:rsidRPr="00831B3F">
      <w:rPr>
        <w:rFonts w:ascii="Trebuchet MS" w:hAnsi="Trebuchet MS"/>
        <w:vertAlign w:val="superscript"/>
      </w:rPr>
      <w:t>th</w:t>
    </w:r>
    <w:r>
      <w:rPr>
        <w:rFonts w:ascii="Trebuchet MS" w:hAnsi="Trebuchet MS"/>
      </w:rPr>
      <w:t xml:space="preserve"> </w:t>
    </w:r>
    <w:r w:rsidRPr="00831B3F">
      <w:rPr>
        <w:rFonts w:ascii="Trebuchet MS" w:hAnsi="Trebuchet MS"/>
      </w:rPr>
      <w:t>National</w:t>
    </w:r>
    <w:r w:rsidRPr="00F0231A">
      <w:rPr>
        <w:rFonts w:ascii="Trebuchet MS" w:hAnsi="Trebuchet MS"/>
        <w:vertAlign w:val="superscript"/>
      </w:rPr>
      <w:t xml:space="preserve"> </w:t>
    </w:r>
    <w:r w:rsidRPr="00F0231A">
      <w:rPr>
        <w:rFonts w:ascii="Trebuchet MS" w:hAnsi="Trebuchet MS"/>
      </w:rPr>
      <w:t>Chemistry Olympiad 2026 Preliminary Round 2 Multiple Choice Questions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B57CE63" w14:textId="77777777" w:rsidR="005446D9" w:rsidRPr="00A83D5D" w:rsidRDefault="005446D9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 w:rsidRPr="00A83D5D">
      <w:rPr>
        <w:rStyle w:val="Paginanummer"/>
        <w:rFonts w:ascii="Trebuchet MS" w:hAnsi="Trebuchet MS"/>
      </w:rPr>
      <w:fldChar w:fldCharType="begin"/>
    </w:r>
    <w:r w:rsidRPr="00A83D5D">
      <w:rPr>
        <w:rStyle w:val="Paginanummer"/>
        <w:rFonts w:ascii="Trebuchet MS" w:hAnsi="Trebuchet MS"/>
      </w:rPr>
      <w:instrText xml:space="preserve">PAGE  </w:instrText>
    </w:r>
    <w:r w:rsidRPr="00A83D5D">
      <w:rPr>
        <w:rStyle w:val="Paginanummer"/>
        <w:rFonts w:ascii="Trebuchet MS" w:hAnsi="Trebuchet MS"/>
      </w:rPr>
      <w:fldChar w:fldCharType="separate"/>
    </w:r>
    <w:r w:rsidR="00BF0627">
      <w:rPr>
        <w:rStyle w:val="Paginanummer"/>
        <w:rFonts w:ascii="Trebuchet MS" w:hAnsi="Trebuchet MS"/>
        <w:noProof/>
      </w:rPr>
      <w:t>12</w:t>
    </w:r>
    <w:r w:rsidRPr="00A83D5D">
      <w:rPr>
        <w:rStyle w:val="Paginanummer"/>
        <w:rFonts w:ascii="Trebuchet MS" w:hAnsi="Trebuchet MS"/>
      </w:rPr>
      <w:fldChar w:fldCharType="end"/>
    </w:r>
  </w:p>
  <w:p w14:paraId="52958B7F" w14:textId="3FA8DC2E" w:rsidR="005446D9" w:rsidRPr="00F0231A" w:rsidRDefault="005446D9" w:rsidP="00165F5E">
    <w:pPr>
      <w:pStyle w:val="Voettekst"/>
      <w:ind w:right="-1"/>
      <w:rPr>
        <w:rFonts w:ascii="Trebuchet MS" w:hAnsi="Trebuchet MS"/>
      </w:rPr>
    </w:pPr>
    <w:bookmarkStart w:id="13" w:name="_Hlk158365833"/>
    <w:bookmarkStart w:id="14" w:name="_Hlk158365834"/>
    <w:r>
      <w:rPr>
        <w:rFonts w:ascii="Trebuchet MS" w:hAnsi="Trebuchet MS"/>
      </w:rPr>
      <w:t>47</w:t>
    </w:r>
    <w:r w:rsidRPr="00831B3F">
      <w:rPr>
        <w:rFonts w:ascii="Trebuchet MS" w:hAnsi="Trebuchet MS"/>
        <w:vertAlign w:val="superscript"/>
      </w:rPr>
      <w:t>th</w:t>
    </w:r>
    <w:r>
      <w:rPr>
        <w:rFonts w:ascii="Trebuchet MS" w:hAnsi="Trebuchet MS"/>
      </w:rPr>
      <w:t xml:space="preserve"> </w:t>
    </w:r>
    <w:r w:rsidRPr="00831B3F">
      <w:rPr>
        <w:rFonts w:ascii="Trebuchet MS" w:hAnsi="Trebuchet MS"/>
      </w:rPr>
      <w:t xml:space="preserve">National </w:t>
    </w:r>
    <w:r w:rsidRPr="00F0231A">
      <w:rPr>
        <w:rFonts w:ascii="Trebuchet MS" w:hAnsi="Trebuchet MS"/>
      </w:rPr>
      <w:t>Chemistry Olympiad 2026 Preliminary Round 2 Open Questions</w:t>
    </w:r>
    <w:bookmarkEnd w:id="13"/>
    <w:bookmarkEnd w:id="14"/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C28903" w14:textId="77777777" w:rsidR="00F433FD" w:rsidRPr="00A83D5D" w:rsidRDefault="00F433FD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</w:p>
  <w:p w14:paraId="1460B272" w14:textId="17DF4BD1" w:rsidR="00F433FD" w:rsidRPr="00F0231A" w:rsidRDefault="00F433FD" w:rsidP="00F433FD">
    <w:pPr>
      <w:pStyle w:val="Voettekst"/>
      <w:ind w:right="-1"/>
      <w:rPr>
        <w:rFonts w:ascii="Trebuchet MS" w:hAnsi="Trebuchet MS"/>
      </w:rPr>
    </w:pPr>
    <w:r w:rsidRPr="006E6DC5">
      <w:rPr>
        <w:rFonts w:ascii="Trebuchet MS" w:hAnsi="Trebuchet MS"/>
      </w:rPr>
      <w:t>4</w:t>
    </w:r>
    <w:r>
      <w:rPr>
        <w:rFonts w:ascii="Trebuchet MS" w:hAnsi="Trebuchet MS"/>
      </w:rPr>
      <w:t>7</w:t>
    </w:r>
    <w:r w:rsidRPr="006E6DC5">
      <w:rPr>
        <w:rFonts w:ascii="Trebuchet MS" w:hAnsi="Trebuchet MS"/>
        <w:vertAlign w:val="superscript"/>
      </w:rPr>
      <w:t>th</w:t>
    </w:r>
    <w:r w:rsidRPr="006E6DC5">
      <w:rPr>
        <w:rFonts w:ascii="Trebuchet MS" w:hAnsi="Trebuchet MS"/>
      </w:rPr>
      <w:t xml:space="preserve"> National Chemistry Olympiad 202</w:t>
    </w:r>
    <w:r>
      <w:rPr>
        <w:rFonts w:ascii="Trebuchet MS" w:hAnsi="Trebuchet MS"/>
      </w:rPr>
      <w:t>6</w:t>
    </w:r>
    <w:r w:rsidRPr="006E6DC5">
      <w:rPr>
        <w:rFonts w:ascii="Trebuchet MS" w:hAnsi="Trebuchet MS"/>
      </w:rPr>
      <w:t xml:space="preserve"> </w:t>
    </w:r>
    <w:r>
      <w:rPr>
        <w:rFonts w:ascii="Trebuchet MS" w:hAnsi="Trebuchet MS"/>
      </w:rPr>
      <w:t>Green Chemistry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9D214F" w14:textId="1EDAEA13" w:rsidR="005446D9" w:rsidRPr="00F433FD" w:rsidRDefault="005446D9" w:rsidP="00F433FD">
    <w:pPr>
      <w:pStyle w:val="Voettekst"/>
      <w:pBdr>
        <w:top w:val="none" w:sz="0" w:space="0" w:color="auto"/>
      </w:pBdr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36A167" w14:textId="77777777" w:rsidR="00F433FD" w:rsidRPr="00F0231A" w:rsidRDefault="00F433FD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7</w:t>
    </w:r>
    <w:r w:rsidRPr="00C74898">
      <w:rPr>
        <w:rFonts w:ascii="Trebuchet MS" w:hAnsi="Trebuchet MS"/>
        <w:vertAlign w:val="superscript"/>
      </w:rPr>
      <w:t>th</w:t>
    </w:r>
    <w:r>
      <w:rPr>
        <w:rFonts w:ascii="Trebuchet MS" w:hAnsi="Trebuchet MS"/>
      </w:rPr>
      <w:t xml:space="preserve"> </w:t>
    </w:r>
    <w:r w:rsidRPr="00C74898">
      <w:rPr>
        <w:rFonts w:ascii="Trebuchet MS" w:hAnsi="Trebuchet MS"/>
      </w:rPr>
      <w:t>National</w:t>
    </w:r>
    <w:r w:rsidRPr="00F0231A">
      <w:rPr>
        <w:rFonts w:ascii="Trebuchet MS" w:hAnsi="Trebuchet MS"/>
        <w:vertAlign w:val="superscript"/>
      </w:rPr>
      <w:t xml:space="preserve"> </w:t>
    </w:r>
    <w:r w:rsidRPr="00F0231A">
      <w:rPr>
        <w:rFonts w:ascii="Trebuchet MS" w:hAnsi="Trebuchet MS"/>
      </w:rPr>
      <w:t>Chemistry Olympiad 2026 Preliminary Round 2 Multiple Choice Answer Sheet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BC5DEC" w14:textId="77777777" w:rsidR="005446D9" w:rsidRPr="00F0231A" w:rsidRDefault="005446D9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 xml:space="preserve">38th </w:t>
    </w:r>
    <w:r w:rsidRPr="00F0231A">
      <w:rPr>
        <w:rFonts w:ascii="Trebuchet MS" w:hAnsi="Trebuchet MS"/>
        <w:vertAlign w:val="superscript"/>
      </w:rPr>
      <w:t xml:space="preserve">National </w:t>
    </w:r>
    <w:r w:rsidRPr="00F0231A">
      <w:rPr>
        <w:rFonts w:ascii="Trebuchet MS" w:hAnsi="Trebuchet MS"/>
      </w:rPr>
      <w:t>Chemistry Olympiad 2017 Preliminary Round 1 Multiple Choice Question Answer Sheet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C977974" w14:textId="77777777" w:rsidR="00D0445B" w:rsidRDefault="00D0445B">
      <w:r>
        <w:separator/>
      </w:r>
    </w:p>
  </w:footnote>
  <w:footnote w:type="continuationSeparator" w:id="0">
    <w:p w14:paraId="0F4FC913" w14:textId="77777777" w:rsidR="00D0445B" w:rsidRDefault="00D0445B">
      <w:r>
        <w:continuationSeparator/>
      </w:r>
    </w:p>
  </w:footnote>
  <w:footnote w:type="continuationNotice" w:id="1">
    <w:p w14:paraId="254D887C" w14:textId="77777777" w:rsidR="00D0445B" w:rsidRDefault="00D0445B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A7C927" w14:textId="77777777" w:rsidR="00F433FD" w:rsidRDefault="00F433FD" w:rsidP="00F433FD">
    <w:pPr>
      <w:pStyle w:val="Koptekst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E4A19E" w14:textId="77777777" w:rsidR="00F433FD" w:rsidRDefault="00F433FD" w:rsidP="00F433FD">
    <w:pPr>
      <w:pStyle w:val="Koptekst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A273BA"/>
    <w:multiLevelType w:val="hybridMultilevel"/>
    <w:tmpl w:val="972CFAAE"/>
    <w:lvl w:ilvl="0" w:tplc="ED706058">
      <w:numFmt w:val="bullet"/>
      <w:lvlText w:val="—"/>
      <w:lvlJc w:val="left"/>
      <w:pPr>
        <w:ind w:left="720" w:hanging="360"/>
      </w:pPr>
      <w:rPr>
        <w:rFonts w:ascii="Trebuchet MS" w:eastAsia="Times New Roman" w:hAnsi="Trebuchet MS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D2687B"/>
    <w:multiLevelType w:val="hybridMultilevel"/>
    <w:tmpl w:val="8848BD48"/>
    <w:lvl w:ilvl="0" w:tplc="ED706058">
      <w:numFmt w:val="bullet"/>
      <w:lvlText w:val="—"/>
      <w:lvlJc w:val="left"/>
      <w:pPr>
        <w:ind w:left="720" w:hanging="360"/>
      </w:pPr>
      <w:rPr>
        <w:rFonts w:ascii="Trebuchet MS" w:eastAsia="Times New Roman" w:hAnsi="Trebuchet MS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9B5378F"/>
    <w:multiLevelType w:val="hybridMultilevel"/>
    <w:tmpl w:val="EC66A594"/>
    <w:lvl w:ilvl="0" w:tplc="06AC5C06">
      <w:start w:val="6"/>
      <w:numFmt w:val="bullet"/>
      <w:lvlText w:val="-"/>
      <w:lvlJc w:val="left"/>
      <w:pPr>
        <w:ind w:left="720" w:hanging="360"/>
      </w:pPr>
      <w:rPr>
        <w:rFonts w:ascii="Trebuchet MS" w:eastAsia="Times New Roman" w:hAnsi="Trebuchet MS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6B3B10"/>
    <w:multiLevelType w:val="hybridMultilevel"/>
    <w:tmpl w:val="1D5EFE8E"/>
    <w:lvl w:ilvl="0" w:tplc="501E111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2014177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A554F06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F7A87E4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803E556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462C8C6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51E8C3D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7AAA614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F7B223B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5" w15:restartNumberingAfterBreak="0">
    <w:nsid w:val="3A4247AF"/>
    <w:multiLevelType w:val="hybridMultilevel"/>
    <w:tmpl w:val="977E22EC"/>
    <w:lvl w:ilvl="0" w:tplc="ED706058">
      <w:numFmt w:val="bullet"/>
      <w:lvlText w:val="—"/>
      <w:lvlJc w:val="left"/>
      <w:pPr>
        <w:ind w:left="720" w:hanging="360"/>
      </w:pPr>
      <w:rPr>
        <w:rFonts w:ascii="Trebuchet MS" w:eastAsia="Times New Roman" w:hAnsi="Trebuchet MS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C92EAB"/>
    <w:multiLevelType w:val="hybridMultilevel"/>
    <w:tmpl w:val="08B43634"/>
    <w:lvl w:ilvl="0" w:tplc="F7F89F6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6D94634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62A0047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8EBA092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9B36DBB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7730DAD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773E13C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16A8AAE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5020494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7" w15:restartNumberingAfterBreak="0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8B738F9"/>
    <w:multiLevelType w:val="singleLevel"/>
    <w:tmpl w:val="5DA4BFBC"/>
    <w:lvl w:ilvl="0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ascii="Trebuchet MS" w:hAnsi="Trebuchet MS" w:cs="Times New Roman" w:hint="default"/>
      </w:rPr>
    </w:lvl>
  </w:abstractNum>
  <w:abstractNum w:abstractNumId="9" w15:restartNumberingAfterBreak="0">
    <w:nsid w:val="719417B8"/>
    <w:multiLevelType w:val="hybridMultilevel"/>
    <w:tmpl w:val="72A47E4A"/>
    <w:lvl w:ilvl="0" w:tplc="9ED00DD2">
      <w:start w:val="1"/>
      <w:numFmt w:val="decimal"/>
      <w:lvlText w:val="█ Problem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533928645">
    <w:abstractNumId w:val="10"/>
  </w:num>
  <w:num w:numId="2" w16cid:durableId="82651154">
    <w:abstractNumId w:val="9"/>
  </w:num>
  <w:num w:numId="3" w16cid:durableId="722366228">
    <w:abstractNumId w:val="7"/>
  </w:num>
  <w:num w:numId="4" w16cid:durableId="501774228">
    <w:abstractNumId w:val="2"/>
  </w:num>
  <w:num w:numId="5" w16cid:durableId="1249995909">
    <w:abstractNumId w:val="9"/>
  </w:num>
  <w:num w:numId="6" w16cid:durableId="1145007492">
    <w:abstractNumId w:val="8"/>
  </w:num>
  <w:num w:numId="7" w16cid:durableId="1890648559">
    <w:abstractNumId w:val="1"/>
  </w:num>
  <w:num w:numId="8" w16cid:durableId="443576500">
    <w:abstractNumId w:val="5"/>
  </w:num>
  <w:num w:numId="9" w16cid:durableId="116028904">
    <w:abstractNumId w:val="6"/>
  </w:num>
  <w:num w:numId="10" w16cid:durableId="1518277883">
    <w:abstractNumId w:val="3"/>
  </w:num>
  <w:num w:numId="11" w16cid:durableId="515003255">
    <w:abstractNumId w:val="0"/>
  </w:num>
  <w:num w:numId="12" w16cid:durableId="10107003">
    <w:abstractNumId w:val="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58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1C85"/>
    <w:rsid w:val="00000CE5"/>
    <w:rsid w:val="00000E6C"/>
    <w:rsid w:val="00000EF0"/>
    <w:rsid w:val="00002878"/>
    <w:rsid w:val="0000321E"/>
    <w:rsid w:val="00003797"/>
    <w:rsid w:val="00004184"/>
    <w:rsid w:val="00005E29"/>
    <w:rsid w:val="00005E40"/>
    <w:rsid w:val="00005F94"/>
    <w:rsid w:val="00010141"/>
    <w:rsid w:val="0001074D"/>
    <w:rsid w:val="000139A0"/>
    <w:rsid w:val="00013F9D"/>
    <w:rsid w:val="00014375"/>
    <w:rsid w:val="000146B6"/>
    <w:rsid w:val="0001472B"/>
    <w:rsid w:val="00014D85"/>
    <w:rsid w:val="00014EEF"/>
    <w:rsid w:val="000162FB"/>
    <w:rsid w:val="000163D0"/>
    <w:rsid w:val="00017045"/>
    <w:rsid w:val="00017C9E"/>
    <w:rsid w:val="00017F53"/>
    <w:rsid w:val="000202B9"/>
    <w:rsid w:val="000207A8"/>
    <w:rsid w:val="000219F8"/>
    <w:rsid w:val="000232E2"/>
    <w:rsid w:val="0002346A"/>
    <w:rsid w:val="0002449B"/>
    <w:rsid w:val="00024AFF"/>
    <w:rsid w:val="00025169"/>
    <w:rsid w:val="000259B6"/>
    <w:rsid w:val="000279D9"/>
    <w:rsid w:val="00027CCB"/>
    <w:rsid w:val="00027D90"/>
    <w:rsid w:val="0003013C"/>
    <w:rsid w:val="00031AF1"/>
    <w:rsid w:val="0003207F"/>
    <w:rsid w:val="00033857"/>
    <w:rsid w:val="00034338"/>
    <w:rsid w:val="00035D67"/>
    <w:rsid w:val="00035F17"/>
    <w:rsid w:val="00036307"/>
    <w:rsid w:val="00036D24"/>
    <w:rsid w:val="00037601"/>
    <w:rsid w:val="00037DA8"/>
    <w:rsid w:val="00037ED9"/>
    <w:rsid w:val="00040B3F"/>
    <w:rsid w:val="00040EE2"/>
    <w:rsid w:val="00041F3F"/>
    <w:rsid w:val="00042573"/>
    <w:rsid w:val="00042C71"/>
    <w:rsid w:val="00042C73"/>
    <w:rsid w:val="0004452D"/>
    <w:rsid w:val="000452AE"/>
    <w:rsid w:val="00045867"/>
    <w:rsid w:val="00046636"/>
    <w:rsid w:val="000467A6"/>
    <w:rsid w:val="00047E0B"/>
    <w:rsid w:val="000502A2"/>
    <w:rsid w:val="00050867"/>
    <w:rsid w:val="00052818"/>
    <w:rsid w:val="00052B0E"/>
    <w:rsid w:val="00053514"/>
    <w:rsid w:val="00054D51"/>
    <w:rsid w:val="00055A37"/>
    <w:rsid w:val="00056FBF"/>
    <w:rsid w:val="00060348"/>
    <w:rsid w:val="0006061C"/>
    <w:rsid w:val="00061819"/>
    <w:rsid w:val="0006228C"/>
    <w:rsid w:val="00062FE6"/>
    <w:rsid w:val="00063722"/>
    <w:rsid w:val="00063FFB"/>
    <w:rsid w:val="000650FF"/>
    <w:rsid w:val="000654BA"/>
    <w:rsid w:val="000655FA"/>
    <w:rsid w:val="000662AD"/>
    <w:rsid w:val="00066872"/>
    <w:rsid w:val="00066989"/>
    <w:rsid w:val="000674CD"/>
    <w:rsid w:val="00067E8A"/>
    <w:rsid w:val="00070126"/>
    <w:rsid w:val="00070AB2"/>
    <w:rsid w:val="000716F2"/>
    <w:rsid w:val="00071F27"/>
    <w:rsid w:val="00073657"/>
    <w:rsid w:val="0007395A"/>
    <w:rsid w:val="00073F14"/>
    <w:rsid w:val="00073F19"/>
    <w:rsid w:val="00074290"/>
    <w:rsid w:val="00074533"/>
    <w:rsid w:val="00074DA4"/>
    <w:rsid w:val="00076527"/>
    <w:rsid w:val="00076AD5"/>
    <w:rsid w:val="00077500"/>
    <w:rsid w:val="00077EE2"/>
    <w:rsid w:val="000805B5"/>
    <w:rsid w:val="00080CC8"/>
    <w:rsid w:val="00081A5F"/>
    <w:rsid w:val="000824A9"/>
    <w:rsid w:val="00082F0C"/>
    <w:rsid w:val="000830C4"/>
    <w:rsid w:val="00083B1D"/>
    <w:rsid w:val="0008568A"/>
    <w:rsid w:val="00086BA6"/>
    <w:rsid w:val="000901E2"/>
    <w:rsid w:val="00090DE8"/>
    <w:rsid w:val="00091AA7"/>
    <w:rsid w:val="00091E42"/>
    <w:rsid w:val="00092684"/>
    <w:rsid w:val="000928EB"/>
    <w:rsid w:val="00092EEC"/>
    <w:rsid w:val="00093605"/>
    <w:rsid w:val="000944C8"/>
    <w:rsid w:val="00094F53"/>
    <w:rsid w:val="00096625"/>
    <w:rsid w:val="000966C6"/>
    <w:rsid w:val="0009670E"/>
    <w:rsid w:val="0009788F"/>
    <w:rsid w:val="00097985"/>
    <w:rsid w:val="000A0483"/>
    <w:rsid w:val="000A068C"/>
    <w:rsid w:val="000A20A8"/>
    <w:rsid w:val="000A234A"/>
    <w:rsid w:val="000A2F93"/>
    <w:rsid w:val="000A4202"/>
    <w:rsid w:val="000A4307"/>
    <w:rsid w:val="000A4690"/>
    <w:rsid w:val="000A58C5"/>
    <w:rsid w:val="000A64A1"/>
    <w:rsid w:val="000A6937"/>
    <w:rsid w:val="000A69E6"/>
    <w:rsid w:val="000A6D69"/>
    <w:rsid w:val="000A747D"/>
    <w:rsid w:val="000A7F4E"/>
    <w:rsid w:val="000B0834"/>
    <w:rsid w:val="000B09B2"/>
    <w:rsid w:val="000B0F04"/>
    <w:rsid w:val="000B0FFA"/>
    <w:rsid w:val="000B1F0D"/>
    <w:rsid w:val="000B26A1"/>
    <w:rsid w:val="000B32E5"/>
    <w:rsid w:val="000B3E2B"/>
    <w:rsid w:val="000B61E4"/>
    <w:rsid w:val="000B6543"/>
    <w:rsid w:val="000C0399"/>
    <w:rsid w:val="000C10A4"/>
    <w:rsid w:val="000C224D"/>
    <w:rsid w:val="000C2D0C"/>
    <w:rsid w:val="000C37FA"/>
    <w:rsid w:val="000C42B2"/>
    <w:rsid w:val="000C44EA"/>
    <w:rsid w:val="000C47F7"/>
    <w:rsid w:val="000C67A6"/>
    <w:rsid w:val="000C7178"/>
    <w:rsid w:val="000C7CE6"/>
    <w:rsid w:val="000C7CED"/>
    <w:rsid w:val="000C7D71"/>
    <w:rsid w:val="000D09F1"/>
    <w:rsid w:val="000D133F"/>
    <w:rsid w:val="000D1449"/>
    <w:rsid w:val="000D1635"/>
    <w:rsid w:val="000D241E"/>
    <w:rsid w:val="000D2785"/>
    <w:rsid w:val="000D2C50"/>
    <w:rsid w:val="000D322C"/>
    <w:rsid w:val="000D40B2"/>
    <w:rsid w:val="000D47E8"/>
    <w:rsid w:val="000D5AD4"/>
    <w:rsid w:val="000D766A"/>
    <w:rsid w:val="000D7F8D"/>
    <w:rsid w:val="000D7FAB"/>
    <w:rsid w:val="000E0494"/>
    <w:rsid w:val="000E053C"/>
    <w:rsid w:val="000E1DBB"/>
    <w:rsid w:val="000E3C9F"/>
    <w:rsid w:val="000E3EA5"/>
    <w:rsid w:val="000E41A9"/>
    <w:rsid w:val="000E41F3"/>
    <w:rsid w:val="000E4919"/>
    <w:rsid w:val="000E707D"/>
    <w:rsid w:val="000E75C1"/>
    <w:rsid w:val="000E77FC"/>
    <w:rsid w:val="000E78D8"/>
    <w:rsid w:val="000E7C3A"/>
    <w:rsid w:val="000F0E90"/>
    <w:rsid w:val="000F0FCC"/>
    <w:rsid w:val="000F0FD8"/>
    <w:rsid w:val="000F1004"/>
    <w:rsid w:val="000F2C8D"/>
    <w:rsid w:val="000F308F"/>
    <w:rsid w:val="000F3F7A"/>
    <w:rsid w:val="000F5A79"/>
    <w:rsid w:val="000F6242"/>
    <w:rsid w:val="000F653C"/>
    <w:rsid w:val="000F7101"/>
    <w:rsid w:val="000F79B4"/>
    <w:rsid w:val="000F7AF5"/>
    <w:rsid w:val="001016A1"/>
    <w:rsid w:val="00102288"/>
    <w:rsid w:val="001026E7"/>
    <w:rsid w:val="00102DFF"/>
    <w:rsid w:val="00103016"/>
    <w:rsid w:val="00103350"/>
    <w:rsid w:val="00103D97"/>
    <w:rsid w:val="0010456F"/>
    <w:rsid w:val="0010563B"/>
    <w:rsid w:val="00105CED"/>
    <w:rsid w:val="00106373"/>
    <w:rsid w:val="00106786"/>
    <w:rsid w:val="00106A58"/>
    <w:rsid w:val="00106E44"/>
    <w:rsid w:val="00107CCA"/>
    <w:rsid w:val="001109BE"/>
    <w:rsid w:val="00110B94"/>
    <w:rsid w:val="001112EC"/>
    <w:rsid w:val="0011130A"/>
    <w:rsid w:val="00111737"/>
    <w:rsid w:val="00112673"/>
    <w:rsid w:val="001133CA"/>
    <w:rsid w:val="00113E5C"/>
    <w:rsid w:val="001150A4"/>
    <w:rsid w:val="00117BE8"/>
    <w:rsid w:val="001206D1"/>
    <w:rsid w:val="00121C21"/>
    <w:rsid w:val="001227D6"/>
    <w:rsid w:val="00122B34"/>
    <w:rsid w:val="0012495A"/>
    <w:rsid w:val="00124C4E"/>
    <w:rsid w:val="00124F4C"/>
    <w:rsid w:val="00125745"/>
    <w:rsid w:val="00125925"/>
    <w:rsid w:val="0012743B"/>
    <w:rsid w:val="001274AB"/>
    <w:rsid w:val="00127A21"/>
    <w:rsid w:val="00131051"/>
    <w:rsid w:val="00131CE3"/>
    <w:rsid w:val="00131D06"/>
    <w:rsid w:val="00132A97"/>
    <w:rsid w:val="001331E0"/>
    <w:rsid w:val="00134978"/>
    <w:rsid w:val="001364E7"/>
    <w:rsid w:val="00136A3F"/>
    <w:rsid w:val="00137C55"/>
    <w:rsid w:val="0014099C"/>
    <w:rsid w:val="00141097"/>
    <w:rsid w:val="001419DC"/>
    <w:rsid w:val="00141D99"/>
    <w:rsid w:val="001426E0"/>
    <w:rsid w:val="00142DC1"/>
    <w:rsid w:val="00144201"/>
    <w:rsid w:val="00144306"/>
    <w:rsid w:val="00144C1E"/>
    <w:rsid w:val="001451E4"/>
    <w:rsid w:val="001454A0"/>
    <w:rsid w:val="0014603D"/>
    <w:rsid w:val="00146AFD"/>
    <w:rsid w:val="00151351"/>
    <w:rsid w:val="0015140C"/>
    <w:rsid w:val="00151777"/>
    <w:rsid w:val="001518FA"/>
    <w:rsid w:val="00151A67"/>
    <w:rsid w:val="00151DE7"/>
    <w:rsid w:val="00151E61"/>
    <w:rsid w:val="001535D1"/>
    <w:rsid w:val="001535FD"/>
    <w:rsid w:val="0015425F"/>
    <w:rsid w:val="00154511"/>
    <w:rsid w:val="001554B2"/>
    <w:rsid w:val="00156370"/>
    <w:rsid w:val="001567BF"/>
    <w:rsid w:val="00160102"/>
    <w:rsid w:val="0016032B"/>
    <w:rsid w:val="00160698"/>
    <w:rsid w:val="00160BCB"/>
    <w:rsid w:val="00160BEE"/>
    <w:rsid w:val="00160CE4"/>
    <w:rsid w:val="00160DC5"/>
    <w:rsid w:val="00160F4E"/>
    <w:rsid w:val="001610F5"/>
    <w:rsid w:val="00161DBE"/>
    <w:rsid w:val="00162D92"/>
    <w:rsid w:val="00162F60"/>
    <w:rsid w:val="00163296"/>
    <w:rsid w:val="00163559"/>
    <w:rsid w:val="001638E5"/>
    <w:rsid w:val="00163A55"/>
    <w:rsid w:val="0016479C"/>
    <w:rsid w:val="00165438"/>
    <w:rsid w:val="00165458"/>
    <w:rsid w:val="00165789"/>
    <w:rsid w:val="00165F5E"/>
    <w:rsid w:val="00166205"/>
    <w:rsid w:val="00166285"/>
    <w:rsid w:val="001662E0"/>
    <w:rsid w:val="0016672D"/>
    <w:rsid w:val="00166CE6"/>
    <w:rsid w:val="001677F5"/>
    <w:rsid w:val="00167B36"/>
    <w:rsid w:val="00167BB9"/>
    <w:rsid w:val="00170EA2"/>
    <w:rsid w:val="00171E22"/>
    <w:rsid w:val="00172A1B"/>
    <w:rsid w:val="00172FAE"/>
    <w:rsid w:val="00173576"/>
    <w:rsid w:val="00173634"/>
    <w:rsid w:val="0017425E"/>
    <w:rsid w:val="001747F6"/>
    <w:rsid w:val="00175724"/>
    <w:rsid w:val="00176186"/>
    <w:rsid w:val="0018082D"/>
    <w:rsid w:val="00180A01"/>
    <w:rsid w:val="001812A3"/>
    <w:rsid w:val="001812FC"/>
    <w:rsid w:val="00181384"/>
    <w:rsid w:val="00181418"/>
    <w:rsid w:val="00181A2C"/>
    <w:rsid w:val="00181DC6"/>
    <w:rsid w:val="00182033"/>
    <w:rsid w:val="00182C10"/>
    <w:rsid w:val="001830D7"/>
    <w:rsid w:val="00183432"/>
    <w:rsid w:val="00183718"/>
    <w:rsid w:val="00183958"/>
    <w:rsid w:val="001845B3"/>
    <w:rsid w:val="001866E6"/>
    <w:rsid w:val="00186866"/>
    <w:rsid w:val="00186F6C"/>
    <w:rsid w:val="00187731"/>
    <w:rsid w:val="00190240"/>
    <w:rsid w:val="001906E7"/>
    <w:rsid w:val="0019073D"/>
    <w:rsid w:val="00190CF1"/>
    <w:rsid w:val="001911D0"/>
    <w:rsid w:val="001915E5"/>
    <w:rsid w:val="00191AFE"/>
    <w:rsid w:val="00193656"/>
    <w:rsid w:val="0019413A"/>
    <w:rsid w:val="00194B57"/>
    <w:rsid w:val="00194ED9"/>
    <w:rsid w:val="00195355"/>
    <w:rsid w:val="00195A19"/>
    <w:rsid w:val="00196386"/>
    <w:rsid w:val="00196A1B"/>
    <w:rsid w:val="00196D2F"/>
    <w:rsid w:val="00196FDB"/>
    <w:rsid w:val="00197464"/>
    <w:rsid w:val="00197AA9"/>
    <w:rsid w:val="001A0290"/>
    <w:rsid w:val="001A0869"/>
    <w:rsid w:val="001A0B4F"/>
    <w:rsid w:val="001A11BE"/>
    <w:rsid w:val="001A20CA"/>
    <w:rsid w:val="001A213E"/>
    <w:rsid w:val="001A2424"/>
    <w:rsid w:val="001A28D4"/>
    <w:rsid w:val="001A2EA2"/>
    <w:rsid w:val="001A2EB0"/>
    <w:rsid w:val="001A387F"/>
    <w:rsid w:val="001A5D83"/>
    <w:rsid w:val="001A662D"/>
    <w:rsid w:val="001B0BBA"/>
    <w:rsid w:val="001B380A"/>
    <w:rsid w:val="001B4476"/>
    <w:rsid w:val="001B4758"/>
    <w:rsid w:val="001B48A4"/>
    <w:rsid w:val="001B4C76"/>
    <w:rsid w:val="001B4DD0"/>
    <w:rsid w:val="001B4FFE"/>
    <w:rsid w:val="001B533F"/>
    <w:rsid w:val="001B7A2F"/>
    <w:rsid w:val="001C0588"/>
    <w:rsid w:val="001C1290"/>
    <w:rsid w:val="001C1C61"/>
    <w:rsid w:val="001C1E20"/>
    <w:rsid w:val="001C38B0"/>
    <w:rsid w:val="001C38D3"/>
    <w:rsid w:val="001C457F"/>
    <w:rsid w:val="001C5558"/>
    <w:rsid w:val="001C56D6"/>
    <w:rsid w:val="001C5E9F"/>
    <w:rsid w:val="001C6801"/>
    <w:rsid w:val="001C78FC"/>
    <w:rsid w:val="001C7BA9"/>
    <w:rsid w:val="001D148B"/>
    <w:rsid w:val="001D1BE2"/>
    <w:rsid w:val="001D2D0F"/>
    <w:rsid w:val="001D2F93"/>
    <w:rsid w:val="001D4FC2"/>
    <w:rsid w:val="001D50C1"/>
    <w:rsid w:val="001D51AE"/>
    <w:rsid w:val="001D51D7"/>
    <w:rsid w:val="001D5946"/>
    <w:rsid w:val="001D5CD7"/>
    <w:rsid w:val="001D6608"/>
    <w:rsid w:val="001D6891"/>
    <w:rsid w:val="001D6963"/>
    <w:rsid w:val="001E0213"/>
    <w:rsid w:val="001E0D7C"/>
    <w:rsid w:val="001E1B5D"/>
    <w:rsid w:val="001E2441"/>
    <w:rsid w:val="001E2754"/>
    <w:rsid w:val="001E2851"/>
    <w:rsid w:val="001E2935"/>
    <w:rsid w:val="001E3008"/>
    <w:rsid w:val="001E3285"/>
    <w:rsid w:val="001E6089"/>
    <w:rsid w:val="001E6321"/>
    <w:rsid w:val="001E717A"/>
    <w:rsid w:val="001E736C"/>
    <w:rsid w:val="001E79EA"/>
    <w:rsid w:val="001F01FA"/>
    <w:rsid w:val="001F0536"/>
    <w:rsid w:val="001F089E"/>
    <w:rsid w:val="001F1408"/>
    <w:rsid w:val="001F20C2"/>
    <w:rsid w:val="001F28C0"/>
    <w:rsid w:val="001F3637"/>
    <w:rsid w:val="001F3A45"/>
    <w:rsid w:val="001F51AE"/>
    <w:rsid w:val="001F55C4"/>
    <w:rsid w:val="001F646B"/>
    <w:rsid w:val="001F6EAC"/>
    <w:rsid w:val="001F7689"/>
    <w:rsid w:val="001F7D29"/>
    <w:rsid w:val="00200496"/>
    <w:rsid w:val="002004A4"/>
    <w:rsid w:val="00200712"/>
    <w:rsid w:val="002008EF"/>
    <w:rsid w:val="00200D34"/>
    <w:rsid w:val="00202F8D"/>
    <w:rsid w:val="0020373A"/>
    <w:rsid w:val="00204577"/>
    <w:rsid w:val="00204584"/>
    <w:rsid w:val="00207BF9"/>
    <w:rsid w:val="0021048E"/>
    <w:rsid w:val="00210F0C"/>
    <w:rsid w:val="00211264"/>
    <w:rsid w:val="002114CB"/>
    <w:rsid w:val="0021216D"/>
    <w:rsid w:val="002126BC"/>
    <w:rsid w:val="002138BF"/>
    <w:rsid w:val="002147E8"/>
    <w:rsid w:val="002159AF"/>
    <w:rsid w:val="00216137"/>
    <w:rsid w:val="00220B54"/>
    <w:rsid w:val="00220EEB"/>
    <w:rsid w:val="0022129C"/>
    <w:rsid w:val="00221958"/>
    <w:rsid w:val="0022217A"/>
    <w:rsid w:val="002228F2"/>
    <w:rsid w:val="0022371D"/>
    <w:rsid w:val="00224726"/>
    <w:rsid w:val="00224806"/>
    <w:rsid w:val="00224A07"/>
    <w:rsid w:val="00224B34"/>
    <w:rsid w:val="00225385"/>
    <w:rsid w:val="00225C1A"/>
    <w:rsid w:val="00227147"/>
    <w:rsid w:val="00227176"/>
    <w:rsid w:val="002278DC"/>
    <w:rsid w:val="00230F36"/>
    <w:rsid w:val="002310C8"/>
    <w:rsid w:val="002338C7"/>
    <w:rsid w:val="00234427"/>
    <w:rsid w:val="002366CE"/>
    <w:rsid w:val="00236F57"/>
    <w:rsid w:val="00237A57"/>
    <w:rsid w:val="00237E02"/>
    <w:rsid w:val="00240136"/>
    <w:rsid w:val="00240531"/>
    <w:rsid w:val="002415DD"/>
    <w:rsid w:val="00242F51"/>
    <w:rsid w:val="00243A0B"/>
    <w:rsid w:val="0024436B"/>
    <w:rsid w:val="00244A03"/>
    <w:rsid w:val="00244E44"/>
    <w:rsid w:val="002474A7"/>
    <w:rsid w:val="00247712"/>
    <w:rsid w:val="00247733"/>
    <w:rsid w:val="00252485"/>
    <w:rsid w:val="00253069"/>
    <w:rsid w:val="0025526B"/>
    <w:rsid w:val="00255755"/>
    <w:rsid w:val="00255CCB"/>
    <w:rsid w:val="00256D22"/>
    <w:rsid w:val="00256F4F"/>
    <w:rsid w:val="00257098"/>
    <w:rsid w:val="0025717F"/>
    <w:rsid w:val="00257EE5"/>
    <w:rsid w:val="002601C6"/>
    <w:rsid w:val="0026090C"/>
    <w:rsid w:val="00261D51"/>
    <w:rsid w:val="00262160"/>
    <w:rsid w:val="00262B57"/>
    <w:rsid w:val="00263EDC"/>
    <w:rsid w:val="00264D02"/>
    <w:rsid w:val="002669E6"/>
    <w:rsid w:val="00270311"/>
    <w:rsid w:val="00271555"/>
    <w:rsid w:val="0027192F"/>
    <w:rsid w:val="00272608"/>
    <w:rsid w:val="002727CA"/>
    <w:rsid w:val="00272E2F"/>
    <w:rsid w:val="0027345C"/>
    <w:rsid w:val="00273C8B"/>
    <w:rsid w:val="00274F13"/>
    <w:rsid w:val="002755B0"/>
    <w:rsid w:val="002755F2"/>
    <w:rsid w:val="0027640B"/>
    <w:rsid w:val="00276B43"/>
    <w:rsid w:val="00276BE5"/>
    <w:rsid w:val="002776E5"/>
    <w:rsid w:val="00277F70"/>
    <w:rsid w:val="002801F1"/>
    <w:rsid w:val="002802EB"/>
    <w:rsid w:val="00280D35"/>
    <w:rsid w:val="00281224"/>
    <w:rsid w:val="00283DE7"/>
    <w:rsid w:val="00284299"/>
    <w:rsid w:val="002843FA"/>
    <w:rsid w:val="00284D1A"/>
    <w:rsid w:val="002868E9"/>
    <w:rsid w:val="00286D8F"/>
    <w:rsid w:val="00286E0A"/>
    <w:rsid w:val="00287EE0"/>
    <w:rsid w:val="002907A8"/>
    <w:rsid w:val="00290E26"/>
    <w:rsid w:val="00291479"/>
    <w:rsid w:val="002915ED"/>
    <w:rsid w:val="002924CB"/>
    <w:rsid w:val="00292D8D"/>
    <w:rsid w:val="002931E7"/>
    <w:rsid w:val="00293504"/>
    <w:rsid w:val="00293886"/>
    <w:rsid w:val="00293CB5"/>
    <w:rsid w:val="00293E63"/>
    <w:rsid w:val="00295064"/>
    <w:rsid w:val="002967EC"/>
    <w:rsid w:val="00297A33"/>
    <w:rsid w:val="00297C28"/>
    <w:rsid w:val="00297C9F"/>
    <w:rsid w:val="00297E2B"/>
    <w:rsid w:val="00297E7C"/>
    <w:rsid w:val="00297F72"/>
    <w:rsid w:val="002A02B5"/>
    <w:rsid w:val="002A0F1F"/>
    <w:rsid w:val="002A11AF"/>
    <w:rsid w:val="002A20B6"/>
    <w:rsid w:val="002A30B1"/>
    <w:rsid w:val="002A3128"/>
    <w:rsid w:val="002A3D50"/>
    <w:rsid w:val="002A3E70"/>
    <w:rsid w:val="002A4291"/>
    <w:rsid w:val="002A4A5A"/>
    <w:rsid w:val="002A62FB"/>
    <w:rsid w:val="002A66FD"/>
    <w:rsid w:val="002A68FC"/>
    <w:rsid w:val="002A773D"/>
    <w:rsid w:val="002A797F"/>
    <w:rsid w:val="002A7EE6"/>
    <w:rsid w:val="002B023E"/>
    <w:rsid w:val="002B0EB9"/>
    <w:rsid w:val="002B14FA"/>
    <w:rsid w:val="002B15F7"/>
    <w:rsid w:val="002B17CB"/>
    <w:rsid w:val="002B188C"/>
    <w:rsid w:val="002B1F9C"/>
    <w:rsid w:val="002B24FC"/>
    <w:rsid w:val="002B2626"/>
    <w:rsid w:val="002B299E"/>
    <w:rsid w:val="002B2EAB"/>
    <w:rsid w:val="002B3053"/>
    <w:rsid w:val="002B3260"/>
    <w:rsid w:val="002B32E0"/>
    <w:rsid w:val="002B45B5"/>
    <w:rsid w:val="002B4AFC"/>
    <w:rsid w:val="002B51AC"/>
    <w:rsid w:val="002B54C3"/>
    <w:rsid w:val="002B5733"/>
    <w:rsid w:val="002B6F39"/>
    <w:rsid w:val="002B6F8C"/>
    <w:rsid w:val="002B716B"/>
    <w:rsid w:val="002C0054"/>
    <w:rsid w:val="002C0820"/>
    <w:rsid w:val="002C0AEB"/>
    <w:rsid w:val="002C1598"/>
    <w:rsid w:val="002C2C66"/>
    <w:rsid w:val="002C349B"/>
    <w:rsid w:val="002C36C7"/>
    <w:rsid w:val="002C39AC"/>
    <w:rsid w:val="002C4009"/>
    <w:rsid w:val="002C425B"/>
    <w:rsid w:val="002C4276"/>
    <w:rsid w:val="002C4B6E"/>
    <w:rsid w:val="002C4D33"/>
    <w:rsid w:val="002C54E9"/>
    <w:rsid w:val="002C6F14"/>
    <w:rsid w:val="002C7CAE"/>
    <w:rsid w:val="002D0176"/>
    <w:rsid w:val="002D0D8C"/>
    <w:rsid w:val="002D1115"/>
    <w:rsid w:val="002D216D"/>
    <w:rsid w:val="002D2687"/>
    <w:rsid w:val="002D30E6"/>
    <w:rsid w:val="002D331E"/>
    <w:rsid w:val="002D48A3"/>
    <w:rsid w:val="002D56C1"/>
    <w:rsid w:val="002D5EFB"/>
    <w:rsid w:val="002D7595"/>
    <w:rsid w:val="002D7BBC"/>
    <w:rsid w:val="002D7F92"/>
    <w:rsid w:val="002E0176"/>
    <w:rsid w:val="002E072A"/>
    <w:rsid w:val="002E1384"/>
    <w:rsid w:val="002E2679"/>
    <w:rsid w:val="002E2B46"/>
    <w:rsid w:val="002E2F96"/>
    <w:rsid w:val="002E3070"/>
    <w:rsid w:val="002E3516"/>
    <w:rsid w:val="002E3CF6"/>
    <w:rsid w:val="002E424D"/>
    <w:rsid w:val="002E551D"/>
    <w:rsid w:val="002E59F3"/>
    <w:rsid w:val="002E5A3D"/>
    <w:rsid w:val="002E7110"/>
    <w:rsid w:val="002E7D6F"/>
    <w:rsid w:val="002F1FE2"/>
    <w:rsid w:val="002F235C"/>
    <w:rsid w:val="002F24EE"/>
    <w:rsid w:val="002F3FF7"/>
    <w:rsid w:val="002F42F4"/>
    <w:rsid w:val="002F44B6"/>
    <w:rsid w:val="002F455E"/>
    <w:rsid w:val="002F5CA5"/>
    <w:rsid w:val="002F70BB"/>
    <w:rsid w:val="002F765D"/>
    <w:rsid w:val="002F76A4"/>
    <w:rsid w:val="002F7BD8"/>
    <w:rsid w:val="00300620"/>
    <w:rsid w:val="00301763"/>
    <w:rsid w:val="00301DCD"/>
    <w:rsid w:val="00303441"/>
    <w:rsid w:val="00303468"/>
    <w:rsid w:val="00303AB1"/>
    <w:rsid w:val="00304AFA"/>
    <w:rsid w:val="00304CBA"/>
    <w:rsid w:val="00305279"/>
    <w:rsid w:val="00305ADA"/>
    <w:rsid w:val="00306D23"/>
    <w:rsid w:val="003075D4"/>
    <w:rsid w:val="003103B2"/>
    <w:rsid w:val="00310F92"/>
    <w:rsid w:val="00311A20"/>
    <w:rsid w:val="00313192"/>
    <w:rsid w:val="00313B1C"/>
    <w:rsid w:val="00314FDE"/>
    <w:rsid w:val="0031563A"/>
    <w:rsid w:val="00315990"/>
    <w:rsid w:val="00315DBA"/>
    <w:rsid w:val="00317C39"/>
    <w:rsid w:val="003200C5"/>
    <w:rsid w:val="0032196B"/>
    <w:rsid w:val="00321BB8"/>
    <w:rsid w:val="00321C27"/>
    <w:rsid w:val="00321D1E"/>
    <w:rsid w:val="00323DEF"/>
    <w:rsid w:val="003242F6"/>
    <w:rsid w:val="003243BF"/>
    <w:rsid w:val="00324F17"/>
    <w:rsid w:val="00327225"/>
    <w:rsid w:val="0032798F"/>
    <w:rsid w:val="00327B06"/>
    <w:rsid w:val="0033042B"/>
    <w:rsid w:val="00330D48"/>
    <w:rsid w:val="00332994"/>
    <w:rsid w:val="00333597"/>
    <w:rsid w:val="00333F78"/>
    <w:rsid w:val="00334E89"/>
    <w:rsid w:val="00336A2A"/>
    <w:rsid w:val="003376F7"/>
    <w:rsid w:val="00337ADD"/>
    <w:rsid w:val="00337BEE"/>
    <w:rsid w:val="00341FE2"/>
    <w:rsid w:val="00342840"/>
    <w:rsid w:val="00342FBA"/>
    <w:rsid w:val="00344B37"/>
    <w:rsid w:val="00345354"/>
    <w:rsid w:val="0034538A"/>
    <w:rsid w:val="00345E8C"/>
    <w:rsid w:val="00346E58"/>
    <w:rsid w:val="00347793"/>
    <w:rsid w:val="003478A3"/>
    <w:rsid w:val="0035058D"/>
    <w:rsid w:val="00351DCE"/>
    <w:rsid w:val="003533E5"/>
    <w:rsid w:val="00353688"/>
    <w:rsid w:val="0035403A"/>
    <w:rsid w:val="00354210"/>
    <w:rsid w:val="0035481F"/>
    <w:rsid w:val="0035490E"/>
    <w:rsid w:val="003567E0"/>
    <w:rsid w:val="00356A99"/>
    <w:rsid w:val="0035732C"/>
    <w:rsid w:val="00357593"/>
    <w:rsid w:val="00361E83"/>
    <w:rsid w:val="003622B8"/>
    <w:rsid w:val="00362499"/>
    <w:rsid w:val="00362DE3"/>
    <w:rsid w:val="00362E64"/>
    <w:rsid w:val="003635ED"/>
    <w:rsid w:val="00363A48"/>
    <w:rsid w:val="00363CFA"/>
    <w:rsid w:val="00363E82"/>
    <w:rsid w:val="00364F88"/>
    <w:rsid w:val="00365C48"/>
    <w:rsid w:val="00370FF3"/>
    <w:rsid w:val="00372163"/>
    <w:rsid w:val="0037360E"/>
    <w:rsid w:val="00374113"/>
    <w:rsid w:val="003743D5"/>
    <w:rsid w:val="00374FF6"/>
    <w:rsid w:val="003753D2"/>
    <w:rsid w:val="00375AEA"/>
    <w:rsid w:val="00375C5A"/>
    <w:rsid w:val="00375EA3"/>
    <w:rsid w:val="00376755"/>
    <w:rsid w:val="0037739A"/>
    <w:rsid w:val="00377A36"/>
    <w:rsid w:val="00380262"/>
    <w:rsid w:val="00380598"/>
    <w:rsid w:val="0038064E"/>
    <w:rsid w:val="00380DF0"/>
    <w:rsid w:val="00383614"/>
    <w:rsid w:val="003856F4"/>
    <w:rsid w:val="003858AB"/>
    <w:rsid w:val="00385AC7"/>
    <w:rsid w:val="00385C88"/>
    <w:rsid w:val="00385D07"/>
    <w:rsid w:val="00386492"/>
    <w:rsid w:val="003864CC"/>
    <w:rsid w:val="003867E6"/>
    <w:rsid w:val="003873D9"/>
    <w:rsid w:val="003876F0"/>
    <w:rsid w:val="003900E7"/>
    <w:rsid w:val="003901F9"/>
    <w:rsid w:val="003904BD"/>
    <w:rsid w:val="00390750"/>
    <w:rsid w:val="00390904"/>
    <w:rsid w:val="00390A72"/>
    <w:rsid w:val="00390BF1"/>
    <w:rsid w:val="00392499"/>
    <w:rsid w:val="003930B1"/>
    <w:rsid w:val="00393E3B"/>
    <w:rsid w:val="00393EFE"/>
    <w:rsid w:val="00394095"/>
    <w:rsid w:val="00394747"/>
    <w:rsid w:val="00395308"/>
    <w:rsid w:val="00396E6E"/>
    <w:rsid w:val="003A1B15"/>
    <w:rsid w:val="003A2EDA"/>
    <w:rsid w:val="003A3459"/>
    <w:rsid w:val="003A3E83"/>
    <w:rsid w:val="003A4F42"/>
    <w:rsid w:val="003A612A"/>
    <w:rsid w:val="003A6C7E"/>
    <w:rsid w:val="003B07E9"/>
    <w:rsid w:val="003B0AB6"/>
    <w:rsid w:val="003B17D8"/>
    <w:rsid w:val="003B1AB9"/>
    <w:rsid w:val="003B220F"/>
    <w:rsid w:val="003B2BBA"/>
    <w:rsid w:val="003B2BD2"/>
    <w:rsid w:val="003B30A4"/>
    <w:rsid w:val="003B3E12"/>
    <w:rsid w:val="003B3E2F"/>
    <w:rsid w:val="003B5148"/>
    <w:rsid w:val="003B5EE5"/>
    <w:rsid w:val="003B604C"/>
    <w:rsid w:val="003B6571"/>
    <w:rsid w:val="003B6FC7"/>
    <w:rsid w:val="003B7152"/>
    <w:rsid w:val="003B74AB"/>
    <w:rsid w:val="003C01DD"/>
    <w:rsid w:val="003C1A28"/>
    <w:rsid w:val="003C1DC2"/>
    <w:rsid w:val="003C315D"/>
    <w:rsid w:val="003C3272"/>
    <w:rsid w:val="003C33BF"/>
    <w:rsid w:val="003C3930"/>
    <w:rsid w:val="003C3B1D"/>
    <w:rsid w:val="003C5E65"/>
    <w:rsid w:val="003C751B"/>
    <w:rsid w:val="003C779A"/>
    <w:rsid w:val="003C78E9"/>
    <w:rsid w:val="003C7F0C"/>
    <w:rsid w:val="003D0521"/>
    <w:rsid w:val="003D1A50"/>
    <w:rsid w:val="003D1A5E"/>
    <w:rsid w:val="003D1A67"/>
    <w:rsid w:val="003D1D1F"/>
    <w:rsid w:val="003D2442"/>
    <w:rsid w:val="003D24CF"/>
    <w:rsid w:val="003D3087"/>
    <w:rsid w:val="003D30F8"/>
    <w:rsid w:val="003D37B4"/>
    <w:rsid w:val="003D494A"/>
    <w:rsid w:val="003D4B21"/>
    <w:rsid w:val="003D592E"/>
    <w:rsid w:val="003D5D6D"/>
    <w:rsid w:val="003D5E72"/>
    <w:rsid w:val="003D6929"/>
    <w:rsid w:val="003D7879"/>
    <w:rsid w:val="003D797A"/>
    <w:rsid w:val="003E0085"/>
    <w:rsid w:val="003E05D8"/>
    <w:rsid w:val="003E132C"/>
    <w:rsid w:val="003E155D"/>
    <w:rsid w:val="003E1A78"/>
    <w:rsid w:val="003E1D05"/>
    <w:rsid w:val="003E28FE"/>
    <w:rsid w:val="003E39E7"/>
    <w:rsid w:val="003E5160"/>
    <w:rsid w:val="003E5399"/>
    <w:rsid w:val="003E53D9"/>
    <w:rsid w:val="003E6610"/>
    <w:rsid w:val="003E6A6C"/>
    <w:rsid w:val="003E6B07"/>
    <w:rsid w:val="003E6FE9"/>
    <w:rsid w:val="003F0276"/>
    <w:rsid w:val="003F0F5C"/>
    <w:rsid w:val="003F14CE"/>
    <w:rsid w:val="003F1DB2"/>
    <w:rsid w:val="003F2B3C"/>
    <w:rsid w:val="003F3326"/>
    <w:rsid w:val="003F38FB"/>
    <w:rsid w:val="003F58FE"/>
    <w:rsid w:val="003F6CBC"/>
    <w:rsid w:val="00400AE3"/>
    <w:rsid w:val="00400D5D"/>
    <w:rsid w:val="00401056"/>
    <w:rsid w:val="00401168"/>
    <w:rsid w:val="0040201A"/>
    <w:rsid w:val="0040209F"/>
    <w:rsid w:val="00402642"/>
    <w:rsid w:val="00403531"/>
    <w:rsid w:val="00403A49"/>
    <w:rsid w:val="00404508"/>
    <w:rsid w:val="00404753"/>
    <w:rsid w:val="00407624"/>
    <w:rsid w:val="00407701"/>
    <w:rsid w:val="0040789A"/>
    <w:rsid w:val="00410348"/>
    <w:rsid w:val="004107C6"/>
    <w:rsid w:val="00411388"/>
    <w:rsid w:val="0041265C"/>
    <w:rsid w:val="00412735"/>
    <w:rsid w:val="0041298F"/>
    <w:rsid w:val="004132AB"/>
    <w:rsid w:val="00414C71"/>
    <w:rsid w:val="00415DB3"/>
    <w:rsid w:val="004161D1"/>
    <w:rsid w:val="004162CA"/>
    <w:rsid w:val="0041651D"/>
    <w:rsid w:val="0041660B"/>
    <w:rsid w:val="00416B76"/>
    <w:rsid w:val="004202B1"/>
    <w:rsid w:val="004206C0"/>
    <w:rsid w:val="00420954"/>
    <w:rsid w:val="00420B69"/>
    <w:rsid w:val="00420CBE"/>
    <w:rsid w:val="00420DFF"/>
    <w:rsid w:val="00420FDF"/>
    <w:rsid w:val="0042320F"/>
    <w:rsid w:val="00423311"/>
    <w:rsid w:val="00423C91"/>
    <w:rsid w:val="004247C2"/>
    <w:rsid w:val="0042513B"/>
    <w:rsid w:val="0042557B"/>
    <w:rsid w:val="00425A51"/>
    <w:rsid w:val="00426553"/>
    <w:rsid w:val="00426556"/>
    <w:rsid w:val="00430089"/>
    <w:rsid w:val="00430456"/>
    <w:rsid w:val="004304D9"/>
    <w:rsid w:val="00430780"/>
    <w:rsid w:val="004309BB"/>
    <w:rsid w:val="004311D4"/>
    <w:rsid w:val="00431455"/>
    <w:rsid w:val="004331BB"/>
    <w:rsid w:val="00434D7F"/>
    <w:rsid w:val="004356E2"/>
    <w:rsid w:val="00435E06"/>
    <w:rsid w:val="00436FB8"/>
    <w:rsid w:val="0044064F"/>
    <w:rsid w:val="0044079D"/>
    <w:rsid w:val="0044101E"/>
    <w:rsid w:val="00441093"/>
    <w:rsid w:val="00441A97"/>
    <w:rsid w:val="00442FFD"/>
    <w:rsid w:val="00444684"/>
    <w:rsid w:val="00444BEA"/>
    <w:rsid w:val="004455D5"/>
    <w:rsid w:val="00445808"/>
    <w:rsid w:val="00445BBB"/>
    <w:rsid w:val="00445EE9"/>
    <w:rsid w:val="0044623A"/>
    <w:rsid w:val="00447EE6"/>
    <w:rsid w:val="004508E7"/>
    <w:rsid w:val="00450BC2"/>
    <w:rsid w:val="00450CA2"/>
    <w:rsid w:val="004514D3"/>
    <w:rsid w:val="00451939"/>
    <w:rsid w:val="00452287"/>
    <w:rsid w:val="0045333A"/>
    <w:rsid w:val="0045361C"/>
    <w:rsid w:val="00453D03"/>
    <w:rsid w:val="00454B5F"/>
    <w:rsid w:val="00455852"/>
    <w:rsid w:val="00455FE4"/>
    <w:rsid w:val="004563C1"/>
    <w:rsid w:val="00460906"/>
    <w:rsid w:val="004609A3"/>
    <w:rsid w:val="0046268C"/>
    <w:rsid w:val="0046292A"/>
    <w:rsid w:val="00462AAC"/>
    <w:rsid w:val="00463B4E"/>
    <w:rsid w:val="00463F43"/>
    <w:rsid w:val="00464F3B"/>
    <w:rsid w:val="00465008"/>
    <w:rsid w:val="00465506"/>
    <w:rsid w:val="00465FB0"/>
    <w:rsid w:val="00466063"/>
    <w:rsid w:val="00466939"/>
    <w:rsid w:val="00466DEA"/>
    <w:rsid w:val="00470020"/>
    <w:rsid w:val="004705F7"/>
    <w:rsid w:val="00470861"/>
    <w:rsid w:val="00471290"/>
    <w:rsid w:val="00471636"/>
    <w:rsid w:val="00471BE9"/>
    <w:rsid w:val="00472905"/>
    <w:rsid w:val="00472957"/>
    <w:rsid w:val="00472A2B"/>
    <w:rsid w:val="00472B14"/>
    <w:rsid w:val="00472B29"/>
    <w:rsid w:val="004731DF"/>
    <w:rsid w:val="00473411"/>
    <w:rsid w:val="004734A5"/>
    <w:rsid w:val="00473BD8"/>
    <w:rsid w:val="00474608"/>
    <w:rsid w:val="004747D1"/>
    <w:rsid w:val="00474845"/>
    <w:rsid w:val="00474895"/>
    <w:rsid w:val="00474AFC"/>
    <w:rsid w:val="00474D06"/>
    <w:rsid w:val="004754DF"/>
    <w:rsid w:val="00475A3F"/>
    <w:rsid w:val="00475B02"/>
    <w:rsid w:val="0047654E"/>
    <w:rsid w:val="00476AB2"/>
    <w:rsid w:val="00480C0F"/>
    <w:rsid w:val="00481825"/>
    <w:rsid w:val="00483192"/>
    <w:rsid w:val="00483892"/>
    <w:rsid w:val="00487B47"/>
    <w:rsid w:val="004908B0"/>
    <w:rsid w:val="00491090"/>
    <w:rsid w:val="0049114B"/>
    <w:rsid w:val="0049210C"/>
    <w:rsid w:val="00492FD2"/>
    <w:rsid w:val="00494DFF"/>
    <w:rsid w:val="004959DE"/>
    <w:rsid w:val="00496824"/>
    <w:rsid w:val="00496D7C"/>
    <w:rsid w:val="004A04C4"/>
    <w:rsid w:val="004A2622"/>
    <w:rsid w:val="004A26BF"/>
    <w:rsid w:val="004A3052"/>
    <w:rsid w:val="004A3168"/>
    <w:rsid w:val="004A41EA"/>
    <w:rsid w:val="004A4621"/>
    <w:rsid w:val="004A469F"/>
    <w:rsid w:val="004A51AC"/>
    <w:rsid w:val="004A5669"/>
    <w:rsid w:val="004A5F7B"/>
    <w:rsid w:val="004A67CB"/>
    <w:rsid w:val="004A7B4B"/>
    <w:rsid w:val="004B039F"/>
    <w:rsid w:val="004B2AAD"/>
    <w:rsid w:val="004B3401"/>
    <w:rsid w:val="004B4AA2"/>
    <w:rsid w:val="004B537C"/>
    <w:rsid w:val="004B6B3E"/>
    <w:rsid w:val="004B6E69"/>
    <w:rsid w:val="004C02B5"/>
    <w:rsid w:val="004C0591"/>
    <w:rsid w:val="004C09BB"/>
    <w:rsid w:val="004C0B7E"/>
    <w:rsid w:val="004C186B"/>
    <w:rsid w:val="004C1985"/>
    <w:rsid w:val="004C3131"/>
    <w:rsid w:val="004C39E6"/>
    <w:rsid w:val="004C4687"/>
    <w:rsid w:val="004C49BE"/>
    <w:rsid w:val="004C5819"/>
    <w:rsid w:val="004C603D"/>
    <w:rsid w:val="004C69BA"/>
    <w:rsid w:val="004C6EAE"/>
    <w:rsid w:val="004D0310"/>
    <w:rsid w:val="004D0D7D"/>
    <w:rsid w:val="004D15B7"/>
    <w:rsid w:val="004D1634"/>
    <w:rsid w:val="004D1A1B"/>
    <w:rsid w:val="004D3C62"/>
    <w:rsid w:val="004D3EBC"/>
    <w:rsid w:val="004D3FFC"/>
    <w:rsid w:val="004D4272"/>
    <w:rsid w:val="004D57BE"/>
    <w:rsid w:val="004D5C62"/>
    <w:rsid w:val="004D7D13"/>
    <w:rsid w:val="004D7ED3"/>
    <w:rsid w:val="004E079E"/>
    <w:rsid w:val="004E0CDF"/>
    <w:rsid w:val="004E1A11"/>
    <w:rsid w:val="004E1AE1"/>
    <w:rsid w:val="004E2705"/>
    <w:rsid w:val="004E3C78"/>
    <w:rsid w:val="004E3F55"/>
    <w:rsid w:val="004E439A"/>
    <w:rsid w:val="004E4B9D"/>
    <w:rsid w:val="004E54CE"/>
    <w:rsid w:val="004E68BA"/>
    <w:rsid w:val="004E6E51"/>
    <w:rsid w:val="004E76B5"/>
    <w:rsid w:val="004E7AC0"/>
    <w:rsid w:val="004F025D"/>
    <w:rsid w:val="004F0D60"/>
    <w:rsid w:val="004F15E6"/>
    <w:rsid w:val="004F1695"/>
    <w:rsid w:val="004F1DCC"/>
    <w:rsid w:val="004F2787"/>
    <w:rsid w:val="004F2B75"/>
    <w:rsid w:val="004F3AB9"/>
    <w:rsid w:val="004F5330"/>
    <w:rsid w:val="004F53B9"/>
    <w:rsid w:val="004F59D0"/>
    <w:rsid w:val="004F676E"/>
    <w:rsid w:val="004F6C59"/>
    <w:rsid w:val="004F7098"/>
    <w:rsid w:val="00500226"/>
    <w:rsid w:val="00500518"/>
    <w:rsid w:val="00501133"/>
    <w:rsid w:val="005017DA"/>
    <w:rsid w:val="00501E85"/>
    <w:rsid w:val="005028B3"/>
    <w:rsid w:val="0050365C"/>
    <w:rsid w:val="005038E6"/>
    <w:rsid w:val="005039F4"/>
    <w:rsid w:val="0050427C"/>
    <w:rsid w:val="00504500"/>
    <w:rsid w:val="0050457F"/>
    <w:rsid w:val="005047FA"/>
    <w:rsid w:val="005053A5"/>
    <w:rsid w:val="00505CA8"/>
    <w:rsid w:val="00506AD0"/>
    <w:rsid w:val="005109E1"/>
    <w:rsid w:val="00510E3F"/>
    <w:rsid w:val="00511446"/>
    <w:rsid w:val="005114ED"/>
    <w:rsid w:val="00511539"/>
    <w:rsid w:val="00511D4B"/>
    <w:rsid w:val="0051207A"/>
    <w:rsid w:val="00512D84"/>
    <w:rsid w:val="00513020"/>
    <w:rsid w:val="00513409"/>
    <w:rsid w:val="00514396"/>
    <w:rsid w:val="00514810"/>
    <w:rsid w:val="005151FC"/>
    <w:rsid w:val="00515DA0"/>
    <w:rsid w:val="00516393"/>
    <w:rsid w:val="00516786"/>
    <w:rsid w:val="00517A9A"/>
    <w:rsid w:val="00517AE1"/>
    <w:rsid w:val="00517BF5"/>
    <w:rsid w:val="00520489"/>
    <w:rsid w:val="00520FE8"/>
    <w:rsid w:val="005210EE"/>
    <w:rsid w:val="005213A9"/>
    <w:rsid w:val="00522BFB"/>
    <w:rsid w:val="00522D56"/>
    <w:rsid w:val="00523A47"/>
    <w:rsid w:val="00525AB2"/>
    <w:rsid w:val="00526164"/>
    <w:rsid w:val="00526CE1"/>
    <w:rsid w:val="00527465"/>
    <w:rsid w:val="00527B0A"/>
    <w:rsid w:val="005309DB"/>
    <w:rsid w:val="00530EC0"/>
    <w:rsid w:val="00530F99"/>
    <w:rsid w:val="005313E1"/>
    <w:rsid w:val="00531805"/>
    <w:rsid w:val="005347AF"/>
    <w:rsid w:val="005355D4"/>
    <w:rsid w:val="005415AA"/>
    <w:rsid w:val="00542A26"/>
    <w:rsid w:val="00542B2C"/>
    <w:rsid w:val="00542E1B"/>
    <w:rsid w:val="00542EDF"/>
    <w:rsid w:val="00543522"/>
    <w:rsid w:val="005444DA"/>
    <w:rsid w:val="005446D9"/>
    <w:rsid w:val="00544FE5"/>
    <w:rsid w:val="005454F4"/>
    <w:rsid w:val="00545A7F"/>
    <w:rsid w:val="00545B06"/>
    <w:rsid w:val="00550561"/>
    <w:rsid w:val="0055073E"/>
    <w:rsid w:val="00550752"/>
    <w:rsid w:val="00552152"/>
    <w:rsid w:val="005522AD"/>
    <w:rsid w:val="0055389F"/>
    <w:rsid w:val="005543F7"/>
    <w:rsid w:val="00554560"/>
    <w:rsid w:val="00554918"/>
    <w:rsid w:val="005571AE"/>
    <w:rsid w:val="005574C7"/>
    <w:rsid w:val="005622EF"/>
    <w:rsid w:val="0056289D"/>
    <w:rsid w:val="00562E90"/>
    <w:rsid w:val="00562F4C"/>
    <w:rsid w:val="00563BF8"/>
    <w:rsid w:val="00563E94"/>
    <w:rsid w:val="00564A1A"/>
    <w:rsid w:val="00564B0E"/>
    <w:rsid w:val="00564D0F"/>
    <w:rsid w:val="00566372"/>
    <w:rsid w:val="005667EE"/>
    <w:rsid w:val="0056786F"/>
    <w:rsid w:val="00567AFA"/>
    <w:rsid w:val="00567DB1"/>
    <w:rsid w:val="00567E22"/>
    <w:rsid w:val="00567F24"/>
    <w:rsid w:val="0057009B"/>
    <w:rsid w:val="005711B4"/>
    <w:rsid w:val="00571787"/>
    <w:rsid w:val="00571E26"/>
    <w:rsid w:val="00572727"/>
    <w:rsid w:val="00573D7C"/>
    <w:rsid w:val="0057441E"/>
    <w:rsid w:val="00575411"/>
    <w:rsid w:val="0057612E"/>
    <w:rsid w:val="0057666D"/>
    <w:rsid w:val="00576A5C"/>
    <w:rsid w:val="0058056E"/>
    <w:rsid w:val="00580EE9"/>
    <w:rsid w:val="00581CE0"/>
    <w:rsid w:val="00581DC5"/>
    <w:rsid w:val="005826E8"/>
    <w:rsid w:val="005837BF"/>
    <w:rsid w:val="00583E9B"/>
    <w:rsid w:val="005868C1"/>
    <w:rsid w:val="00586918"/>
    <w:rsid w:val="00587474"/>
    <w:rsid w:val="00587C78"/>
    <w:rsid w:val="00587E89"/>
    <w:rsid w:val="00590124"/>
    <w:rsid w:val="00590772"/>
    <w:rsid w:val="00590AE1"/>
    <w:rsid w:val="00590EC3"/>
    <w:rsid w:val="00591D6D"/>
    <w:rsid w:val="00592D8E"/>
    <w:rsid w:val="00593639"/>
    <w:rsid w:val="005938D5"/>
    <w:rsid w:val="0059418C"/>
    <w:rsid w:val="005950B7"/>
    <w:rsid w:val="00595F03"/>
    <w:rsid w:val="00596CBE"/>
    <w:rsid w:val="005972C2"/>
    <w:rsid w:val="005974A1"/>
    <w:rsid w:val="0059762F"/>
    <w:rsid w:val="005A0425"/>
    <w:rsid w:val="005A11DA"/>
    <w:rsid w:val="005A1255"/>
    <w:rsid w:val="005A1F26"/>
    <w:rsid w:val="005A2AAE"/>
    <w:rsid w:val="005A2ADD"/>
    <w:rsid w:val="005A5DCF"/>
    <w:rsid w:val="005A6044"/>
    <w:rsid w:val="005A63FF"/>
    <w:rsid w:val="005A66C7"/>
    <w:rsid w:val="005A7BD5"/>
    <w:rsid w:val="005A7E1B"/>
    <w:rsid w:val="005B06FC"/>
    <w:rsid w:val="005B0F00"/>
    <w:rsid w:val="005B196D"/>
    <w:rsid w:val="005B25E5"/>
    <w:rsid w:val="005B4CC1"/>
    <w:rsid w:val="005B5A0B"/>
    <w:rsid w:val="005B5B03"/>
    <w:rsid w:val="005B5CFC"/>
    <w:rsid w:val="005B5F15"/>
    <w:rsid w:val="005B65EF"/>
    <w:rsid w:val="005B6941"/>
    <w:rsid w:val="005C0B52"/>
    <w:rsid w:val="005C12E9"/>
    <w:rsid w:val="005C1437"/>
    <w:rsid w:val="005C19F6"/>
    <w:rsid w:val="005C219B"/>
    <w:rsid w:val="005C2289"/>
    <w:rsid w:val="005C294C"/>
    <w:rsid w:val="005C2AB0"/>
    <w:rsid w:val="005C2B16"/>
    <w:rsid w:val="005C3187"/>
    <w:rsid w:val="005C3F57"/>
    <w:rsid w:val="005C45D9"/>
    <w:rsid w:val="005C46F9"/>
    <w:rsid w:val="005C4C15"/>
    <w:rsid w:val="005C4E5C"/>
    <w:rsid w:val="005C5AA8"/>
    <w:rsid w:val="005C5D6E"/>
    <w:rsid w:val="005C5E83"/>
    <w:rsid w:val="005C75C7"/>
    <w:rsid w:val="005D0973"/>
    <w:rsid w:val="005D0D91"/>
    <w:rsid w:val="005D1E53"/>
    <w:rsid w:val="005D1FBB"/>
    <w:rsid w:val="005D207B"/>
    <w:rsid w:val="005D2873"/>
    <w:rsid w:val="005D38B7"/>
    <w:rsid w:val="005D3C3A"/>
    <w:rsid w:val="005D3DBC"/>
    <w:rsid w:val="005D4D17"/>
    <w:rsid w:val="005D4FFA"/>
    <w:rsid w:val="005D50B9"/>
    <w:rsid w:val="005D69DB"/>
    <w:rsid w:val="005D6BD3"/>
    <w:rsid w:val="005D6DE7"/>
    <w:rsid w:val="005D753B"/>
    <w:rsid w:val="005D7D2B"/>
    <w:rsid w:val="005E010F"/>
    <w:rsid w:val="005E017F"/>
    <w:rsid w:val="005E0F3D"/>
    <w:rsid w:val="005E118A"/>
    <w:rsid w:val="005E1DB2"/>
    <w:rsid w:val="005E2B3A"/>
    <w:rsid w:val="005E320B"/>
    <w:rsid w:val="005E3D2C"/>
    <w:rsid w:val="005E46C8"/>
    <w:rsid w:val="005E5331"/>
    <w:rsid w:val="005E5F54"/>
    <w:rsid w:val="005E6049"/>
    <w:rsid w:val="005F0E42"/>
    <w:rsid w:val="005F1037"/>
    <w:rsid w:val="005F2C50"/>
    <w:rsid w:val="005F3349"/>
    <w:rsid w:val="005F3FB7"/>
    <w:rsid w:val="005F40BC"/>
    <w:rsid w:val="005F4602"/>
    <w:rsid w:val="005F52EB"/>
    <w:rsid w:val="005F5694"/>
    <w:rsid w:val="005F6897"/>
    <w:rsid w:val="005F76ED"/>
    <w:rsid w:val="00600FC9"/>
    <w:rsid w:val="00601DB4"/>
    <w:rsid w:val="00602396"/>
    <w:rsid w:val="00602421"/>
    <w:rsid w:val="00602DF4"/>
    <w:rsid w:val="00602F83"/>
    <w:rsid w:val="006032B1"/>
    <w:rsid w:val="006032BD"/>
    <w:rsid w:val="00605859"/>
    <w:rsid w:val="00605C4E"/>
    <w:rsid w:val="00605F1A"/>
    <w:rsid w:val="0060666C"/>
    <w:rsid w:val="006068CD"/>
    <w:rsid w:val="006070C1"/>
    <w:rsid w:val="0060754C"/>
    <w:rsid w:val="00607785"/>
    <w:rsid w:val="00610F68"/>
    <w:rsid w:val="00611251"/>
    <w:rsid w:val="0061152C"/>
    <w:rsid w:val="00611B2E"/>
    <w:rsid w:val="006126E9"/>
    <w:rsid w:val="00612C8D"/>
    <w:rsid w:val="00613A49"/>
    <w:rsid w:val="00613E42"/>
    <w:rsid w:val="006141E4"/>
    <w:rsid w:val="006174F8"/>
    <w:rsid w:val="006205A3"/>
    <w:rsid w:val="00620A3A"/>
    <w:rsid w:val="00620ACB"/>
    <w:rsid w:val="00620C2C"/>
    <w:rsid w:val="00620D97"/>
    <w:rsid w:val="0062138D"/>
    <w:rsid w:val="006214A1"/>
    <w:rsid w:val="0062266F"/>
    <w:rsid w:val="006226BE"/>
    <w:rsid w:val="006226C6"/>
    <w:rsid w:val="00622884"/>
    <w:rsid w:val="00622A9F"/>
    <w:rsid w:val="00624251"/>
    <w:rsid w:val="0062460D"/>
    <w:rsid w:val="00624F4F"/>
    <w:rsid w:val="00625304"/>
    <w:rsid w:val="00625D01"/>
    <w:rsid w:val="00625E57"/>
    <w:rsid w:val="00625FCD"/>
    <w:rsid w:val="00626EDC"/>
    <w:rsid w:val="006270A1"/>
    <w:rsid w:val="00627538"/>
    <w:rsid w:val="0062772F"/>
    <w:rsid w:val="006279C9"/>
    <w:rsid w:val="006306BF"/>
    <w:rsid w:val="00632AA5"/>
    <w:rsid w:val="00632C37"/>
    <w:rsid w:val="00633277"/>
    <w:rsid w:val="00633956"/>
    <w:rsid w:val="0063438A"/>
    <w:rsid w:val="006350BC"/>
    <w:rsid w:val="00635D08"/>
    <w:rsid w:val="00636C92"/>
    <w:rsid w:val="00636EEF"/>
    <w:rsid w:val="00637EFE"/>
    <w:rsid w:val="00642F6F"/>
    <w:rsid w:val="006432F6"/>
    <w:rsid w:val="00644ECD"/>
    <w:rsid w:val="00645E4F"/>
    <w:rsid w:val="00646A3D"/>
    <w:rsid w:val="0065008D"/>
    <w:rsid w:val="006501CE"/>
    <w:rsid w:val="00651ACC"/>
    <w:rsid w:val="00651DE0"/>
    <w:rsid w:val="00652B0E"/>
    <w:rsid w:val="0065512D"/>
    <w:rsid w:val="00655837"/>
    <w:rsid w:val="00656ABE"/>
    <w:rsid w:val="00660481"/>
    <w:rsid w:val="006614EC"/>
    <w:rsid w:val="006615A4"/>
    <w:rsid w:val="00661609"/>
    <w:rsid w:val="00661B02"/>
    <w:rsid w:val="006632B7"/>
    <w:rsid w:val="00663981"/>
    <w:rsid w:val="00664366"/>
    <w:rsid w:val="0066440D"/>
    <w:rsid w:val="00664792"/>
    <w:rsid w:val="00665A91"/>
    <w:rsid w:val="00666370"/>
    <w:rsid w:val="00666DA4"/>
    <w:rsid w:val="00666F27"/>
    <w:rsid w:val="006674C3"/>
    <w:rsid w:val="00667A9C"/>
    <w:rsid w:val="00667BA9"/>
    <w:rsid w:val="006702E4"/>
    <w:rsid w:val="00670379"/>
    <w:rsid w:val="0067052B"/>
    <w:rsid w:val="006712B4"/>
    <w:rsid w:val="00671A1E"/>
    <w:rsid w:val="00671A91"/>
    <w:rsid w:val="00672573"/>
    <w:rsid w:val="0067321D"/>
    <w:rsid w:val="00674490"/>
    <w:rsid w:val="00674569"/>
    <w:rsid w:val="00674F03"/>
    <w:rsid w:val="006753F7"/>
    <w:rsid w:val="006801AF"/>
    <w:rsid w:val="00681355"/>
    <w:rsid w:val="00681DF8"/>
    <w:rsid w:val="00681FC7"/>
    <w:rsid w:val="006831F6"/>
    <w:rsid w:val="006851B9"/>
    <w:rsid w:val="006855F6"/>
    <w:rsid w:val="00685C19"/>
    <w:rsid w:val="00685E43"/>
    <w:rsid w:val="00686522"/>
    <w:rsid w:val="0068720F"/>
    <w:rsid w:val="0068764E"/>
    <w:rsid w:val="00687715"/>
    <w:rsid w:val="00687D89"/>
    <w:rsid w:val="00687F2B"/>
    <w:rsid w:val="00690806"/>
    <w:rsid w:val="0069151C"/>
    <w:rsid w:val="00691611"/>
    <w:rsid w:val="006919D9"/>
    <w:rsid w:val="0069276E"/>
    <w:rsid w:val="0069439D"/>
    <w:rsid w:val="0069441A"/>
    <w:rsid w:val="00694C1E"/>
    <w:rsid w:val="00696BAE"/>
    <w:rsid w:val="00696EF1"/>
    <w:rsid w:val="00696F7B"/>
    <w:rsid w:val="006A1334"/>
    <w:rsid w:val="006A1D06"/>
    <w:rsid w:val="006A1FBC"/>
    <w:rsid w:val="006A25FD"/>
    <w:rsid w:val="006A3235"/>
    <w:rsid w:val="006A3680"/>
    <w:rsid w:val="006A38B2"/>
    <w:rsid w:val="006A38DB"/>
    <w:rsid w:val="006A4371"/>
    <w:rsid w:val="006A54C1"/>
    <w:rsid w:val="006A5DE2"/>
    <w:rsid w:val="006A615F"/>
    <w:rsid w:val="006A67A2"/>
    <w:rsid w:val="006A6A98"/>
    <w:rsid w:val="006A6DF0"/>
    <w:rsid w:val="006A6EBE"/>
    <w:rsid w:val="006A73CC"/>
    <w:rsid w:val="006B0266"/>
    <w:rsid w:val="006B06B1"/>
    <w:rsid w:val="006B0C54"/>
    <w:rsid w:val="006B1288"/>
    <w:rsid w:val="006B1531"/>
    <w:rsid w:val="006B25A9"/>
    <w:rsid w:val="006B28FF"/>
    <w:rsid w:val="006B2941"/>
    <w:rsid w:val="006B29CD"/>
    <w:rsid w:val="006B2CA0"/>
    <w:rsid w:val="006B453E"/>
    <w:rsid w:val="006B5498"/>
    <w:rsid w:val="006B5DBE"/>
    <w:rsid w:val="006B60F9"/>
    <w:rsid w:val="006B67AB"/>
    <w:rsid w:val="006B67ED"/>
    <w:rsid w:val="006B69E5"/>
    <w:rsid w:val="006B7290"/>
    <w:rsid w:val="006B748C"/>
    <w:rsid w:val="006B7EC0"/>
    <w:rsid w:val="006C090A"/>
    <w:rsid w:val="006C119E"/>
    <w:rsid w:val="006C151B"/>
    <w:rsid w:val="006C4430"/>
    <w:rsid w:val="006C50A1"/>
    <w:rsid w:val="006C5433"/>
    <w:rsid w:val="006C576B"/>
    <w:rsid w:val="006C5897"/>
    <w:rsid w:val="006C5CF0"/>
    <w:rsid w:val="006C65E3"/>
    <w:rsid w:val="006C65F8"/>
    <w:rsid w:val="006C6ECE"/>
    <w:rsid w:val="006D0995"/>
    <w:rsid w:val="006D1074"/>
    <w:rsid w:val="006D11D5"/>
    <w:rsid w:val="006D14EF"/>
    <w:rsid w:val="006D27CE"/>
    <w:rsid w:val="006D2849"/>
    <w:rsid w:val="006D3F62"/>
    <w:rsid w:val="006D413C"/>
    <w:rsid w:val="006D4792"/>
    <w:rsid w:val="006D4900"/>
    <w:rsid w:val="006D4CF8"/>
    <w:rsid w:val="006D536A"/>
    <w:rsid w:val="006D5BF4"/>
    <w:rsid w:val="006D5DE1"/>
    <w:rsid w:val="006D60E2"/>
    <w:rsid w:val="006D757C"/>
    <w:rsid w:val="006D77D3"/>
    <w:rsid w:val="006E09E5"/>
    <w:rsid w:val="006E14B9"/>
    <w:rsid w:val="006E22C1"/>
    <w:rsid w:val="006E2D3F"/>
    <w:rsid w:val="006E3204"/>
    <w:rsid w:val="006E367C"/>
    <w:rsid w:val="006E372A"/>
    <w:rsid w:val="006E4921"/>
    <w:rsid w:val="006E51DB"/>
    <w:rsid w:val="006E5E28"/>
    <w:rsid w:val="006E6799"/>
    <w:rsid w:val="006E6997"/>
    <w:rsid w:val="006E6A30"/>
    <w:rsid w:val="006E6AB7"/>
    <w:rsid w:val="006E6D07"/>
    <w:rsid w:val="006E7204"/>
    <w:rsid w:val="006F0FA3"/>
    <w:rsid w:val="006F1345"/>
    <w:rsid w:val="006F17A8"/>
    <w:rsid w:val="006F1A97"/>
    <w:rsid w:val="006F2BBB"/>
    <w:rsid w:val="006F2DDA"/>
    <w:rsid w:val="006F3A9F"/>
    <w:rsid w:val="006F3FFA"/>
    <w:rsid w:val="006F47CD"/>
    <w:rsid w:val="006F48EA"/>
    <w:rsid w:val="006F5176"/>
    <w:rsid w:val="006F7225"/>
    <w:rsid w:val="00700404"/>
    <w:rsid w:val="00701B9C"/>
    <w:rsid w:val="00701FCC"/>
    <w:rsid w:val="00702093"/>
    <w:rsid w:val="00702AB3"/>
    <w:rsid w:val="00703251"/>
    <w:rsid w:val="007054EC"/>
    <w:rsid w:val="00706155"/>
    <w:rsid w:val="007063AA"/>
    <w:rsid w:val="007063E9"/>
    <w:rsid w:val="007067B7"/>
    <w:rsid w:val="00706863"/>
    <w:rsid w:val="00710487"/>
    <w:rsid w:val="00710EC6"/>
    <w:rsid w:val="00710F83"/>
    <w:rsid w:val="00711142"/>
    <w:rsid w:val="00711823"/>
    <w:rsid w:val="00711DBE"/>
    <w:rsid w:val="0071552C"/>
    <w:rsid w:val="00715F0C"/>
    <w:rsid w:val="00716057"/>
    <w:rsid w:val="007162AD"/>
    <w:rsid w:val="00716C25"/>
    <w:rsid w:val="00717235"/>
    <w:rsid w:val="007173F2"/>
    <w:rsid w:val="00717520"/>
    <w:rsid w:val="007175F9"/>
    <w:rsid w:val="00717C4B"/>
    <w:rsid w:val="0072008A"/>
    <w:rsid w:val="00720138"/>
    <w:rsid w:val="0072078F"/>
    <w:rsid w:val="007208B1"/>
    <w:rsid w:val="007209A8"/>
    <w:rsid w:val="007209C2"/>
    <w:rsid w:val="00720A1B"/>
    <w:rsid w:val="007213E1"/>
    <w:rsid w:val="007223A4"/>
    <w:rsid w:val="00722C78"/>
    <w:rsid w:val="0072360F"/>
    <w:rsid w:val="00723716"/>
    <w:rsid w:val="00723AAD"/>
    <w:rsid w:val="0072489D"/>
    <w:rsid w:val="00724983"/>
    <w:rsid w:val="0072657E"/>
    <w:rsid w:val="00726B9C"/>
    <w:rsid w:val="00727FBB"/>
    <w:rsid w:val="007303F9"/>
    <w:rsid w:val="00730865"/>
    <w:rsid w:val="007309F8"/>
    <w:rsid w:val="0073148D"/>
    <w:rsid w:val="00731CEC"/>
    <w:rsid w:val="0073244F"/>
    <w:rsid w:val="00732F99"/>
    <w:rsid w:val="007332D2"/>
    <w:rsid w:val="007332DC"/>
    <w:rsid w:val="00733753"/>
    <w:rsid w:val="00733F62"/>
    <w:rsid w:val="00736FA6"/>
    <w:rsid w:val="007373DB"/>
    <w:rsid w:val="007376A8"/>
    <w:rsid w:val="0073787C"/>
    <w:rsid w:val="00737B57"/>
    <w:rsid w:val="00741A3E"/>
    <w:rsid w:val="00743C85"/>
    <w:rsid w:val="00743F18"/>
    <w:rsid w:val="00745136"/>
    <w:rsid w:val="007454BA"/>
    <w:rsid w:val="007454F3"/>
    <w:rsid w:val="00745659"/>
    <w:rsid w:val="007457D1"/>
    <w:rsid w:val="00746A95"/>
    <w:rsid w:val="00746BF5"/>
    <w:rsid w:val="007472EE"/>
    <w:rsid w:val="00747416"/>
    <w:rsid w:val="007479F7"/>
    <w:rsid w:val="00747ED6"/>
    <w:rsid w:val="00747F18"/>
    <w:rsid w:val="007501F6"/>
    <w:rsid w:val="0075030B"/>
    <w:rsid w:val="00752477"/>
    <w:rsid w:val="0075275E"/>
    <w:rsid w:val="007529D9"/>
    <w:rsid w:val="00752BB5"/>
    <w:rsid w:val="007536CA"/>
    <w:rsid w:val="00753B0C"/>
    <w:rsid w:val="00753F96"/>
    <w:rsid w:val="00754D45"/>
    <w:rsid w:val="0075531B"/>
    <w:rsid w:val="00755CD0"/>
    <w:rsid w:val="0075635C"/>
    <w:rsid w:val="0075644E"/>
    <w:rsid w:val="00756AE2"/>
    <w:rsid w:val="007571BA"/>
    <w:rsid w:val="00760560"/>
    <w:rsid w:val="00760CBA"/>
    <w:rsid w:val="00761195"/>
    <w:rsid w:val="007611B9"/>
    <w:rsid w:val="00764B48"/>
    <w:rsid w:val="00764C28"/>
    <w:rsid w:val="00765065"/>
    <w:rsid w:val="007651A8"/>
    <w:rsid w:val="007653B1"/>
    <w:rsid w:val="00765647"/>
    <w:rsid w:val="007658A6"/>
    <w:rsid w:val="00766106"/>
    <w:rsid w:val="00766420"/>
    <w:rsid w:val="00767B20"/>
    <w:rsid w:val="00767E31"/>
    <w:rsid w:val="00770088"/>
    <w:rsid w:val="007700AC"/>
    <w:rsid w:val="00770AC1"/>
    <w:rsid w:val="00770D51"/>
    <w:rsid w:val="00771077"/>
    <w:rsid w:val="0077190C"/>
    <w:rsid w:val="00773B79"/>
    <w:rsid w:val="00774970"/>
    <w:rsid w:val="00776E17"/>
    <w:rsid w:val="00780B31"/>
    <w:rsid w:val="00780D0C"/>
    <w:rsid w:val="00781025"/>
    <w:rsid w:val="00781125"/>
    <w:rsid w:val="00781FBA"/>
    <w:rsid w:val="007824AB"/>
    <w:rsid w:val="00782A02"/>
    <w:rsid w:val="00783124"/>
    <w:rsid w:val="0078478C"/>
    <w:rsid w:val="00784F53"/>
    <w:rsid w:val="00785B34"/>
    <w:rsid w:val="00786031"/>
    <w:rsid w:val="007870E1"/>
    <w:rsid w:val="007904DE"/>
    <w:rsid w:val="007915F1"/>
    <w:rsid w:val="00791ED0"/>
    <w:rsid w:val="00792334"/>
    <w:rsid w:val="0079269C"/>
    <w:rsid w:val="00792DBA"/>
    <w:rsid w:val="00793A2F"/>
    <w:rsid w:val="00793DA0"/>
    <w:rsid w:val="00794113"/>
    <w:rsid w:val="007943DA"/>
    <w:rsid w:val="00794FDC"/>
    <w:rsid w:val="007955AB"/>
    <w:rsid w:val="00795A38"/>
    <w:rsid w:val="0079605B"/>
    <w:rsid w:val="007960DB"/>
    <w:rsid w:val="00796C4D"/>
    <w:rsid w:val="00796F78"/>
    <w:rsid w:val="0079702C"/>
    <w:rsid w:val="00797229"/>
    <w:rsid w:val="0079763B"/>
    <w:rsid w:val="00797AFF"/>
    <w:rsid w:val="007A072D"/>
    <w:rsid w:val="007A0782"/>
    <w:rsid w:val="007A1FF4"/>
    <w:rsid w:val="007A21C9"/>
    <w:rsid w:val="007A244E"/>
    <w:rsid w:val="007A257E"/>
    <w:rsid w:val="007A2A0C"/>
    <w:rsid w:val="007A2B4A"/>
    <w:rsid w:val="007A2C46"/>
    <w:rsid w:val="007A3828"/>
    <w:rsid w:val="007A3AF8"/>
    <w:rsid w:val="007A3C3E"/>
    <w:rsid w:val="007A4BCE"/>
    <w:rsid w:val="007A50E2"/>
    <w:rsid w:val="007A54B3"/>
    <w:rsid w:val="007A5DD6"/>
    <w:rsid w:val="007A70E9"/>
    <w:rsid w:val="007A7A69"/>
    <w:rsid w:val="007A7ABE"/>
    <w:rsid w:val="007A7DCE"/>
    <w:rsid w:val="007B032B"/>
    <w:rsid w:val="007B05F3"/>
    <w:rsid w:val="007B0AB5"/>
    <w:rsid w:val="007B0F07"/>
    <w:rsid w:val="007B11BD"/>
    <w:rsid w:val="007B1C42"/>
    <w:rsid w:val="007B39F0"/>
    <w:rsid w:val="007B4C7C"/>
    <w:rsid w:val="007B4FD8"/>
    <w:rsid w:val="007B5391"/>
    <w:rsid w:val="007B55D0"/>
    <w:rsid w:val="007B5F16"/>
    <w:rsid w:val="007B6D59"/>
    <w:rsid w:val="007B6E66"/>
    <w:rsid w:val="007B7463"/>
    <w:rsid w:val="007B77A2"/>
    <w:rsid w:val="007B7CC2"/>
    <w:rsid w:val="007C04C4"/>
    <w:rsid w:val="007C1EFE"/>
    <w:rsid w:val="007C25BB"/>
    <w:rsid w:val="007C2D41"/>
    <w:rsid w:val="007C4DA5"/>
    <w:rsid w:val="007C6021"/>
    <w:rsid w:val="007C67F5"/>
    <w:rsid w:val="007C68D6"/>
    <w:rsid w:val="007C6942"/>
    <w:rsid w:val="007C6ADC"/>
    <w:rsid w:val="007C6E6C"/>
    <w:rsid w:val="007C7671"/>
    <w:rsid w:val="007D07AE"/>
    <w:rsid w:val="007D095E"/>
    <w:rsid w:val="007D0BCE"/>
    <w:rsid w:val="007D128B"/>
    <w:rsid w:val="007D1303"/>
    <w:rsid w:val="007D1343"/>
    <w:rsid w:val="007D1462"/>
    <w:rsid w:val="007D146A"/>
    <w:rsid w:val="007D164B"/>
    <w:rsid w:val="007D17BF"/>
    <w:rsid w:val="007D1984"/>
    <w:rsid w:val="007D20A6"/>
    <w:rsid w:val="007D28DB"/>
    <w:rsid w:val="007D2C06"/>
    <w:rsid w:val="007D2EE3"/>
    <w:rsid w:val="007D4001"/>
    <w:rsid w:val="007D4288"/>
    <w:rsid w:val="007D5B90"/>
    <w:rsid w:val="007D7B1B"/>
    <w:rsid w:val="007E035B"/>
    <w:rsid w:val="007E1808"/>
    <w:rsid w:val="007E2538"/>
    <w:rsid w:val="007E310D"/>
    <w:rsid w:val="007E32F4"/>
    <w:rsid w:val="007E344E"/>
    <w:rsid w:val="007E4CBA"/>
    <w:rsid w:val="007E4F76"/>
    <w:rsid w:val="007E6612"/>
    <w:rsid w:val="007E6C35"/>
    <w:rsid w:val="007E6FEC"/>
    <w:rsid w:val="007E7A6E"/>
    <w:rsid w:val="007F056C"/>
    <w:rsid w:val="007F19D7"/>
    <w:rsid w:val="007F1A12"/>
    <w:rsid w:val="007F2200"/>
    <w:rsid w:val="007F2544"/>
    <w:rsid w:val="007F269F"/>
    <w:rsid w:val="007F2F1F"/>
    <w:rsid w:val="007F2FF5"/>
    <w:rsid w:val="007F3A0B"/>
    <w:rsid w:val="007F40D1"/>
    <w:rsid w:val="007F428A"/>
    <w:rsid w:val="007F68C2"/>
    <w:rsid w:val="007F6BBD"/>
    <w:rsid w:val="007F70EC"/>
    <w:rsid w:val="007F7224"/>
    <w:rsid w:val="007F76DA"/>
    <w:rsid w:val="007F7FA1"/>
    <w:rsid w:val="008006F5"/>
    <w:rsid w:val="00800C3A"/>
    <w:rsid w:val="00801B3F"/>
    <w:rsid w:val="00801C33"/>
    <w:rsid w:val="00803706"/>
    <w:rsid w:val="00805BC4"/>
    <w:rsid w:val="0081023F"/>
    <w:rsid w:val="008108E0"/>
    <w:rsid w:val="00810E15"/>
    <w:rsid w:val="008110A8"/>
    <w:rsid w:val="008119AA"/>
    <w:rsid w:val="00811CB5"/>
    <w:rsid w:val="008120DE"/>
    <w:rsid w:val="00815533"/>
    <w:rsid w:val="00815546"/>
    <w:rsid w:val="00815573"/>
    <w:rsid w:val="00815D0A"/>
    <w:rsid w:val="008160BA"/>
    <w:rsid w:val="00816340"/>
    <w:rsid w:val="008163D4"/>
    <w:rsid w:val="00816EE8"/>
    <w:rsid w:val="00820562"/>
    <w:rsid w:val="008216BC"/>
    <w:rsid w:val="0082176E"/>
    <w:rsid w:val="0082205C"/>
    <w:rsid w:val="00823FC5"/>
    <w:rsid w:val="00824606"/>
    <w:rsid w:val="00824724"/>
    <w:rsid w:val="008248C4"/>
    <w:rsid w:val="00825165"/>
    <w:rsid w:val="008251AC"/>
    <w:rsid w:val="00825FB3"/>
    <w:rsid w:val="008260A3"/>
    <w:rsid w:val="0082656C"/>
    <w:rsid w:val="0082659A"/>
    <w:rsid w:val="008276ED"/>
    <w:rsid w:val="00827A10"/>
    <w:rsid w:val="00827C1B"/>
    <w:rsid w:val="008307F8"/>
    <w:rsid w:val="008308AD"/>
    <w:rsid w:val="00831B3F"/>
    <w:rsid w:val="00831B9C"/>
    <w:rsid w:val="008324FE"/>
    <w:rsid w:val="008332AB"/>
    <w:rsid w:val="00834E6A"/>
    <w:rsid w:val="008350DA"/>
    <w:rsid w:val="008368A9"/>
    <w:rsid w:val="00836F40"/>
    <w:rsid w:val="00836F76"/>
    <w:rsid w:val="00837940"/>
    <w:rsid w:val="00837D9E"/>
    <w:rsid w:val="00840627"/>
    <w:rsid w:val="00841116"/>
    <w:rsid w:val="00841534"/>
    <w:rsid w:val="00841D8E"/>
    <w:rsid w:val="00841F1A"/>
    <w:rsid w:val="00842AA5"/>
    <w:rsid w:val="00844084"/>
    <w:rsid w:val="00844533"/>
    <w:rsid w:val="00844732"/>
    <w:rsid w:val="0084487F"/>
    <w:rsid w:val="00845685"/>
    <w:rsid w:val="00846817"/>
    <w:rsid w:val="008468B3"/>
    <w:rsid w:val="00846BA5"/>
    <w:rsid w:val="00847C84"/>
    <w:rsid w:val="00850324"/>
    <w:rsid w:val="008509AF"/>
    <w:rsid w:val="00851A13"/>
    <w:rsid w:val="008526BA"/>
    <w:rsid w:val="00852C13"/>
    <w:rsid w:val="008534B5"/>
    <w:rsid w:val="00853B21"/>
    <w:rsid w:val="00853CD3"/>
    <w:rsid w:val="00853F79"/>
    <w:rsid w:val="0085410A"/>
    <w:rsid w:val="00854342"/>
    <w:rsid w:val="008549C2"/>
    <w:rsid w:val="00854CF6"/>
    <w:rsid w:val="00855CA8"/>
    <w:rsid w:val="00856071"/>
    <w:rsid w:val="00856233"/>
    <w:rsid w:val="008571F8"/>
    <w:rsid w:val="00857DC3"/>
    <w:rsid w:val="0086026F"/>
    <w:rsid w:val="00860425"/>
    <w:rsid w:val="008609FE"/>
    <w:rsid w:val="008612ED"/>
    <w:rsid w:val="008615A2"/>
    <w:rsid w:val="00862B5C"/>
    <w:rsid w:val="00862F90"/>
    <w:rsid w:val="00863000"/>
    <w:rsid w:val="008639D2"/>
    <w:rsid w:val="008647FB"/>
    <w:rsid w:val="00864968"/>
    <w:rsid w:val="008654FE"/>
    <w:rsid w:val="008659A2"/>
    <w:rsid w:val="00865F55"/>
    <w:rsid w:val="00865F6C"/>
    <w:rsid w:val="008661F8"/>
    <w:rsid w:val="008664AB"/>
    <w:rsid w:val="00866A76"/>
    <w:rsid w:val="00866F8B"/>
    <w:rsid w:val="008670E5"/>
    <w:rsid w:val="00867638"/>
    <w:rsid w:val="00867AB8"/>
    <w:rsid w:val="008703E1"/>
    <w:rsid w:val="00870431"/>
    <w:rsid w:val="00871F7E"/>
    <w:rsid w:val="00872541"/>
    <w:rsid w:val="00873016"/>
    <w:rsid w:val="00873074"/>
    <w:rsid w:val="00873659"/>
    <w:rsid w:val="00873A98"/>
    <w:rsid w:val="00873E3A"/>
    <w:rsid w:val="0087464F"/>
    <w:rsid w:val="008755BB"/>
    <w:rsid w:val="00875AA4"/>
    <w:rsid w:val="008760A6"/>
    <w:rsid w:val="008762BD"/>
    <w:rsid w:val="0087657E"/>
    <w:rsid w:val="008771C7"/>
    <w:rsid w:val="00877DD4"/>
    <w:rsid w:val="0088006A"/>
    <w:rsid w:val="008807CB"/>
    <w:rsid w:val="008808E6"/>
    <w:rsid w:val="00880967"/>
    <w:rsid w:val="00880EC9"/>
    <w:rsid w:val="008834A2"/>
    <w:rsid w:val="00885CAF"/>
    <w:rsid w:val="00885FF3"/>
    <w:rsid w:val="00886FCF"/>
    <w:rsid w:val="008877E7"/>
    <w:rsid w:val="00890E74"/>
    <w:rsid w:val="008910DB"/>
    <w:rsid w:val="00891562"/>
    <w:rsid w:val="00892257"/>
    <w:rsid w:val="0089271D"/>
    <w:rsid w:val="00892CE3"/>
    <w:rsid w:val="008942B6"/>
    <w:rsid w:val="00894FB0"/>
    <w:rsid w:val="00895123"/>
    <w:rsid w:val="00895A79"/>
    <w:rsid w:val="00895C42"/>
    <w:rsid w:val="00896582"/>
    <w:rsid w:val="00896972"/>
    <w:rsid w:val="00897A0C"/>
    <w:rsid w:val="008A14E1"/>
    <w:rsid w:val="008A183C"/>
    <w:rsid w:val="008A209B"/>
    <w:rsid w:val="008A2C6C"/>
    <w:rsid w:val="008A3715"/>
    <w:rsid w:val="008A376D"/>
    <w:rsid w:val="008A3BA5"/>
    <w:rsid w:val="008A4D2B"/>
    <w:rsid w:val="008A54D8"/>
    <w:rsid w:val="008A5633"/>
    <w:rsid w:val="008A58D2"/>
    <w:rsid w:val="008A5BB2"/>
    <w:rsid w:val="008A5FA7"/>
    <w:rsid w:val="008A6620"/>
    <w:rsid w:val="008A7505"/>
    <w:rsid w:val="008B0AD2"/>
    <w:rsid w:val="008B0F30"/>
    <w:rsid w:val="008B1299"/>
    <w:rsid w:val="008B16BC"/>
    <w:rsid w:val="008B1A37"/>
    <w:rsid w:val="008B1D17"/>
    <w:rsid w:val="008B34B9"/>
    <w:rsid w:val="008B3F62"/>
    <w:rsid w:val="008B404E"/>
    <w:rsid w:val="008B40C7"/>
    <w:rsid w:val="008B42EA"/>
    <w:rsid w:val="008B4412"/>
    <w:rsid w:val="008B4EFF"/>
    <w:rsid w:val="008B534F"/>
    <w:rsid w:val="008B56B5"/>
    <w:rsid w:val="008B59C8"/>
    <w:rsid w:val="008B72E6"/>
    <w:rsid w:val="008B7A81"/>
    <w:rsid w:val="008C097C"/>
    <w:rsid w:val="008C1061"/>
    <w:rsid w:val="008C1401"/>
    <w:rsid w:val="008C1BA9"/>
    <w:rsid w:val="008C22D0"/>
    <w:rsid w:val="008C246C"/>
    <w:rsid w:val="008C34FF"/>
    <w:rsid w:val="008C3E6B"/>
    <w:rsid w:val="008C4E2D"/>
    <w:rsid w:val="008C4F03"/>
    <w:rsid w:val="008C521D"/>
    <w:rsid w:val="008C576F"/>
    <w:rsid w:val="008C62E4"/>
    <w:rsid w:val="008C64D5"/>
    <w:rsid w:val="008C65DB"/>
    <w:rsid w:val="008C665D"/>
    <w:rsid w:val="008C68D1"/>
    <w:rsid w:val="008C6A31"/>
    <w:rsid w:val="008C7995"/>
    <w:rsid w:val="008C7C74"/>
    <w:rsid w:val="008D0313"/>
    <w:rsid w:val="008D0437"/>
    <w:rsid w:val="008D143E"/>
    <w:rsid w:val="008D19DD"/>
    <w:rsid w:val="008D2217"/>
    <w:rsid w:val="008D2396"/>
    <w:rsid w:val="008D277E"/>
    <w:rsid w:val="008D3068"/>
    <w:rsid w:val="008D329D"/>
    <w:rsid w:val="008D3F21"/>
    <w:rsid w:val="008D570C"/>
    <w:rsid w:val="008D580F"/>
    <w:rsid w:val="008D5DF7"/>
    <w:rsid w:val="008D5E02"/>
    <w:rsid w:val="008D62A3"/>
    <w:rsid w:val="008D6D66"/>
    <w:rsid w:val="008D7029"/>
    <w:rsid w:val="008E0268"/>
    <w:rsid w:val="008E0B44"/>
    <w:rsid w:val="008E0E2A"/>
    <w:rsid w:val="008E17E0"/>
    <w:rsid w:val="008E2EB0"/>
    <w:rsid w:val="008E3190"/>
    <w:rsid w:val="008E3363"/>
    <w:rsid w:val="008E34F2"/>
    <w:rsid w:val="008E361C"/>
    <w:rsid w:val="008E3820"/>
    <w:rsid w:val="008E3929"/>
    <w:rsid w:val="008E3A95"/>
    <w:rsid w:val="008E4AB0"/>
    <w:rsid w:val="008E5684"/>
    <w:rsid w:val="008E6CE3"/>
    <w:rsid w:val="008E6E9A"/>
    <w:rsid w:val="008F48F9"/>
    <w:rsid w:val="008F4C8F"/>
    <w:rsid w:val="008F4F66"/>
    <w:rsid w:val="008F7DBA"/>
    <w:rsid w:val="00900BBD"/>
    <w:rsid w:val="009010E3"/>
    <w:rsid w:val="00901726"/>
    <w:rsid w:val="009017E0"/>
    <w:rsid w:val="00903F55"/>
    <w:rsid w:val="009040CC"/>
    <w:rsid w:val="00904393"/>
    <w:rsid w:val="00904926"/>
    <w:rsid w:val="00904943"/>
    <w:rsid w:val="0090519A"/>
    <w:rsid w:val="00905B2C"/>
    <w:rsid w:val="00906F49"/>
    <w:rsid w:val="00911ADB"/>
    <w:rsid w:val="00912834"/>
    <w:rsid w:val="00912BE3"/>
    <w:rsid w:val="00912DBE"/>
    <w:rsid w:val="00912E65"/>
    <w:rsid w:val="0091313B"/>
    <w:rsid w:val="009131F3"/>
    <w:rsid w:val="0091373F"/>
    <w:rsid w:val="00913EC6"/>
    <w:rsid w:val="00914DCD"/>
    <w:rsid w:val="0091578A"/>
    <w:rsid w:val="00915B47"/>
    <w:rsid w:val="00915C84"/>
    <w:rsid w:val="00916210"/>
    <w:rsid w:val="0091694A"/>
    <w:rsid w:val="009177FF"/>
    <w:rsid w:val="00917C0E"/>
    <w:rsid w:val="009202FD"/>
    <w:rsid w:val="009203F6"/>
    <w:rsid w:val="00920AB9"/>
    <w:rsid w:val="009215C0"/>
    <w:rsid w:val="0092229D"/>
    <w:rsid w:val="009223FA"/>
    <w:rsid w:val="00922B56"/>
    <w:rsid w:val="00922CC6"/>
    <w:rsid w:val="0092372E"/>
    <w:rsid w:val="0092421E"/>
    <w:rsid w:val="00924652"/>
    <w:rsid w:val="00924720"/>
    <w:rsid w:val="00925586"/>
    <w:rsid w:val="00925BF2"/>
    <w:rsid w:val="00926D6C"/>
    <w:rsid w:val="00927E69"/>
    <w:rsid w:val="00930008"/>
    <w:rsid w:val="00930626"/>
    <w:rsid w:val="00930B07"/>
    <w:rsid w:val="009310D9"/>
    <w:rsid w:val="00931188"/>
    <w:rsid w:val="00931D9D"/>
    <w:rsid w:val="009320F6"/>
    <w:rsid w:val="00932A22"/>
    <w:rsid w:val="00933599"/>
    <w:rsid w:val="009337E9"/>
    <w:rsid w:val="0094071E"/>
    <w:rsid w:val="0094074C"/>
    <w:rsid w:val="00940E0D"/>
    <w:rsid w:val="0094259A"/>
    <w:rsid w:val="009425C2"/>
    <w:rsid w:val="009430AF"/>
    <w:rsid w:val="00943163"/>
    <w:rsid w:val="00943837"/>
    <w:rsid w:val="009439E4"/>
    <w:rsid w:val="00943D3B"/>
    <w:rsid w:val="0094423F"/>
    <w:rsid w:val="00944B25"/>
    <w:rsid w:val="009451E9"/>
    <w:rsid w:val="00945AE2"/>
    <w:rsid w:val="0094601E"/>
    <w:rsid w:val="00946350"/>
    <w:rsid w:val="009468CC"/>
    <w:rsid w:val="00947CD1"/>
    <w:rsid w:val="00950D2D"/>
    <w:rsid w:val="009510A0"/>
    <w:rsid w:val="0095126D"/>
    <w:rsid w:val="00951CC3"/>
    <w:rsid w:val="00952655"/>
    <w:rsid w:val="00952BCF"/>
    <w:rsid w:val="00952D74"/>
    <w:rsid w:val="009530A0"/>
    <w:rsid w:val="00953F07"/>
    <w:rsid w:val="00954945"/>
    <w:rsid w:val="00954B2B"/>
    <w:rsid w:val="00954D53"/>
    <w:rsid w:val="00954E1F"/>
    <w:rsid w:val="009555B6"/>
    <w:rsid w:val="00955ABF"/>
    <w:rsid w:val="009566B2"/>
    <w:rsid w:val="00956AB3"/>
    <w:rsid w:val="00957B76"/>
    <w:rsid w:val="00957CD6"/>
    <w:rsid w:val="009601AB"/>
    <w:rsid w:val="00960B8A"/>
    <w:rsid w:val="00960D95"/>
    <w:rsid w:val="009618B8"/>
    <w:rsid w:val="00961F1B"/>
    <w:rsid w:val="00962282"/>
    <w:rsid w:val="009637F7"/>
    <w:rsid w:val="0096389C"/>
    <w:rsid w:val="00963C06"/>
    <w:rsid w:val="0096409E"/>
    <w:rsid w:val="009643DB"/>
    <w:rsid w:val="00964CC4"/>
    <w:rsid w:val="00965764"/>
    <w:rsid w:val="009657DF"/>
    <w:rsid w:val="009659C6"/>
    <w:rsid w:val="00965B65"/>
    <w:rsid w:val="0096670A"/>
    <w:rsid w:val="0096730E"/>
    <w:rsid w:val="00967461"/>
    <w:rsid w:val="00967466"/>
    <w:rsid w:val="009705EA"/>
    <w:rsid w:val="00971B8E"/>
    <w:rsid w:val="00971E46"/>
    <w:rsid w:val="00971FBA"/>
    <w:rsid w:val="009725A1"/>
    <w:rsid w:val="00972777"/>
    <w:rsid w:val="00972CEB"/>
    <w:rsid w:val="0097304B"/>
    <w:rsid w:val="009737FD"/>
    <w:rsid w:val="009741BD"/>
    <w:rsid w:val="0097475C"/>
    <w:rsid w:val="00975676"/>
    <w:rsid w:val="00976B7A"/>
    <w:rsid w:val="00977D95"/>
    <w:rsid w:val="00977F51"/>
    <w:rsid w:val="009808D3"/>
    <w:rsid w:val="00980DCD"/>
    <w:rsid w:val="00981039"/>
    <w:rsid w:val="00981A62"/>
    <w:rsid w:val="0098252D"/>
    <w:rsid w:val="009827D0"/>
    <w:rsid w:val="0098585E"/>
    <w:rsid w:val="00985CF2"/>
    <w:rsid w:val="00985D03"/>
    <w:rsid w:val="009861F9"/>
    <w:rsid w:val="00987227"/>
    <w:rsid w:val="009872F7"/>
    <w:rsid w:val="0098760F"/>
    <w:rsid w:val="009879FE"/>
    <w:rsid w:val="00987B05"/>
    <w:rsid w:val="00987ECF"/>
    <w:rsid w:val="00987F1E"/>
    <w:rsid w:val="00990527"/>
    <w:rsid w:val="009910EB"/>
    <w:rsid w:val="00992F26"/>
    <w:rsid w:val="00993C98"/>
    <w:rsid w:val="00993F75"/>
    <w:rsid w:val="00995584"/>
    <w:rsid w:val="00995736"/>
    <w:rsid w:val="00995C8B"/>
    <w:rsid w:val="00996081"/>
    <w:rsid w:val="009971AD"/>
    <w:rsid w:val="009977F8"/>
    <w:rsid w:val="00997AF1"/>
    <w:rsid w:val="00997B70"/>
    <w:rsid w:val="009A0186"/>
    <w:rsid w:val="009A01C8"/>
    <w:rsid w:val="009A0CE1"/>
    <w:rsid w:val="009A0D40"/>
    <w:rsid w:val="009A2AB7"/>
    <w:rsid w:val="009A2CB6"/>
    <w:rsid w:val="009A3E86"/>
    <w:rsid w:val="009A48E1"/>
    <w:rsid w:val="009A5469"/>
    <w:rsid w:val="009A58E4"/>
    <w:rsid w:val="009A5D24"/>
    <w:rsid w:val="009A5D35"/>
    <w:rsid w:val="009A6096"/>
    <w:rsid w:val="009A61C0"/>
    <w:rsid w:val="009A6C7A"/>
    <w:rsid w:val="009A6F0F"/>
    <w:rsid w:val="009A7802"/>
    <w:rsid w:val="009A7ECB"/>
    <w:rsid w:val="009B06D6"/>
    <w:rsid w:val="009B086C"/>
    <w:rsid w:val="009B15C6"/>
    <w:rsid w:val="009B2145"/>
    <w:rsid w:val="009B2FE9"/>
    <w:rsid w:val="009B42A1"/>
    <w:rsid w:val="009B49E9"/>
    <w:rsid w:val="009B5326"/>
    <w:rsid w:val="009B6491"/>
    <w:rsid w:val="009B674B"/>
    <w:rsid w:val="009B7EC3"/>
    <w:rsid w:val="009C0097"/>
    <w:rsid w:val="009C07E2"/>
    <w:rsid w:val="009C0965"/>
    <w:rsid w:val="009C1B25"/>
    <w:rsid w:val="009C3887"/>
    <w:rsid w:val="009C6668"/>
    <w:rsid w:val="009C691D"/>
    <w:rsid w:val="009C6CF3"/>
    <w:rsid w:val="009C75AC"/>
    <w:rsid w:val="009C7C61"/>
    <w:rsid w:val="009D0419"/>
    <w:rsid w:val="009D115E"/>
    <w:rsid w:val="009D1833"/>
    <w:rsid w:val="009D1887"/>
    <w:rsid w:val="009D219D"/>
    <w:rsid w:val="009D2836"/>
    <w:rsid w:val="009D28E9"/>
    <w:rsid w:val="009D478B"/>
    <w:rsid w:val="009D4CE9"/>
    <w:rsid w:val="009D5ADA"/>
    <w:rsid w:val="009D699D"/>
    <w:rsid w:val="009E0509"/>
    <w:rsid w:val="009E08F4"/>
    <w:rsid w:val="009E1EB0"/>
    <w:rsid w:val="009E281A"/>
    <w:rsid w:val="009E29F4"/>
    <w:rsid w:val="009E2D81"/>
    <w:rsid w:val="009E5A23"/>
    <w:rsid w:val="009E5F30"/>
    <w:rsid w:val="009E5F8C"/>
    <w:rsid w:val="009E65E9"/>
    <w:rsid w:val="009E6E97"/>
    <w:rsid w:val="009E738E"/>
    <w:rsid w:val="009F0001"/>
    <w:rsid w:val="009F0285"/>
    <w:rsid w:val="009F02E6"/>
    <w:rsid w:val="009F039B"/>
    <w:rsid w:val="009F09C0"/>
    <w:rsid w:val="009F0D85"/>
    <w:rsid w:val="009F31F6"/>
    <w:rsid w:val="009F3952"/>
    <w:rsid w:val="009F3C87"/>
    <w:rsid w:val="009F4ADE"/>
    <w:rsid w:val="009F4E24"/>
    <w:rsid w:val="009F59BF"/>
    <w:rsid w:val="009F642E"/>
    <w:rsid w:val="009F67A3"/>
    <w:rsid w:val="009F6866"/>
    <w:rsid w:val="009F7931"/>
    <w:rsid w:val="00A011DB"/>
    <w:rsid w:val="00A020A6"/>
    <w:rsid w:val="00A0211D"/>
    <w:rsid w:val="00A0217C"/>
    <w:rsid w:val="00A021C0"/>
    <w:rsid w:val="00A02962"/>
    <w:rsid w:val="00A02BCF"/>
    <w:rsid w:val="00A02ECF"/>
    <w:rsid w:val="00A03072"/>
    <w:rsid w:val="00A0430A"/>
    <w:rsid w:val="00A0539B"/>
    <w:rsid w:val="00A059D8"/>
    <w:rsid w:val="00A05F4B"/>
    <w:rsid w:val="00A05FF6"/>
    <w:rsid w:val="00A062D2"/>
    <w:rsid w:val="00A06D92"/>
    <w:rsid w:val="00A10235"/>
    <w:rsid w:val="00A10313"/>
    <w:rsid w:val="00A104AC"/>
    <w:rsid w:val="00A10500"/>
    <w:rsid w:val="00A11015"/>
    <w:rsid w:val="00A12A9A"/>
    <w:rsid w:val="00A12ABD"/>
    <w:rsid w:val="00A15390"/>
    <w:rsid w:val="00A160B3"/>
    <w:rsid w:val="00A16247"/>
    <w:rsid w:val="00A1638D"/>
    <w:rsid w:val="00A168DE"/>
    <w:rsid w:val="00A1797C"/>
    <w:rsid w:val="00A17C81"/>
    <w:rsid w:val="00A20FDD"/>
    <w:rsid w:val="00A22903"/>
    <w:rsid w:val="00A23034"/>
    <w:rsid w:val="00A23D02"/>
    <w:rsid w:val="00A2474C"/>
    <w:rsid w:val="00A24EB6"/>
    <w:rsid w:val="00A25098"/>
    <w:rsid w:val="00A253E7"/>
    <w:rsid w:val="00A25948"/>
    <w:rsid w:val="00A25DBF"/>
    <w:rsid w:val="00A26813"/>
    <w:rsid w:val="00A26E96"/>
    <w:rsid w:val="00A2744F"/>
    <w:rsid w:val="00A300C5"/>
    <w:rsid w:val="00A30B9A"/>
    <w:rsid w:val="00A31C3B"/>
    <w:rsid w:val="00A320F6"/>
    <w:rsid w:val="00A32A12"/>
    <w:rsid w:val="00A32A42"/>
    <w:rsid w:val="00A32CC9"/>
    <w:rsid w:val="00A33F42"/>
    <w:rsid w:val="00A3485B"/>
    <w:rsid w:val="00A34F82"/>
    <w:rsid w:val="00A36DFC"/>
    <w:rsid w:val="00A37507"/>
    <w:rsid w:val="00A408F3"/>
    <w:rsid w:val="00A41000"/>
    <w:rsid w:val="00A416AC"/>
    <w:rsid w:val="00A41DC0"/>
    <w:rsid w:val="00A41FF3"/>
    <w:rsid w:val="00A42B9C"/>
    <w:rsid w:val="00A43811"/>
    <w:rsid w:val="00A45BE2"/>
    <w:rsid w:val="00A46215"/>
    <w:rsid w:val="00A46EB0"/>
    <w:rsid w:val="00A4768B"/>
    <w:rsid w:val="00A51AAD"/>
    <w:rsid w:val="00A5276D"/>
    <w:rsid w:val="00A52D9D"/>
    <w:rsid w:val="00A5328C"/>
    <w:rsid w:val="00A53715"/>
    <w:rsid w:val="00A55E9B"/>
    <w:rsid w:val="00A56AF3"/>
    <w:rsid w:val="00A56D42"/>
    <w:rsid w:val="00A57646"/>
    <w:rsid w:val="00A60498"/>
    <w:rsid w:val="00A60B89"/>
    <w:rsid w:val="00A61657"/>
    <w:rsid w:val="00A618EF"/>
    <w:rsid w:val="00A61C5C"/>
    <w:rsid w:val="00A61DEB"/>
    <w:rsid w:val="00A62436"/>
    <w:rsid w:val="00A639AA"/>
    <w:rsid w:val="00A6459F"/>
    <w:rsid w:val="00A645BA"/>
    <w:rsid w:val="00A660E2"/>
    <w:rsid w:val="00A6677B"/>
    <w:rsid w:val="00A67225"/>
    <w:rsid w:val="00A67C12"/>
    <w:rsid w:val="00A7000C"/>
    <w:rsid w:val="00A70130"/>
    <w:rsid w:val="00A705F7"/>
    <w:rsid w:val="00A7113F"/>
    <w:rsid w:val="00A71495"/>
    <w:rsid w:val="00A72744"/>
    <w:rsid w:val="00A73424"/>
    <w:rsid w:val="00A73597"/>
    <w:rsid w:val="00A74A12"/>
    <w:rsid w:val="00A74B6A"/>
    <w:rsid w:val="00A75345"/>
    <w:rsid w:val="00A754CC"/>
    <w:rsid w:val="00A75521"/>
    <w:rsid w:val="00A7650F"/>
    <w:rsid w:val="00A77E95"/>
    <w:rsid w:val="00A802EC"/>
    <w:rsid w:val="00A80C5E"/>
    <w:rsid w:val="00A80E13"/>
    <w:rsid w:val="00A81ACD"/>
    <w:rsid w:val="00A81CD7"/>
    <w:rsid w:val="00A825D8"/>
    <w:rsid w:val="00A82BD8"/>
    <w:rsid w:val="00A83D5D"/>
    <w:rsid w:val="00A8412E"/>
    <w:rsid w:val="00A852E7"/>
    <w:rsid w:val="00A859AE"/>
    <w:rsid w:val="00A86CF6"/>
    <w:rsid w:val="00A91D24"/>
    <w:rsid w:val="00A91DD7"/>
    <w:rsid w:val="00A9243D"/>
    <w:rsid w:val="00A92A1E"/>
    <w:rsid w:val="00A92D7E"/>
    <w:rsid w:val="00A946EE"/>
    <w:rsid w:val="00A94719"/>
    <w:rsid w:val="00A94E13"/>
    <w:rsid w:val="00A950FD"/>
    <w:rsid w:val="00A96006"/>
    <w:rsid w:val="00A969D7"/>
    <w:rsid w:val="00A96DC1"/>
    <w:rsid w:val="00A97A0A"/>
    <w:rsid w:val="00A97B65"/>
    <w:rsid w:val="00A97CFA"/>
    <w:rsid w:val="00AA010B"/>
    <w:rsid w:val="00AA027E"/>
    <w:rsid w:val="00AA0302"/>
    <w:rsid w:val="00AA0DBB"/>
    <w:rsid w:val="00AA0E02"/>
    <w:rsid w:val="00AA180E"/>
    <w:rsid w:val="00AA32A1"/>
    <w:rsid w:val="00AA3543"/>
    <w:rsid w:val="00AA35A6"/>
    <w:rsid w:val="00AA377D"/>
    <w:rsid w:val="00AA3B5B"/>
    <w:rsid w:val="00AA3F64"/>
    <w:rsid w:val="00AA5075"/>
    <w:rsid w:val="00AA50BE"/>
    <w:rsid w:val="00AA6440"/>
    <w:rsid w:val="00AA6A4B"/>
    <w:rsid w:val="00AA6ABC"/>
    <w:rsid w:val="00AA7590"/>
    <w:rsid w:val="00AA7E19"/>
    <w:rsid w:val="00AA7E75"/>
    <w:rsid w:val="00AB05BC"/>
    <w:rsid w:val="00AB09FD"/>
    <w:rsid w:val="00AB1E09"/>
    <w:rsid w:val="00AB2043"/>
    <w:rsid w:val="00AB3995"/>
    <w:rsid w:val="00AB3C23"/>
    <w:rsid w:val="00AB49FB"/>
    <w:rsid w:val="00AB506D"/>
    <w:rsid w:val="00AB6E4A"/>
    <w:rsid w:val="00AB7C68"/>
    <w:rsid w:val="00AC1D1D"/>
    <w:rsid w:val="00AC2BD6"/>
    <w:rsid w:val="00AC3460"/>
    <w:rsid w:val="00AC3BF7"/>
    <w:rsid w:val="00AC4099"/>
    <w:rsid w:val="00AC4738"/>
    <w:rsid w:val="00AC4F6F"/>
    <w:rsid w:val="00AC57F0"/>
    <w:rsid w:val="00AC5A76"/>
    <w:rsid w:val="00AC7887"/>
    <w:rsid w:val="00AC7B24"/>
    <w:rsid w:val="00AD00D5"/>
    <w:rsid w:val="00AD01CE"/>
    <w:rsid w:val="00AD099A"/>
    <w:rsid w:val="00AD09D6"/>
    <w:rsid w:val="00AD0CC5"/>
    <w:rsid w:val="00AD0CC8"/>
    <w:rsid w:val="00AD1522"/>
    <w:rsid w:val="00AD1840"/>
    <w:rsid w:val="00AD18B7"/>
    <w:rsid w:val="00AD1D79"/>
    <w:rsid w:val="00AD281D"/>
    <w:rsid w:val="00AD46E1"/>
    <w:rsid w:val="00AD4F68"/>
    <w:rsid w:val="00AD4F78"/>
    <w:rsid w:val="00AD50BC"/>
    <w:rsid w:val="00AD54E6"/>
    <w:rsid w:val="00AD5ECE"/>
    <w:rsid w:val="00AD7971"/>
    <w:rsid w:val="00AE0622"/>
    <w:rsid w:val="00AE13D3"/>
    <w:rsid w:val="00AE1E15"/>
    <w:rsid w:val="00AE21DE"/>
    <w:rsid w:val="00AE23D2"/>
    <w:rsid w:val="00AE298E"/>
    <w:rsid w:val="00AE31C2"/>
    <w:rsid w:val="00AE3400"/>
    <w:rsid w:val="00AE34CC"/>
    <w:rsid w:val="00AE40F1"/>
    <w:rsid w:val="00AE43EA"/>
    <w:rsid w:val="00AE449A"/>
    <w:rsid w:val="00AE4F35"/>
    <w:rsid w:val="00AE65F2"/>
    <w:rsid w:val="00AE661C"/>
    <w:rsid w:val="00AF0C02"/>
    <w:rsid w:val="00AF0F36"/>
    <w:rsid w:val="00AF2793"/>
    <w:rsid w:val="00AF2C15"/>
    <w:rsid w:val="00AF3392"/>
    <w:rsid w:val="00AF346A"/>
    <w:rsid w:val="00AF3FBA"/>
    <w:rsid w:val="00AF3FBF"/>
    <w:rsid w:val="00AF4DC6"/>
    <w:rsid w:val="00AF504F"/>
    <w:rsid w:val="00AF69BE"/>
    <w:rsid w:val="00AF6F3A"/>
    <w:rsid w:val="00AF71EC"/>
    <w:rsid w:val="00AF782D"/>
    <w:rsid w:val="00B010CF"/>
    <w:rsid w:val="00B01E14"/>
    <w:rsid w:val="00B022B6"/>
    <w:rsid w:val="00B04823"/>
    <w:rsid w:val="00B04B64"/>
    <w:rsid w:val="00B052EB"/>
    <w:rsid w:val="00B059A9"/>
    <w:rsid w:val="00B06CC8"/>
    <w:rsid w:val="00B1080C"/>
    <w:rsid w:val="00B11E58"/>
    <w:rsid w:val="00B1275E"/>
    <w:rsid w:val="00B14442"/>
    <w:rsid w:val="00B146AA"/>
    <w:rsid w:val="00B15B73"/>
    <w:rsid w:val="00B15F16"/>
    <w:rsid w:val="00B1641D"/>
    <w:rsid w:val="00B16FB9"/>
    <w:rsid w:val="00B170E4"/>
    <w:rsid w:val="00B206AA"/>
    <w:rsid w:val="00B21D9D"/>
    <w:rsid w:val="00B2373E"/>
    <w:rsid w:val="00B23A29"/>
    <w:rsid w:val="00B24289"/>
    <w:rsid w:val="00B24463"/>
    <w:rsid w:val="00B245D9"/>
    <w:rsid w:val="00B24D8C"/>
    <w:rsid w:val="00B2510C"/>
    <w:rsid w:val="00B263C9"/>
    <w:rsid w:val="00B26F9F"/>
    <w:rsid w:val="00B303D4"/>
    <w:rsid w:val="00B31130"/>
    <w:rsid w:val="00B31819"/>
    <w:rsid w:val="00B32B8B"/>
    <w:rsid w:val="00B332FF"/>
    <w:rsid w:val="00B34321"/>
    <w:rsid w:val="00B34430"/>
    <w:rsid w:val="00B349E7"/>
    <w:rsid w:val="00B34D6D"/>
    <w:rsid w:val="00B35172"/>
    <w:rsid w:val="00B35B44"/>
    <w:rsid w:val="00B3722B"/>
    <w:rsid w:val="00B37C31"/>
    <w:rsid w:val="00B402FD"/>
    <w:rsid w:val="00B402FE"/>
    <w:rsid w:val="00B40390"/>
    <w:rsid w:val="00B415E5"/>
    <w:rsid w:val="00B4205F"/>
    <w:rsid w:val="00B42064"/>
    <w:rsid w:val="00B42CC4"/>
    <w:rsid w:val="00B44285"/>
    <w:rsid w:val="00B44696"/>
    <w:rsid w:val="00B448CF"/>
    <w:rsid w:val="00B44D4D"/>
    <w:rsid w:val="00B458BA"/>
    <w:rsid w:val="00B4595A"/>
    <w:rsid w:val="00B46344"/>
    <w:rsid w:val="00B50BBC"/>
    <w:rsid w:val="00B50C25"/>
    <w:rsid w:val="00B5147F"/>
    <w:rsid w:val="00B526AA"/>
    <w:rsid w:val="00B528FE"/>
    <w:rsid w:val="00B54785"/>
    <w:rsid w:val="00B551C6"/>
    <w:rsid w:val="00B55551"/>
    <w:rsid w:val="00B56209"/>
    <w:rsid w:val="00B5755D"/>
    <w:rsid w:val="00B57C25"/>
    <w:rsid w:val="00B60E4E"/>
    <w:rsid w:val="00B611C3"/>
    <w:rsid w:val="00B617FC"/>
    <w:rsid w:val="00B61B95"/>
    <w:rsid w:val="00B61D52"/>
    <w:rsid w:val="00B647E1"/>
    <w:rsid w:val="00B64B19"/>
    <w:rsid w:val="00B65979"/>
    <w:rsid w:val="00B6652F"/>
    <w:rsid w:val="00B6689B"/>
    <w:rsid w:val="00B6743D"/>
    <w:rsid w:val="00B71297"/>
    <w:rsid w:val="00B71476"/>
    <w:rsid w:val="00B71B52"/>
    <w:rsid w:val="00B72255"/>
    <w:rsid w:val="00B727F8"/>
    <w:rsid w:val="00B73E7D"/>
    <w:rsid w:val="00B743B1"/>
    <w:rsid w:val="00B74751"/>
    <w:rsid w:val="00B747D4"/>
    <w:rsid w:val="00B76798"/>
    <w:rsid w:val="00B76E68"/>
    <w:rsid w:val="00B773A6"/>
    <w:rsid w:val="00B77DCD"/>
    <w:rsid w:val="00B77F4D"/>
    <w:rsid w:val="00B80009"/>
    <w:rsid w:val="00B806F7"/>
    <w:rsid w:val="00B8150D"/>
    <w:rsid w:val="00B82334"/>
    <w:rsid w:val="00B82E0B"/>
    <w:rsid w:val="00B83014"/>
    <w:rsid w:val="00B8326C"/>
    <w:rsid w:val="00B8390F"/>
    <w:rsid w:val="00B83D0F"/>
    <w:rsid w:val="00B83EF1"/>
    <w:rsid w:val="00B84767"/>
    <w:rsid w:val="00B84BE6"/>
    <w:rsid w:val="00B84F02"/>
    <w:rsid w:val="00B85339"/>
    <w:rsid w:val="00B85FB0"/>
    <w:rsid w:val="00B865E2"/>
    <w:rsid w:val="00B8727C"/>
    <w:rsid w:val="00B87B1A"/>
    <w:rsid w:val="00B902DA"/>
    <w:rsid w:val="00B90BB3"/>
    <w:rsid w:val="00B90EF6"/>
    <w:rsid w:val="00B926F9"/>
    <w:rsid w:val="00B92915"/>
    <w:rsid w:val="00B944F9"/>
    <w:rsid w:val="00B96ED0"/>
    <w:rsid w:val="00B97A32"/>
    <w:rsid w:val="00BA03C4"/>
    <w:rsid w:val="00BA0461"/>
    <w:rsid w:val="00BA2A74"/>
    <w:rsid w:val="00BA2D79"/>
    <w:rsid w:val="00BA2F0C"/>
    <w:rsid w:val="00BA3081"/>
    <w:rsid w:val="00BA702C"/>
    <w:rsid w:val="00BA70CA"/>
    <w:rsid w:val="00BA77B7"/>
    <w:rsid w:val="00BB2329"/>
    <w:rsid w:val="00BB2650"/>
    <w:rsid w:val="00BB47C5"/>
    <w:rsid w:val="00BB63B5"/>
    <w:rsid w:val="00BB670D"/>
    <w:rsid w:val="00BB6D63"/>
    <w:rsid w:val="00BC142E"/>
    <w:rsid w:val="00BC1A59"/>
    <w:rsid w:val="00BC1F31"/>
    <w:rsid w:val="00BC28E8"/>
    <w:rsid w:val="00BC35C6"/>
    <w:rsid w:val="00BC3786"/>
    <w:rsid w:val="00BC3FEA"/>
    <w:rsid w:val="00BC43CB"/>
    <w:rsid w:val="00BC4453"/>
    <w:rsid w:val="00BC467E"/>
    <w:rsid w:val="00BC4869"/>
    <w:rsid w:val="00BC527D"/>
    <w:rsid w:val="00BC6863"/>
    <w:rsid w:val="00BC7F1E"/>
    <w:rsid w:val="00BD05A4"/>
    <w:rsid w:val="00BD0F30"/>
    <w:rsid w:val="00BD23D7"/>
    <w:rsid w:val="00BD2716"/>
    <w:rsid w:val="00BD2878"/>
    <w:rsid w:val="00BD28C7"/>
    <w:rsid w:val="00BD343B"/>
    <w:rsid w:val="00BD3669"/>
    <w:rsid w:val="00BD378F"/>
    <w:rsid w:val="00BD490E"/>
    <w:rsid w:val="00BD4DE2"/>
    <w:rsid w:val="00BD5312"/>
    <w:rsid w:val="00BD6184"/>
    <w:rsid w:val="00BD65EE"/>
    <w:rsid w:val="00BD6BC1"/>
    <w:rsid w:val="00BE0AFD"/>
    <w:rsid w:val="00BE0B6A"/>
    <w:rsid w:val="00BE0C3D"/>
    <w:rsid w:val="00BE1031"/>
    <w:rsid w:val="00BE12D2"/>
    <w:rsid w:val="00BE1A0B"/>
    <w:rsid w:val="00BE290F"/>
    <w:rsid w:val="00BE2C8A"/>
    <w:rsid w:val="00BE36F3"/>
    <w:rsid w:val="00BE4421"/>
    <w:rsid w:val="00BE46F5"/>
    <w:rsid w:val="00BE47CF"/>
    <w:rsid w:val="00BE543A"/>
    <w:rsid w:val="00BE5CF6"/>
    <w:rsid w:val="00BE66DB"/>
    <w:rsid w:val="00BE7758"/>
    <w:rsid w:val="00BE785A"/>
    <w:rsid w:val="00BF04A8"/>
    <w:rsid w:val="00BF0627"/>
    <w:rsid w:val="00BF0A27"/>
    <w:rsid w:val="00BF0B92"/>
    <w:rsid w:val="00BF15AC"/>
    <w:rsid w:val="00BF1655"/>
    <w:rsid w:val="00BF1CCF"/>
    <w:rsid w:val="00BF2085"/>
    <w:rsid w:val="00BF286A"/>
    <w:rsid w:val="00BF29FC"/>
    <w:rsid w:val="00BF2D45"/>
    <w:rsid w:val="00BF34CF"/>
    <w:rsid w:val="00BF549B"/>
    <w:rsid w:val="00BF55EC"/>
    <w:rsid w:val="00BF5D5B"/>
    <w:rsid w:val="00BF6113"/>
    <w:rsid w:val="00BF68B7"/>
    <w:rsid w:val="00BF6F57"/>
    <w:rsid w:val="00C0078D"/>
    <w:rsid w:val="00C00BCB"/>
    <w:rsid w:val="00C00D5E"/>
    <w:rsid w:val="00C00EE5"/>
    <w:rsid w:val="00C024F9"/>
    <w:rsid w:val="00C04C78"/>
    <w:rsid w:val="00C04F5F"/>
    <w:rsid w:val="00C05D60"/>
    <w:rsid w:val="00C075C1"/>
    <w:rsid w:val="00C077E3"/>
    <w:rsid w:val="00C107D1"/>
    <w:rsid w:val="00C10A4D"/>
    <w:rsid w:val="00C10AB4"/>
    <w:rsid w:val="00C113C3"/>
    <w:rsid w:val="00C12060"/>
    <w:rsid w:val="00C12AC2"/>
    <w:rsid w:val="00C14C03"/>
    <w:rsid w:val="00C14D18"/>
    <w:rsid w:val="00C15352"/>
    <w:rsid w:val="00C156CB"/>
    <w:rsid w:val="00C15909"/>
    <w:rsid w:val="00C17CAF"/>
    <w:rsid w:val="00C17E1B"/>
    <w:rsid w:val="00C2004C"/>
    <w:rsid w:val="00C20288"/>
    <w:rsid w:val="00C21B15"/>
    <w:rsid w:val="00C22DDB"/>
    <w:rsid w:val="00C23837"/>
    <w:rsid w:val="00C2486E"/>
    <w:rsid w:val="00C2549F"/>
    <w:rsid w:val="00C274BB"/>
    <w:rsid w:val="00C3020C"/>
    <w:rsid w:val="00C30C0F"/>
    <w:rsid w:val="00C30D76"/>
    <w:rsid w:val="00C31435"/>
    <w:rsid w:val="00C32384"/>
    <w:rsid w:val="00C32B01"/>
    <w:rsid w:val="00C34B60"/>
    <w:rsid w:val="00C34FC5"/>
    <w:rsid w:val="00C355BA"/>
    <w:rsid w:val="00C364CF"/>
    <w:rsid w:val="00C36EF8"/>
    <w:rsid w:val="00C412B1"/>
    <w:rsid w:val="00C415AF"/>
    <w:rsid w:val="00C41B3A"/>
    <w:rsid w:val="00C424A1"/>
    <w:rsid w:val="00C4347C"/>
    <w:rsid w:val="00C44352"/>
    <w:rsid w:val="00C45DB8"/>
    <w:rsid w:val="00C45E3F"/>
    <w:rsid w:val="00C45E9C"/>
    <w:rsid w:val="00C46526"/>
    <w:rsid w:val="00C4684E"/>
    <w:rsid w:val="00C47DB5"/>
    <w:rsid w:val="00C50106"/>
    <w:rsid w:val="00C50140"/>
    <w:rsid w:val="00C51736"/>
    <w:rsid w:val="00C51C16"/>
    <w:rsid w:val="00C52181"/>
    <w:rsid w:val="00C5257B"/>
    <w:rsid w:val="00C52F2D"/>
    <w:rsid w:val="00C53D4B"/>
    <w:rsid w:val="00C549E9"/>
    <w:rsid w:val="00C54AEA"/>
    <w:rsid w:val="00C5543A"/>
    <w:rsid w:val="00C554A4"/>
    <w:rsid w:val="00C55533"/>
    <w:rsid w:val="00C55769"/>
    <w:rsid w:val="00C55CB3"/>
    <w:rsid w:val="00C569EA"/>
    <w:rsid w:val="00C56A1F"/>
    <w:rsid w:val="00C5774D"/>
    <w:rsid w:val="00C5774E"/>
    <w:rsid w:val="00C57F3B"/>
    <w:rsid w:val="00C6130B"/>
    <w:rsid w:val="00C6134A"/>
    <w:rsid w:val="00C615B8"/>
    <w:rsid w:val="00C618C8"/>
    <w:rsid w:val="00C6244C"/>
    <w:rsid w:val="00C64403"/>
    <w:rsid w:val="00C64C21"/>
    <w:rsid w:val="00C65629"/>
    <w:rsid w:val="00C65854"/>
    <w:rsid w:val="00C65BE8"/>
    <w:rsid w:val="00C6671A"/>
    <w:rsid w:val="00C66793"/>
    <w:rsid w:val="00C66A91"/>
    <w:rsid w:val="00C66FD7"/>
    <w:rsid w:val="00C67407"/>
    <w:rsid w:val="00C70544"/>
    <w:rsid w:val="00C721B0"/>
    <w:rsid w:val="00C728E1"/>
    <w:rsid w:val="00C738B0"/>
    <w:rsid w:val="00C73CF0"/>
    <w:rsid w:val="00C74898"/>
    <w:rsid w:val="00C74C9B"/>
    <w:rsid w:val="00C758FA"/>
    <w:rsid w:val="00C7590E"/>
    <w:rsid w:val="00C75B9C"/>
    <w:rsid w:val="00C75FC7"/>
    <w:rsid w:val="00C762FA"/>
    <w:rsid w:val="00C768A0"/>
    <w:rsid w:val="00C76AFD"/>
    <w:rsid w:val="00C778B8"/>
    <w:rsid w:val="00C77945"/>
    <w:rsid w:val="00C801D0"/>
    <w:rsid w:val="00C8044F"/>
    <w:rsid w:val="00C80A0B"/>
    <w:rsid w:val="00C80B54"/>
    <w:rsid w:val="00C80EB8"/>
    <w:rsid w:val="00C81169"/>
    <w:rsid w:val="00C81675"/>
    <w:rsid w:val="00C82480"/>
    <w:rsid w:val="00C82861"/>
    <w:rsid w:val="00C82AF6"/>
    <w:rsid w:val="00C83740"/>
    <w:rsid w:val="00C842AD"/>
    <w:rsid w:val="00C846B8"/>
    <w:rsid w:val="00C846D6"/>
    <w:rsid w:val="00C84E38"/>
    <w:rsid w:val="00C85263"/>
    <w:rsid w:val="00C85BB0"/>
    <w:rsid w:val="00C864CB"/>
    <w:rsid w:val="00C86CD6"/>
    <w:rsid w:val="00C90ECF"/>
    <w:rsid w:val="00C91346"/>
    <w:rsid w:val="00C921F0"/>
    <w:rsid w:val="00C92900"/>
    <w:rsid w:val="00C93FF0"/>
    <w:rsid w:val="00C95573"/>
    <w:rsid w:val="00C96565"/>
    <w:rsid w:val="00C97DED"/>
    <w:rsid w:val="00CA025B"/>
    <w:rsid w:val="00CA0CB3"/>
    <w:rsid w:val="00CA174F"/>
    <w:rsid w:val="00CA23EE"/>
    <w:rsid w:val="00CA2C3B"/>
    <w:rsid w:val="00CA35BA"/>
    <w:rsid w:val="00CA389A"/>
    <w:rsid w:val="00CA44C5"/>
    <w:rsid w:val="00CA5BC4"/>
    <w:rsid w:val="00CA5EAA"/>
    <w:rsid w:val="00CB11ED"/>
    <w:rsid w:val="00CB1B9F"/>
    <w:rsid w:val="00CB1F1A"/>
    <w:rsid w:val="00CB1FE8"/>
    <w:rsid w:val="00CB2B9C"/>
    <w:rsid w:val="00CB6DD7"/>
    <w:rsid w:val="00CB6FED"/>
    <w:rsid w:val="00CB7143"/>
    <w:rsid w:val="00CB7CDC"/>
    <w:rsid w:val="00CC0548"/>
    <w:rsid w:val="00CC1818"/>
    <w:rsid w:val="00CC1F0F"/>
    <w:rsid w:val="00CC2CC1"/>
    <w:rsid w:val="00CC2D2C"/>
    <w:rsid w:val="00CC3005"/>
    <w:rsid w:val="00CC3563"/>
    <w:rsid w:val="00CC4DA8"/>
    <w:rsid w:val="00CC64C0"/>
    <w:rsid w:val="00CC7AB7"/>
    <w:rsid w:val="00CD0597"/>
    <w:rsid w:val="00CD091B"/>
    <w:rsid w:val="00CD1532"/>
    <w:rsid w:val="00CD16E4"/>
    <w:rsid w:val="00CD1970"/>
    <w:rsid w:val="00CD22CB"/>
    <w:rsid w:val="00CD248E"/>
    <w:rsid w:val="00CD533C"/>
    <w:rsid w:val="00CD5F20"/>
    <w:rsid w:val="00CD6A4B"/>
    <w:rsid w:val="00CD6FE1"/>
    <w:rsid w:val="00CD70E5"/>
    <w:rsid w:val="00CD7498"/>
    <w:rsid w:val="00CD78CA"/>
    <w:rsid w:val="00CD7CA7"/>
    <w:rsid w:val="00CE058B"/>
    <w:rsid w:val="00CE0B57"/>
    <w:rsid w:val="00CE10DA"/>
    <w:rsid w:val="00CE17B9"/>
    <w:rsid w:val="00CE1EF4"/>
    <w:rsid w:val="00CE2B45"/>
    <w:rsid w:val="00CE32C3"/>
    <w:rsid w:val="00CE32C4"/>
    <w:rsid w:val="00CE3AF5"/>
    <w:rsid w:val="00CE3BC3"/>
    <w:rsid w:val="00CE3E01"/>
    <w:rsid w:val="00CE4BE9"/>
    <w:rsid w:val="00CE4D43"/>
    <w:rsid w:val="00CE5378"/>
    <w:rsid w:val="00CE6551"/>
    <w:rsid w:val="00CE655E"/>
    <w:rsid w:val="00CE6921"/>
    <w:rsid w:val="00CE72EE"/>
    <w:rsid w:val="00CE79B3"/>
    <w:rsid w:val="00CE79EC"/>
    <w:rsid w:val="00CF00DB"/>
    <w:rsid w:val="00CF0381"/>
    <w:rsid w:val="00CF03FD"/>
    <w:rsid w:val="00CF072C"/>
    <w:rsid w:val="00CF0D58"/>
    <w:rsid w:val="00CF1A45"/>
    <w:rsid w:val="00CF1C29"/>
    <w:rsid w:val="00CF272C"/>
    <w:rsid w:val="00CF3245"/>
    <w:rsid w:val="00CF33E9"/>
    <w:rsid w:val="00CF4CFF"/>
    <w:rsid w:val="00CF5217"/>
    <w:rsid w:val="00CF65CC"/>
    <w:rsid w:val="00CF6BA1"/>
    <w:rsid w:val="00CF7288"/>
    <w:rsid w:val="00CF7E25"/>
    <w:rsid w:val="00D00EB1"/>
    <w:rsid w:val="00D00F98"/>
    <w:rsid w:val="00D02044"/>
    <w:rsid w:val="00D02CEE"/>
    <w:rsid w:val="00D034E2"/>
    <w:rsid w:val="00D03780"/>
    <w:rsid w:val="00D0445B"/>
    <w:rsid w:val="00D0482F"/>
    <w:rsid w:val="00D04E1C"/>
    <w:rsid w:val="00D04FE8"/>
    <w:rsid w:val="00D0626F"/>
    <w:rsid w:val="00D06F33"/>
    <w:rsid w:val="00D07243"/>
    <w:rsid w:val="00D1023B"/>
    <w:rsid w:val="00D11961"/>
    <w:rsid w:val="00D1284B"/>
    <w:rsid w:val="00D1402E"/>
    <w:rsid w:val="00D1420C"/>
    <w:rsid w:val="00D14949"/>
    <w:rsid w:val="00D15AE5"/>
    <w:rsid w:val="00D16251"/>
    <w:rsid w:val="00D167FA"/>
    <w:rsid w:val="00D16BAB"/>
    <w:rsid w:val="00D16CCB"/>
    <w:rsid w:val="00D171EB"/>
    <w:rsid w:val="00D17E44"/>
    <w:rsid w:val="00D17F32"/>
    <w:rsid w:val="00D202CF"/>
    <w:rsid w:val="00D203CE"/>
    <w:rsid w:val="00D20496"/>
    <w:rsid w:val="00D225BF"/>
    <w:rsid w:val="00D22ACC"/>
    <w:rsid w:val="00D233C1"/>
    <w:rsid w:val="00D24FAF"/>
    <w:rsid w:val="00D250DE"/>
    <w:rsid w:val="00D253CD"/>
    <w:rsid w:val="00D25648"/>
    <w:rsid w:val="00D25DF3"/>
    <w:rsid w:val="00D260F9"/>
    <w:rsid w:val="00D26348"/>
    <w:rsid w:val="00D3022F"/>
    <w:rsid w:val="00D3115A"/>
    <w:rsid w:val="00D3188F"/>
    <w:rsid w:val="00D32A92"/>
    <w:rsid w:val="00D350D5"/>
    <w:rsid w:val="00D35BA9"/>
    <w:rsid w:val="00D35F7F"/>
    <w:rsid w:val="00D36189"/>
    <w:rsid w:val="00D3729B"/>
    <w:rsid w:val="00D4140C"/>
    <w:rsid w:val="00D41F2C"/>
    <w:rsid w:val="00D429C6"/>
    <w:rsid w:val="00D42F9B"/>
    <w:rsid w:val="00D44DAA"/>
    <w:rsid w:val="00D462D1"/>
    <w:rsid w:val="00D4646F"/>
    <w:rsid w:val="00D466E3"/>
    <w:rsid w:val="00D47447"/>
    <w:rsid w:val="00D51C68"/>
    <w:rsid w:val="00D536E5"/>
    <w:rsid w:val="00D538F0"/>
    <w:rsid w:val="00D5393E"/>
    <w:rsid w:val="00D53D63"/>
    <w:rsid w:val="00D546A8"/>
    <w:rsid w:val="00D55593"/>
    <w:rsid w:val="00D56784"/>
    <w:rsid w:val="00D56BDB"/>
    <w:rsid w:val="00D5714F"/>
    <w:rsid w:val="00D57805"/>
    <w:rsid w:val="00D60591"/>
    <w:rsid w:val="00D60A13"/>
    <w:rsid w:val="00D61902"/>
    <w:rsid w:val="00D61A01"/>
    <w:rsid w:val="00D61FE1"/>
    <w:rsid w:val="00D62F13"/>
    <w:rsid w:val="00D63E49"/>
    <w:rsid w:val="00D6402A"/>
    <w:rsid w:val="00D67E57"/>
    <w:rsid w:val="00D70357"/>
    <w:rsid w:val="00D705E1"/>
    <w:rsid w:val="00D70A50"/>
    <w:rsid w:val="00D70E0A"/>
    <w:rsid w:val="00D718E0"/>
    <w:rsid w:val="00D72517"/>
    <w:rsid w:val="00D72659"/>
    <w:rsid w:val="00D726C4"/>
    <w:rsid w:val="00D72C87"/>
    <w:rsid w:val="00D73506"/>
    <w:rsid w:val="00D7386B"/>
    <w:rsid w:val="00D73D4F"/>
    <w:rsid w:val="00D74B29"/>
    <w:rsid w:val="00D74BC7"/>
    <w:rsid w:val="00D74C25"/>
    <w:rsid w:val="00D750A4"/>
    <w:rsid w:val="00D751F2"/>
    <w:rsid w:val="00D7558D"/>
    <w:rsid w:val="00D76D5E"/>
    <w:rsid w:val="00D770AC"/>
    <w:rsid w:val="00D80033"/>
    <w:rsid w:val="00D80C66"/>
    <w:rsid w:val="00D80D14"/>
    <w:rsid w:val="00D81475"/>
    <w:rsid w:val="00D831D8"/>
    <w:rsid w:val="00D847D6"/>
    <w:rsid w:val="00D85234"/>
    <w:rsid w:val="00D867BE"/>
    <w:rsid w:val="00D87982"/>
    <w:rsid w:val="00D90AE7"/>
    <w:rsid w:val="00D90B69"/>
    <w:rsid w:val="00D91A23"/>
    <w:rsid w:val="00D929AB"/>
    <w:rsid w:val="00D94201"/>
    <w:rsid w:val="00D94C85"/>
    <w:rsid w:val="00D94DBE"/>
    <w:rsid w:val="00D95011"/>
    <w:rsid w:val="00D95494"/>
    <w:rsid w:val="00D9656D"/>
    <w:rsid w:val="00D96699"/>
    <w:rsid w:val="00D96F82"/>
    <w:rsid w:val="00D97371"/>
    <w:rsid w:val="00D97EDB"/>
    <w:rsid w:val="00DA06DC"/>
    <w:rsid w:val="00DA09D9"/>
    <w:rsid w:val="00DA0D4D"/>
    <w:rsid w:val="00DA0D6F"/>
    <w:rsid w:val="00DA11FA"/>
    <w:rsid w:val="00DA14F4"/>
    <w:rsid w:val="00DA1542"/>
    <w:rsid w:val="00DA20FD"/>
    <w:rsid w:val="00DA2D0B"/>
    <w:rsid w:val="00DA3583"/>
    <w:rsid w:val="00DA364A"/>
    <w:rsid w:val="00DA372E"/>
    <w:rsid w:val="00DA37B1"/>
    <w:rsid w:val="00DA452F"/>
    <w:rsid w:val="00DA4F66"/>
    <w:rsid w:val="00DA6072"/>
    <w:rsid w:val="00DA6A92"/>
    <w:rsid w:val="00DA7336"/>
    <w:rsid w:val="00DA78D3"/>
    <w:rsid w:val="00DA7ADB"/>
    <w:rsid w:val="00DB378D"/>
    <w:rsid w:val="00DB39D7"/>
    <w:rsid w:val="00DB4519"/>
    <w:rsid w:val="00DB49EC"/>
    <w:rsid w:val="00DB5CBF"/>
    <w:rsid w:val="00DB5ED2"/>
    <w:rsid w:val="00DB6759"/>
    <w:rsid w:val="00DB6955"/>
    <w:rsid w:val="00DB6ABA"/>
    <w:rsid w:val="00DB7CD5"/>
    <w:rsid w:val="00DC031F"/>
    <w:rsid w:val="00DC0C1F"/>
    <w:rsid w:val="00DC224D"/>
    <w:rsid w:val="00DC2DE4"/>
    <w:rsid w:val="00DC3345"/>
    <w:rsid w:val="00DC3C47"/>
    <w:rsid w:val="00DC55A3"/>
    <w:rsid w:val="00DC6037"/>
    <w:rsid w:val="00DC67AC"/>
    <w:rsid w:val="00DC6C1A"/>
    <w:rsid w:val="00DC73A1"/>
    <w:rsid w:val="00DD0692"/>
    <w:rsid w:val="00DD3C78"/>
    <w:rsid w:val="00DD41F5"/>
    <w:rsid w:val="00DD476A"/>
    <w:rsid w:val="00DD4D70"/>
    <w:rsid w:val="00DD4DBE"/>
    <w:rsid w:val="00DD50B1"/>
    <w:rsid w:val="00DD518E"/>
    <w:rsid w:val="00DD6377"/>
    <w:rsid w:val="00DD6CFC"/>
    <w:rsid w:val="00DE01B4"/>
    <w:rsid w:val="00DE10DE"/>
    <w:rsid w:val="00DE24F7"/>
    <w:rsid w:val="00DE32C4"/>
    <w:rsid w:val="00DE42AD"/>
    <w:rsid w:val="00DE5DBF"/>
    <w:rsid w:val="00DE6710"/>
    <w:rsid w:val="00DE770C"/>
    <w:rsid w:val="00DF08B8"/>
    <w:rsid w:val="00DF0985"/>
    <w:rsid w:val="00DF0FDA"/>
    <w:rsid w:val="00DF155A"/>
    <w:rsid w:val="00DF2473"/>
    <w:rsid w:val="00DF272E"/>
    <w:rsid w:val="00DF3AB0"/>
    <w:rsid w:val="00DF4284"/>
    <w:rsid w:val="00DF430D"/>
    <w:rsid w:val="00DF44E2"/>
    <w:rsid w:val="00DF4A58"/>
    <w:rsid w:val="00DF4B53"/>
    <w:rsid w:val="00DF4EEC"/>
    <w:rsid w:val="00DF5B9C"/>
    <w:rsid w:val="00DF78CC"/>
    <w:rsid w:val="00DF7930"/>
    <w:rsid w:val="00DF7C35"/>
    <w:rsid w:val="00E003F0"/>
    <w:rsid w:val="00E0054D"/>
    <w:rsid w:val="00E01B6D"/>
    <w:rsid w:val="00E01E8B"/>
    <w:rsid w:val="00E042DB"/>
    <w:rsid w:val="00E05751"/>
    <w:rsid w:val="00E05D27"/>
    <w:rsid w:val="00E06AEA"/>
    <w:rsid w:val="00E07BC8"/>
    <w:rsid w:val="00E07C59"/>
    <w:rsid w:val="00E10028"/>
    <w:rsid w:val="00E10E79"/>
    <w:rsid w:val="00E10F5C"/>
    <w:rsid w:val="00E113FA"/>
    <w:rsid w:val="00E117D3"/>
    <w:rsid w:val="00E11C85"/>
    <w:rsid w:val="00E126DC"/>
    <w:rsid w:val="00E12726"/>
    <w:rsid w:val="00E15702"/>
    <w:rsid w:val="00E158DC"/>
    <w:rsid w:val="00E15E9A"/>
    <w:rsid w:val="00E161D4"/>
    <w:rsid w:val="00E16301"/>
    <w:rsid w:val="00E176EE"/>
    <w:rsid w:val="00E20C77"/>
    <w:rsid w:val="00E21536"/>
    <w:rsid w:val="00E216A0"/>
    <w:rsid w:val="00E22571"/>
    <w:rsid w:val="00E24F79"/>
    <w:rsid w:val="00E2502E"/>
    <w:rsid w:val="00E2506C"/>
    <w:rsid w:val="00E25376"/>
    <w:rsid w:val="00E26216"/>
    <w:rsid w:val="00E273B7"/>
    <w:rsid w:val="00E27877"/>
    <w:rsid w:val="00E30C55"/>
    <w:rsid w:val="00E30EC7"/>
    <w:rsid w:val="00E31212"/>
    <w:rsid w:val="00E31E3B"/>
    <w:rsid w:val="00E32109"/>
    <w:rsid w:val="00E32FAA"/>
    <w:rsid w:val="00E33593"/>
    <w:rsid w:val="00E33B30"/>
    <w:rsid w:val="00E34725"/>
    <w:rsid w:val="00E34A16"/>
    <w:rsid w:val="00E35227"/>
    <w:rsid w:val="00E353C6"/>
    <w:rsid w:val="00E35528"/>
    <w:rsid w:val="00E35ED4"/>
    <w:rsid w:val="00E37066"/>
    <w:rsid w:val="00E37D38"/>
    <w:rsid w:val="00E40F0A"/>
    <w:rsid w:val="00E40FC4"/>
    <w:rsid w:val="00E41995"/>
    <w:rsid w:val="00E42177"/>
    <w:rsid w:val="00E43217"/>
    <w:rsid w:val="00E434C5"/>
    <w:rsid w:val="00E43A52"/>
    <w:rsid w:val="00E4465A"/>
    <w:rsid w:val="00E4609F"/>
    <w:rsid w:val="00E46494"/>
    <w:rsid w:val="00E47561"/>
    <w:rsid w:val="00E47E33"/>
    <w:rsid w:val="00E47F9E"/>
    <w:rsid w:val="00E50D1A"/>
    <w:rsid w:val="00E515ED"/>
    <w:rsid w:val="00E51A6B"/>
    <w:rsid w:val="00E51EAC"/>
    <w:rsid w:val="00E51F46"/>
    <w:rsid w:val="00E54CC3"/>
    <w:rsid w:val="00E54D77"/>
    <w:rsid w:val="00E54FC3"/>
    <w:rsid w:val="00E56DEF"/>
    <w:rsid w:val="00E570C5"/>
    <w:rsid w:val="00E60037"/>
    <w:rsid w:val="00E61C4A"/>
    <w:rsid w:val="00E61E12"/>
    <w:rsid w:val="00E62296"/>
    <w:rsid w:val="00E629EF"/>
    <w:rsid w:val="00E62BC1"/>
    <w:rsid w:val="00E6351B"/>
    <w:rsid w:val="00E6549E"/>
    <w:rsid w:val="00E655B3"/>
    <w:rsid w:val="00E65F57"/>
    <w:rsid w:val="00E67373"/>
    <w:rsid w:val="00E67650"/>
    <w:rsid w:val="00E67CBC"/>
    <w:rsid w:val="00E707E4"/>
    <w:rsid w:val="00E70969"/>
    <w:rsid w:val="00E71858"/>
    <w:rsid w:val="00E72499"/>
    <w:rsid w:val="00E72B1B"/>
    <w:rsid w:val="00E73D5C"/>
    <w:rsid w:val="00E73E55"/>
    <w:rsid w:val="00E7437B"/>
    <w:rsid w:val="00E7451D"/>
    <w:rsid w:val="00E74DE5"/>
    <w:rsid w:val="00E75443"/>
    <w:rsid w:val="00E770B9"/>
    <w:rsid w:val="00E773C5"/>
    <w:rsid w:val="00E7785A"/>
    <w:rsid w:val="00E77B0A"/>
    <w:rsid w:val="00E810A3"/>
    <w:rsid w:val="00E83B09"/>
    <w:rsid w:val="00E84B9B"/>
    <w:rsid w:val="00E85650"/>
    <w:rsid w:val="00E865EE"/>
    <w:rsid w:val="00E87267"/>
    <w:rsid w:val="00E87784"/>
    <w:rsid w:val="00E90652"/>
    <w:rsid w:val="00E907FC"/>
    <w:rsid w:val="00E90BA9"/>
    <w:rsid w:val="00E916DB"/>
    <w:rsid w:val="00E91925"/>
    <w:rsid w:val="00E91A0C"/>
    <w:rsid w:val="00E91C44"/>
    <w:rsid w:val="00E933DA"/>
    <w:rsid w:val="00E93B7D"/>
    <w:rsid w:val="00E94AA1"/>
    <w:rsid w:val="00E9530F"/>
    <w:rsid w:val="00E955F7"/>
    <w:rsid w:val="00E95687"/>
    <w:rsid w:val="00E96441"/>
    <w:rsid w:val="00E971A3"/>
    <w:rsid w:val="00E973B5"/>
    <w:rsid w:val="00E9769C"/>
    <w:rsid w:val="00EA0191"/>
    <w:rsid w:val="00EA102F"/>
    <w:rsid w:val="00EA139E"/>
    <w:rsid w:val="00EA13A5"/>
    <w:rsid w:val="00EA1B7D"/>
    <w:rsid w:val="00EA2283"/>
    <w:rsid w:val="00EA29DA"/>
    <w:rsid w:val="00EA3796"/>
    <w:rsid w:val="00EA3994"/>
    <w:rsid w:val="00EA3C11"/>
    <w:rsid w:val="00EA5421"/>
    <w:rsid w:val="00EA7184"/>
    <w:rsid w:val="00EA728A"/>
    <w:rsid w:val="00EB19EA"/>
    <w:rsid w:val="00EB1B22"/>
    <w:rsid w:val="00EB1E23"/>
    <w:rsid w:val="00EB219E"/>
    <w:rsid w:val="00EB2597"/>
    <w:rsid w:val="00EB2BBE"/>
    <w:rsid w:val="00EB2C6C"/>
    <w:rsid w:val="00EB369F"/>
    <w:rsid w:val="00EB39E2"/>
    <w:rsid w:val="00EB5BAA"/>
    <w:rsid w:val="00EB618D"/>
    <w:rsid w:val="00EB75D3"/>
    <w:rsid w:val="00EC0C86"/>
    <w:rsid w:val="00EC0E45"/>
    <w:rsid w:val="00EC204D"/>
    <w:rsid w:val="00EC2319"/>
    <w:rsid w:val="00EC26C1"/>
    <w:rsid w:val="00EC3BB0"/>
    <w:rsid w:val="00EC496B"/>
    <w:rsid w:val="00EC581D"/>
    <w:rsid w:val="00EC65DA"/>
    <w:rsid w:val="00EC6C32"/>
    <w:rsid w:val="00EC741E"/>
    <w:rsid w:val="00EC7B6D"/>
    <w:rsid w:val="00ED00B1"/>
    <w:rsid w:val="00ED05ED"/>
    <w:rsid w:val="00ED0E8F"/>
    <w:rsid w:val="00ED1C62"/>
    <w:rsid w:val="00ED272C"/>
    <w:rsid w:val="00ED3265"/>
    <w:rsid w:val="00ED32ED"/>
    <w:rsid w:val="00ED3F24"/>
    <w:rsid w:val="00ED454A"/>
    <w:rsid w:val="00ED5368"/>
    <w:rsid w:val="00ED5856"/>
    <w:rsid w:val="00ED5C9B"/>
    <w:rsid w:val="00ED5FE6"/>
    <w:rsid w:val="00ED635B"/>
    <w:rsid w:val="00ED6582"/>
    <w:rsid w:val="00ED7B75"/>
    <w:rsid w:val="00EE0825"/>
    <w:rsid w:val="00EE0DA0"/>
    <w:rsid w:val="00EE0E1F"/>
    <w:rsid w:val="00EE202A"/>
    <w:rsid w:val="00EE331B"/>
    <w:rsid w:val="00EE34BC"/>
    <w:rsid w:val="00EE3B74"/>
    <w:rsid w:val="00EE4FFA"/>
    <w:rsid w:val="00EE679A"/>
    <w:rsid w:val="00EE69F9"/>
    <w:rsid w:val="00EE6A47"/>
    <w:rsid w:val="00EF0616"/>
    <w:rsid w:val="00EF1DB6"/>
    <w:rsid w:val="00EF2025"/>
    <w:rsid w:val="00EF2965"/>
    <w:rsid w:val="00EF29B3"/>
    <w:rsid w:val="00EF3672"/>
    <w:rsid w:val="00EF3977"/>
    <w:rsid w:val="00EF3D0B"/>
    <w:rsid w:val="00EF46F7"/>
    <w:rsid w:val="00EF560E"/>
    <w:rsid w:val="00EF73AB"/>
    <w:rsid w:val="00EF7D93"/>
    <w:rsid w:val="00F00F9A"/>
    <w:rsid w:val="00F01950"/>
    <w:rsid w:val="00F0231A"/>
    <w:rsid w:val="00F02CDC"/>
    <w:rsid w:val="00F032C2"/>
    <w:rsid w:val="00F055C7"/>
    <w:rsid w:val="00F05663"/>
    <w:rsid w:val="00F05741"/>
    <w:rsid w:val="00F05985"/>
    <w:rsid w:val="00F06729"/>
    <w:rsid w:val="00F07990"/>
    <w:rsid w:val="00F101D5"/>
    <w:rsid w:val="00F10F6B"/>
    <w:rsid w:val="00F10FDC"/>
    <w:rsid w:val="00F111F2"/>
    <w:rsid w:val="00F11263"/>
    <w:rsid w:val="00F11624"/>
    <w:rsid w:val="00F118EE"/>
    <w:rsid w:val="00F12909"/>
    <w:rsid w:val="00F130C6"/>
    <w:rsid w:val="00F13DAC"/>
    <w:rsid w:val="00F15395"/>
    <w:rsid w:val="00F15426"/>
    <w:rsid w:val="00F15BF8"/>
    <w:rsid w:val="00F16117"/>
    <w:rsid w:val="00F16F68"/>
    <w:rsid w:val="00F170A3"/>
    <w:rsid w:val="00F1714C"/>
    <w:rsid w:val="00F17ABE"/>
    <w:rsid w:val="00F20172"/>
    <w:rsid w:val="00F20DA3"/>
    <w:rsid w:val="00F2125B"/>
    <w:rsid w:val="00F217C6"/>
    <w:rsid w:val="00F23052"/>
    <w:rsid w:val="00F232DE"/>
    <w:rsid w:val="00F235BE"/>
    <w:rsid w:val="00F2360A"/>
    <w:rsid w:val="00F23A2B"/>
    <w:rsid w:val="00F25168"/>
    <w:rsid w:val="00F255B2"/>
    <w:rsid w:val="00F25B0B"/>
    <w:rsid w:val="00F25E4F"/>
    <w:rsid w:val="00F2617C"/>
    <w:rsid w:val="00F267D0"/>
    <w:rsid w:val="00F279A6"/>
    <w:rsid w:val="00F306FD"/>
    <w:rsid w:val="00F30831"/>
    <w:rsid w:val="00F30E15"/>
    <w:rsid w:val="00F311E9"/>
    <w:rsid w:val="00F319ED"/>
    <w:rsid w:val="00F31E2B"/>
    <w:rsid w:val="00F3408A"/>
    <w:rsid w:val="00F3486D"/>
    <w:rsid w:val="00F349B4"/>
    <w:rsid w:val="00F3511B"/>
    <w:rsid w:val="00F36722"/>
    <w:rsid w:val="00F36E96"/>
    <w:rsid w:val="00F408C7"/>
    <w:rsid w:val="00F40D98"/>
    <w:rsid w:val="00F40DFF"/>
    <w:rsid w:val="00F40F36"/>
    <w:rsid w:val="00F4141A"/>
    <w:rsid w:val="00F41A5D"/>
    <w:rsid w:val="00F421CE"/>
    <w:rsid w:val="00F43344"/>
    <w:rsid w:val="00F433FD"/>
    <w:rsid w:val="00F43465"/>
    <w:rsid w:val="00F43942"/>
    <w:rsid w:val="00F4508E"/>
    <w:rsid w:val="00F45EB6"/>
    <w:rsid w:val="00F460F8"/>
    <w:rsid w:val="00F462F1"/>
    <w:rsid w:val="00F46C3A"/>
    <w:rsid w:val="00F46D13"/>
    <w:rsid w:val="00F47199"/>
    <w:rsid w:val="00F47214"/>
    <w:rsid w:val="00F47B34"/>
    <w:rsid w:val="00F47C8D"/>
    <w:rsid w:val="00F47E0E"/>
    <w:rsid w:val="00F510EF"/>
    <w:rsid w:val="00F51DF1"/>
    <w:rsid w:val="00F525E3"/>
    <w:rsid w:val="00F52DA2"/>
    <w:rsid w:val="00F55405"/>
    <w:rsid w:val="00F55706"/>
    <w:rsid w:val="00F55CF3"/>
    <w:rsid w:val="00F5774F"/>
    <w:rsid w:val="00F600A5"/>
    <w:rsid w:val="00F60110"/>
    <w:rsid w:val="00F60665"/>
    <w:rsid w:val="00F60FC1"/>
    <w:rsid w:val="00F617C1"/>
    <w:rsid w:val="00F6414E"/>
    <w:rsid w:val="00F6427E"/>
    <w:rsid w:val="00F65C34"/>
    <w:rsid w:val="00F66A14"/>
    <w:rsid w:val="00F66AF3"/>
    <w:rsid w:val="00F67510"/>
    <w:rsid w:val="00F705FF"/>
    <w:rsid w:val="00F70B62"/>
    <w:rsid w:val="00F7134E"/>
    <w:rsid w:val="00F7199E"/>
    <w:rsid w:val="00F72195"/>
    <w:rsid w:val="00F73AD7"/>
    <w:rsid w:val="00F73CB3"/>
    <w:rsid w:val="00F7414D"/>
    <w:rsid w:val="00F745DD"/>
    <w:rsid w:val="00F74DDE"/>
    <w:rsid w:val="00F7516A"/>
    <w:rsid w:val="00F75881"/>
    <w:rsid w:val="00F76F6F"/>
    <w:rsid w:val="00F773C8"/>
    <w:rsid w:val="00F7754D"/>
    <w:rsid w:val="00F77B92"/>
    <w:rsid w:val="00F80016"/>
    <w:rsid w:val="00F800AA"/>
    <w:rsid w:val="00F803BF"/>
    <w:rsid w:val="00F81016"/>
    <w:rsid w:val="00F81919"/>
    <w:rsid w:val="00F81B0D"/>
    <w:rsid w:val="00F820E7"/>
    <w:rsid w:val="00F821D1"/>
    <w:rsid w:val="00F82AC5"/>
    <w:rsid w:val="00F83229"/>
    <w:rsid w:val="00F83C60"/>
    <w:rsid w:val="00F8402B"/>
    <w:rsid w:val="00F84B51"/>
    <w:rsid w:val="00F8534D"/>
    <w:rsid w:val="00F85354"/>
    <w:rsid w:val="00F869CA"/>
    <w:rsid w:val="00F8774E"/>
    <w:rsid w:val="00F90C1D"/>
    <w:rsid w:val="00F90F2D"/>
    <w:rsid w:val="00F91D48"/>
    <w:rsid w:val="00F933B8"/>
    <w:rsid w:val="00F937EB"/>
    <w:rsid w:val="00F93845"/>
    <w:rsid w:val="00F939B3"/>
    <w:rsid w:val="00F94315"/>
    <w:rsid w:val="00F956AA"/>
    <w:rsid w:val="00F956DC"/>
    <w:rsid w:val="00F95A64"/>
    <w:rsid w:val="00F95FE8"/>
    <w:rsid w:val="00F9673B"/>
    <w:rsid w:val="00F96C54"/>
    <w:rsid w:val="00F978E9"/>
    <w:rsid w:val="00F97CAC"/>
    <w:rsid w:val="00FA01A7"/>
    <w:rsid w:val="00FA08CB"/>
    <w:rsid w:val="00FA0ADB"/>
    <w:rsid w:val="00FA0AFF"/>
    <w:rsid w:val="00FA0FC0"/>
    <w:rsid w:val="00FA1F1A"/>
    <w:rsid w:val="00FA2A21"/>
    <w:rsid w:val="00FA4037"/>
    <w:rsid w:val="00FA4B35"/>
    <w:rsid w:val="00FA5DF8"/>
    <w:rsid w:val="00FA607D"/>
    <w:rsid w:val="00FA6562"/>
    <w:rsid w:val="00FA6916"/>
    <w:rsid w:val="00FA6D18"/>
    <w:rsid w:val="00FB08EC"/>
    <w:rsid w:val="00FB3189"/>
    <w:rsid w:val="00FB3D68"/>
    <w:rsid w:val="00FB3FCA"/>
    <w:rsid w:val="00FB4183"/>
    <w:rsid w:val="00FB4CAB"/>
    <w:rsid w:val="00FB528D"/>
    <w:rsid w:val="00FB5FE3"/>
    <w:rsid w:val="00FB6396"/>
    <w:rsid w:val="00FB73BE"/>
    <w:rsid w:val="00FB7A02"/>
    <w:rsid w:val="00FB7FDC"/>
    <w:rsid w:val="00FC1590"/>
    <w:rsid w:val="00FC1BB4"/>
    <w:rsid w:val="00FC1D56"/>
    <w:rsid w:val="00FC239D"/>
    <w:rsid w:val="00FC23E3"/>
    <w:rsid w:val="00FC2A1A"/>
    <w:rsid w:val="00FC3A03"/>
    <w:rsid w:val="00FC3B52"/>
    <w:rsid w:val="00FC6CE9"/>
    <w:rsid w:val="00FC74AC"/>
    <w:rsid w:val="00FD05C5"/>
    <w:rsid w:val="00FD2190"/>
    <w:rsid w:val="00FD2CCD"/>
    <w:rsid w:val="00FD332D"/>
    <w:rsid w:val="00FD3509"/>
    <w:rsid w:val="00FD3F81"/>
    <w:rsid w:val="00FD420B"/>
    <w:rsid w:val="00FD4A6F"/>
    <w:rsid w:val="00FD4EF0"/>
    <w:rsid w:val="00FD5554"/>
    <w:rsid w:val="00FD61A3"/>
    <w:rsid w:val="00FD6512"/>
    <w:rsid w:val="00FD6F6D"/>
    <w:rsid w:val="00FE069B"/>
    <w:rsid w:val="00FE10CC"/>
    <w:rsid w:val="00FE1121"/>
    <w:rsid w:val="00FE2151"/>
    <w:rsid w:val="00FE29FB"/>
    <w:rsid w:val="00FE2B06"/>
    <w:rsid w:val="00FE2E9F"/>
    <w:rsid w:val="00FE3E47"/>
    <w:rsid w:val="00FE40E2"/>
    <w:rsid w:val="00FE52F3"/>
    <w:rsid w:val="00FE6A7D"/>
    <w:rsid w:val="00FE6B32"/>
    <w:rsid w:val="00FE6B72"/>
    <w:rsid w:val="00FF00D4"/>
    <w:rsid w:val="00FF05AE"/>
    <w:rsid w:val="00FF11D4"/>
    <w:rsid w:val="00FF2252"/>
    <w:rsid w:val="00FF264B"/>
    <w:rsid w:val="00FF3F0F"/>
    <w:rsid w:val="00FF44C9"/>
    <w:rsid w:val="00FF4E51"/>
    <w:rsid w:val="00FF6624"/>
    <w:rsid w:val="00FF6A88"/>
    <w:rsid w:val="00FF77ED"/>
    <w:rsid w:val="04C55369"/>
    <w:rsid w:val="178E7F22"/>
    <w:rsid w:val="18182196"/>
    <w:rsid w:val="1D9B3084"/>
    <w:rsid w:val="25D47352"/>
    <w:rsid w:val="452BA018"/>
    <w:rsid w:val="533AD775"/>
    <w:rsid w:val="6339C7F1"/>
    <w:rsid w:val="64A7F236"/>
    <w:rsid w:val="737A4DD2"/>
    <w:rsid w:val="74B31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8"/>
    <o:shapelayout v:ext="edit">
      <o:idmap v:ext="edit" data="2"/>
    </o:shapelayout>
  </w:shapeDefaults>
  <w:decimalSymbol w:val=","/>
  <w:listSeparator w:val=";"/>
  <w14:docId w14:val="392BF39D"/>
  <w15:docId w15:val="{D4A09F7C-15FF-4F9D-97E9-02517EEFE2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CC4DA8"/>
    <w:pPr>
      <w:keepNext/>
      <w:framePr w:hSpace="141" w:wrap="around" w:vAnchor="text" w:hAnchor="page" w:x="4301" w:y="234"/>
      <w:tabs>
        <w:tab w:val="right" w:pos="9639"/>
      </w:tabs>
      <w:spacing w:before="120" w:after="120"/>
      <w:ind w:right="-567"/>
      <w:outlineLvl w:val="0"/>
    </w:pPr>
    <w:rPr>
      <w:rFonts w:ascii="Trebuchet MS" w:hAnsi="Trebuchet MS"/>
      <w:b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CC4DA8"/>
    <w:rPr>
      <w:rFonts w:ascii="Trebuchet MS" w:hAnsi="Trebuchet MS"/>
      <w:b/>
      <w:sz w:val="28"/>
      <w:szCs w:val="28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qFormat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34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en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3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4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vraag">
    <w:name w:val="vraag"/>
    <w:basedOn w:val="Standaard"/>
    <w:next w:val="Standaard"/>
    <w:qFormat/>
    <w:rsid w:val="00583E9B"/>
    <w:pPr>
      <w:keepNext/>
      <w:numPr>
        <w:numId w:val="6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paragraph" w:styleId="Geenafstand">
    <w:name w:val="No Spacing"/>
    <w:uiPriority w:val="1"/>
    <w:qFormat/>
    <w:rsid w:val="00583E9B"/>
    <w:rPr>
      <w:rFonts w:ascii="Calibri" w:hAnsi="Calibri"/>
      <w:sz w:val="22"/>
      <w:szCs w:val="22"/>
      <w:lang w:eastAsia="en-US"/>
    </w:rPr>
  </w:style>
  <w:style w:type="character" w:customStyle="1" w:styleId="normaltextrun">
    <w:name w:val="normaltextrun"/>
    <w:basedOn w:val="Standaardalinea-lettertype"/>
    <w:rsid w:val="002B3053"/>
  </w:style>
  <w:style w:type="character" w:customStyle="1" w:styleId="eop">
    <w:name w:val="eop"/>
    <w:basedOn w:val="Standaardalinea-lettertype"/>
    <w:rsid w:val="002B3053"/>
  </w:style>
  <w:style w:type="character" w:customStyle="1" w:styleId="wacimagecontainer">
    <w:name w:val="wacimagecontainer"/>
    <w:basedOn w:val="Standaardalinea-lettertype"/>
    <w:rsid w:val="002B3053"/>
  </w:style>
  <w:style w:type="paragraph" w:styleId="Revisie">
    <w:name w:val="Revision"/>
    <w:hidden/>
    <w:uiPriority w:val="99"/>
    <w:semiHidden/>
    <w:rsid w:val="00256F4F"/>
    <w:rPr>
      <w:sz w:val="22"/>
      <w:szCs w:val="22"/>
    </w:rPr>
  </w:style>
  <w:style w:type="character" w:styleId="Intensieveverwijzing">
    <w:name w:val="Intense Reference"/>
    <w:uiPriority w:val="32"/>
    <w:qFormat/>
    <w:rsid w:val="00BA3081"/>
    <w:rPr>
      <w:b/>
      <w:bCs/>
      <w:smallCaps/>
      <w:color w:val="2F5496"/>
      <w:spacing w:val="5"/>
    </w:rPr>
  </w:style>
  <w:style w:type="paragraph" w:customStyle="1" w:styleId="Default">
    <w:name w:val="Default"/>
    <w:rsid w:val="008639D2"/>
    <w:pPr>
      <w:autoSpaceDE w:val="0"/>
      <w:autoSpaceDN w:val="0"/>
      <w:adjustRightInd w:val="0"/>
    </w:pPr>
    <w:rPr>
      <w:rFonts w:ascii="Trebuchet MS" w:hAnsi="Trebuchet MS" w:cs="Trebuchet MS"/>
      <w:color w:val="000000"/>
      <w:sz w:val="24"/>
      <w:szCs w:val="24"/>
      <w:lang w:val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593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1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2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06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8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906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17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image" Target="media/image4.png"/><Relationship Id="rId26" Type="http://schemas.openxmlformats.org/officeDocument/2006/relationships/image" Target="media/image9.wmf"/><Relationship Id="rId39" Type="http://schemas.openxmlformats.org/officeDocument/2006/relationships/image" Target="media/image19.png"/><Relationship Id="rId21" Type="http://schemas.openxmlformats.org/officeDocument/2006/relationships/oleObject" Target="embeddings/oleObject1.bin"/><Relationship Id="rId34" Type="http://schemas.openxmlformats.org/officeDocument/2006/relationships/image" Target="media/image15.png"/><Relationship Id="rId42" Type="http://schemas.openxmlformats.org/officeDocument/2006/relationships/image" Target="media/image22.png"/><Relationship Id="rId47" Type="http://schemas.openxmlformats.org/officeDocument/2006/relationships/image" Target="media/image25.wmf"/><Relationship Id="rId50" Type="http://schemas.openxmlformats.org/officeDocument/2006/relationships/oleObject" Target="embeddings/oleObject8.bin"/><Relationship Id="rId55" Type="http://schemas.openxmlformats.org/officeDocument/2006/relationships/footer" Target="footer9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9" Type="http://schemas.openxmlformats.org/officeDocument/2006/relationships/oleObject" Target="embeddings/oleObject5.bin"/><Relationship Id="rId11" Type="http://schemas.openxmlformats.org/officeDocument/2006/relationships/image" Target="media/image1.jpeg"/><Relationship Id="rId24" Type="http://schemas.openxmlformats.org/officeDocument/2006/relationships/image" Target="media/image8.wmf"/><Relationship Id="rId32" Type="http://schemas.openxmlformats.org/officeDocument/2006/relationships/image" Target="media/image13.png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image" Target="media/image24.wmf"/><Relationship Id="rId53" Type="http://schemas.openxmlformats.org/officeDocument/2006/relationships/footer" Target="footer7.xml"/><Relationship Id="rId5" Type="http://schemas.openxmlformats.org/officeDocument/2006/relationships/numbering" Target="numbering.xml"/><Relationship Id="rId19" Type="http://schemas.openxmlformats.org/officeDocument/2006/relationships/image" Target="media/image5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1.xml"/><Relationship Id="rId22" Type="http://schemas.openxmlformats.org/officeDocument/2006/relationships/image" Target="media/image7.wmf"/><Relationship Id="rId27" Type="http://schemas.openxmlformats.org/officeDocument/2006/relationships/oleObject" Target="embeddings/oleObject4.bin"/><Relationship Id="rId30" Type="http://schemas.openxmlformats.org/officeDocument/2006/relationships/image" Target="media/image11.png"/><Relationship Id="rId35" Type="http://schemas.openxmlformats.org/officeDocument/2006/relationships/footer" Target="footer4.xml"/><Relationship Id="rId43" Type="http://schemas.openxmlformats.org/officeDocument/2006/relationships/image" Target="media/image23.png"/><Relationship Id="rId48" Type="http://schemas.openxmlformats.org/officeDocument/2006/relationships/oleObject" Target="embeddings/oleObject7.bin"/><Relationship Id="rId56" Type="http://schemas.openxmlformats.org/officeDocument/2006/relationships/fontTable" Target="fontTable.xml"/><Relationship Id="rId8" Type="http://schemas.openxmlformats.org/officeDocument/2006/relationships/webSettings" Target="webSettings.xml"/><Relationship Id="rId51" Type="http://schemas.openxmlformats.org/officeDocument/2006/relationships/header" Target="header2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3.png"/><Relationship Id="rId25" Type="http://schemas.openxmlformats.org/officeDocument/2006/relationships/oleObject" Target="embeddings/oleObject3.bin"/><Relationship Id="rId33" Type="http://schemas.openxmlformats.org/officeDocument/2006/relationships/image" Target="media/image14.png"/><Relationship Id="rId38" Type="http://schemas.openxmlformats.org/officeDocument/2006/relationships/image" Target="media/image18.png"/><Relationship Id="rId46" Type="http://schemas.openxmlformats.org/officeDocument/2006/relationships/oleObject" Target="embeddings/oleObject6.bin"/><Relationship Id="rId20" Type="http://schemas.openxmlformats.org/officeDocument/2006/relationships/image" Target="media/image6.wmf"/><Relationship Id="rId41" Type="http://schemas.openxmlformats.org/officeDocument/2006/relationships/image" Target="media/image21.png"/><Relationship Id="rId54" Type="http://schemas.openxmlformats.org/officeDocument/2006/relationships/footer" Target="footer8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footer" Target="footer2.xml"/><Relationship Id="rId23" Type="http://schemas.openxmlformats.org/officeDocument/2006/relationships/oleObject" Target="embeddings/oleObject2.bin"/><Relationship Id="rId28" Type="http://schemas.openxmlformats.org/officeDocument/2006/relationships/image" Target="media/image10.wmf"/><Relationship Id="rId36" Type="http://schemas.openxmlformats.org/officeDocument/2006/relationships/image" Target="media/image16.png"/><Relationship Id="rId49" Type="http://schemas.openxmlformats.org/officeDocument/2006/relationships/image" Target="media/image26.wmf"/><Relationship Id="rId57" Type="http://schemas.openxmlformats.org/officeDocument/2006/relationships/theme" Target="theme/theme1.xml"/><Relationship Id="rId10" Type="http://schemas.openxmlformats.org/officeDocument/2006/relationships/endnotes" Target="endnotes.xml"/><Relationship Id="rId31" Type="http://schemas.openxmlformats.org/officeDocument/2006/relationships/image" Target="media/image12.png"/><Relationship Id="rId44" Type="http://schemas.openxmlformats.org/officeDocument/2006/relationships/footer" Target="footer5.xml"/><Relationship Id="rId52" Type="http://schemas.openxmlformats.org/officeDocument/2006/relationships/footer" Target="footer6.xml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F86ED8D7246AB46880ABA6BD8A9DA93" ma:contentTypeVersion="4" ma:contentTypeDescription="Een nieuw document maken." ma:contentTypeScope="" ma:versionID="ba232d9ec865dd1e8c3c8f9c8b2053fc">
  <xsd:schema xmlns:xsd="http://www.w3.org/2001/XMLSchema" xmlns:xs="http://www.w3.org/2001/XMLSchema" xmlns:p="http://schemas.microsoft.com/office/2006/metadata/properties" xmlns:ns2="1001df56-d030-43fc-b6d4-1f0f314c10c7" targetNamespace="http://schemas.microsoft.com/office/2006/metadata/properties" ma:root="true" ma:fieldsID="e4d15374b478efcd32013cc9fc1114bc" ns2:_="">
    <xsd:import namespace="1001df56-d030-43fc-b6d4-1f0f314c10c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01df56-d030-43fc-b6d4-1f0f314c10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A64715-675C-4754-A3BE-49A8555DF3B5}">
  <ds:schemaRefs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dcmitype/"/>
    <ds:schemaRef ds:uri="http://www.w3.org/XML/1998/namespace"/>
    <ds:schemaRef ds:uri="http://schemas.openxmlformats.org/package/2006/metadata/core-properties"/>
    <ds:schemaRef ds:uri="http://schemas.microsoft.com/office/infopath/2007/PartnerControls"/>
    <ds:schemaRef ds:uri="1001df56-d030-43fc-b6d4-1f0f314c10c7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8D82D656-DAB0-4441-B238-EF9A2646447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F483252-011C-4A8A-9D9B-C75DBC003EF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01df56-d030-43fc-b6d4-1f0f314c10c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95F58DA7-E25C-4E8C-80AB-41720633C2D7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c05c378e-9c65-42f8-822d-4479891efdc6}" enabled="0" method="" siteId="{c05c378e-9c65-42f8-822d-4479891efdc6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9</Pages>
  <Words>3374</Words>
  <Characters>16416</Characters>
  <Application>Microsoft Office Word</Application>
  <DocSecurity>0</DocSecurity>
  <Lines>136</Lines>
  <Paragraphs>39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ATIONALE SCHEIKUNDEOLYMPIADE</vt:lpstr>
      <vt:lpstr>NATIONALE SCHEIKUNDEOLYMPIADE</vt:lpstr>
    </vt:vector>
  </TitlesOfParts>
  <Company>Cito</Company>
  <LinksUpToDate>false</LinksUpToDate>
  <CharactersWithSpaces>19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keywords/>
  <cp:lastModifiedBy>Piet Mellema</cp:lastModifiedBy>
  <cp:revision>22</cp:revision>
  <cp:lastPrinted>2026-03-03T13:44:00Z</cp:lastPrinted>
  <dcterms:created xsi:type="dcterms:W3CDTF">2026-03-02T10:18:00Z</dcterms:created>
  <dcterms:modified xsi:type="dcterms:W3CDTF">2026-03-03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F86ED8D7246AB46880ABA6BD8A9DA93</vt:lpwstr>
  </property>
</Properties>
</file>